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2.xml" ContentType="application/vnd.openxmlformats-officedocument.presentationml.notesSl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8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65" r:id="rId4"/>
    <p:sldId id="266" r:id="rId5"/>
    <p:sldId id="269" r:id="rId6"/>
    <p:sldId id="267" r:id="rId7"/>
    <p:sldId id="274" r:id="rId8"/>
    <p:sldId id="268" r:id="rId9"/>
    <p:sldId id="270" r:id="rId10"/>
    <p:sldId id="278" r:id="rId11"/>
    <p:sldId id="279" r:id="rId12"/>
    <p:sldId id="271" r:id="rId13"/>
    <p:sldId id="272" r:id="rId14"/>
    <p:sldId id="273" r:id="rId15"/>
    <p:sldId id="284" r:id="rId16"/>
    <p:sldId id="285" r:id="rId17"/>
    <p:sldId id="276" r:id="rId18"/>
    <p:sldId id="281" r:id="rId19"/>
    <p:sldId id="282" r:id="rId20"/>
    <p:sldId id="283" r:id="rId21"/>
    <p:sldId id="280" r:id="rId22"/>
  </p:sldIdLst>
  <p:sldSz cx="12192000" cy="6858000"/>
  <p:notesSz cx="12192000" cy="6858000"/>
  <p:defaultTextStyle>
    <a:defPPr>
      <a:defRPr lang="ru-RU"/>
    </a:defPPr>
    <a:lvl1pPr marL="0" algn="l" defTabSz="914400">
      <a:defRPr sz="18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>
      <a:defRPr sz="18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>
      <a:defRPr sz="18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>
      <a:defRPr sz="18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>
      <a:defRPr sz="18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>
      <a:defRPr sz="18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>
      <a:defRPr sz="18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>
      <a:defRPr sz="18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>
      <a:defRPr sz="18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ogor" initials="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4F034DE-7EC3-2EC9-BD16-1592B58534BE}">
  <a:tblStyle styleId="{0B563AD4-F90B-9632-9564-2FF60E2968BB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>
              <a:solidFill>
                <a:schemeClr val="lt1"/>
              </a:solidFill>
            </a:ln>
          </a:left>
          <a:right>
            <a:ln w="12700">
              <a:solidFill>
                <a:schemeClr val="lt1"/>
              </a:solidFill>
            </a:ln>
          </a:right>
          <a:top>
            <a:ln w="12700">
              <a:solidFill>
                <a:schemeClr val="lt1"/>
              </a:solidFill>
            </a:ln>
          </a:top>
          <a:bottom>
            <a:ln w="12700">
              <a:solidFill>
                <a:schemeClr val="lt1"/>
              </a:solidFill>
            </a:ln>
          </a:bottom>
          <a:insideH>
            <a:ln w="12700">
              <a:solidFill>
                <a:schemeClr val="lt1"/>
              </a:solidFill>
            </a:ln>
          </a:insideH>
          <a:insideV>
            <a:ln w="12700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  <a:fill>
          <a:solidFill>
            <a:schemeClr val="accent1">
              <a:tint val="40000"/>
            </a:schemeClr>
          </a:solidFill>
        </a:fill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prstClr val="black"/>
        </a:fontRef>
        <a:schemeClr val="lt1"/>
      </a:tcTxStyle>
      <a:tcStyle>
        <a:tcBdr>
          <a:bottom>
            <a:ln w="38100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11F76FFE-0BC5-F22E-C410-18ACC6394F59}" styleName="Нет стиля, сетка таблицы">
    <a:wholeTbl>
      <a:tcTxStyle>
        <a:fontRef idx="minor">
          <a:srgbClr val="000000"/>
        </a:fontRef>
        <a:schemeClr val="tx1"/>
      </a:tcTxStyle>
      <a:tcStyle>
        <a:tcBdr>
          <a:left>
            <a:ln w="12700">
              <a:solidFill>
                <a:schemeClr val="tx1"/>
              </a:solidFill>
            </a:ln>
          </a:left>
          <a:right>
            <a:ln w="12700">
              <a:solidFill>
                <a:schemeClr val="tx1"/>
              </a:solidFill>
            </a:ln>
          </a:right>
          <a:top>
            <a:ln w="12700">
              <a:solidFill>
                <a:schemeClr val="tx1"/>
              </a:solidFill>
            </a:ln>
          </a:top>
          <a:bottom>
            <a:ln w="12700">
              <a:solidFill>
                <a:schemeClr val="tx1"/>
              </a:solidFill>
            </a:ln>
          </a:bottom>
          <a:insideH>
            <a:ln w="12700">
              <a:solidFill>
                <a:schemeClr val="tx1"/>
              </a:solidFill>
            </a:ln>
          </a:insideH>
          <a:insideV>
            <a:ln w="12700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</a:tcStyle>
    </a:band1H>
    <a:band2H>
      <a:tcStyle>
        <a:tcBdr/>
      </a:tcStyle>
    </a:band2H>
    <a:band1V>
      <a:tcStyle>
        <a:tcBdr/>
      </a:tcStyle>
    </a:band1V>
    <a:band2V>
      <a:tcStyle>
        <a:tcBdr/>
      </a:tcStyle>
    </a:band2V>
    <a:lastCol>
      <a:tcStyle>
        <a:tcBdr/>
      </a:tcStyle>
    </a:lastCol>
    <a:firstCol>
      <a:tcStyle>
        <a:tcBdr/>
      </a:tcStyle>
    </a:firstCol>
    <a:lastRow>
      <a:tcStyle>
        <a:tcBdr/>
      </a:tcStyle>
    </a:lastRow>
    <a:seCell>
      <a:tcStyle>
        <a:tcBdr/>
      </a:tcStyle>
    </a:seCell>
    <a:swCell>
      <a:tcStyle>
        <a:tcBdr/>
      </a:tcStyle>
    </a:swCell>
    <a:firstRow>
      <a:tcStyle>
        <a:tcBdr/>
      </a:tcStyle>
    </a:firstRow>
    <a:neCell>
      <a:tcStyle>
        <a:tcBdr/>
      </a:tcStyle>
    </a:neCell>
    <a:nwCell>
      <a:tcStyle>
        <a:tcBdr/>
      </a:tcStyle>
    </a:nwCell>
  </a:tblStyle>
  <a:tblStyle styleId="{4830D274-4113-702C-9D98-BA978FDD80C1}" styleName="Средний стиль 2 — акцент 5">
    <a:wholeTbl>
      <a:tcTxStyle>
        <a:fontRef idx="minor">
          <a:prstClr val="black"/>
        </a:fontRef>
        <a:schemeClr val="dk1"/>
      </a:tcTxStyle>
      <a:tcStyle>
        <a:tcBdr>
          <a:left>
            <a:ln w="12700">
              <a:solidFill>
                <a:schemeClr val="lt1"/>
              </a:solidFill>
            </a:ln>
          </a:left>
          <a:right>
            <a:ln w="12700">
              <a:solidFill>
                <a:schemeClr val="lt1"/>
              </a:solidFill>
            </a:ln>
          </a:right>
          <a:top>
            <a:ln w="12700">
              <a:solidFill>
                <a:schemeClr val="lt1"/>
              </a:solidFill>
            </a:ln>
          </a:top>
          <a:bottom>
            <a:ln w="12700">
              <a:solidFill>
                <a:schemeClr val="lt1"/>
              </a:solidFill>
            </a:ln>
          </a:bottom>
          <a:insideH>
            <a:ln w="12700">
              <a:solidFill>
                <a:schemeClr val="lt1"/>
              </a:solidFill>
            </a:ln>
          </a:insideH>
          <a:insideV>
            <a:ln w="12700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  <a:fill>
          <a:solidFill>
            <a:schemeClr val="accent5">
              <a:tint val="40000"/>
            </a:schemeClr>
          </a:solidFill>
        </a:fill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prstClr val="black"/>
        </a:fontRef>
        <a:schemeClr val="lt1"/>
      </a:tcTxStyle>
      <a:tcStyle>
        <a:tcBdr>
          <a:bottom>
            <a:ln w="38100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54F034DE-7EC3-2EC9-BD16-1592B58534BE}" styleName="Средний стиль 2 — акцент 2">
    <a:wholeTbl>
      <a:tcTxStyle>
        <a:fontRef idx="minor">
          <a:prstClr val="black"/>
        </a:fontRef>
        <a:schemeClr val="dk1"/>
      </a:tcTxStyle>
      <a:tcStyle>
        <a:tcBdr>
          <a:left>
            <a:ln w="12700">
              <a:solidFill>
                <a:schemeClr val="lt1"/>
              </a:solidFill>
            </a:ln>
          </a:left>
          <a:right>
            <a:ln w="12700">
              <a:solidFill>
                <a:schemeClr val="lt1"/>
              </a:solidFill>
            </a:ln>
          </a:right>
          <a:top>
            <a:ln w="12700">
              <a:solidFill>
                <a:schemeClr val="lt1"/>
              </a:solidFill>
            </a:ln>
          </a:top>
          <a:bottom>
            <a:ln w="12700">
              <a:solidFill>
                <a:schemeClr val="lt1"/>
              </a:solidFill>
            </a:ln>
          </a:bottom>
          <a:insideH>
            <a:ln w="12700">
              <a:solidFill>
                <a:schemeClr val="lt1"/>
              </a:solidFill>
            </a:ln>
          </a:insideH>
          <a:insideV>
            <a:ln w="12700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  <a:fill>
          <a:solidFill>
            <a:schemeClr val="accent2">
              <a:tint val="40000"/>
            </a:schemeClr>
          </a:solidFill>
        </a:fill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prstClr val="black"/>
        </a:fontRef>
        <a:schemeClr val="lt1"/>
      </a:tcTxStyle>
      <a:tcStyle>
        <a:tcBdr>
          <a:bottom>
            <a:ln w="38100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  <a:neCell>
      <a:tcStyle>
        <a:tcBdr/>
      </a:tcStyle>
    </a:neCell>
    <a:nwCell>
      <a:tcStyle>
        <a:tcBdr/>
      </a:tcStyle>
    </a:nwCell>
  </a:tblStyle>
  <a:tblStyle styleId="{A3956D0A-6162-7940-4349-9222C9BF4797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>
              <a:solidFill>
                <a:schemeClr val="lt1"/>
              </a:solidFill>
            </a:ln>
          </a:left>
          <a:right>
            <a:ln w="12700">
              <a:solidFill>
                <a:schemeClr val="lt1"/>
              </a:solidFill>
            </a:ln>
          </a:right>
          <a:top>
            <a:ln w="12700">
              <a:solidFill>
                <a:schemeClr val="lt1"/>
              </a:solidFill>
            </a:ln>
          </a:top>
          <a:bottom>
            <a:ln w="12700">
              <a:solidFill>
                <a:schemeClr val="lt1"/>
              </a:solidFill>
            </a:ln>
          </a:bottom>
          <a:insideH>
            <a:ln w="12700">
              <a:solidFill>
                <a:schemeClr val="lt1"/>
              </a:solidFill>
            </a:ln>
          </a:insideH>
          <a:insideV>
            <a:ln w="12700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  <a:fill>
          <a:solidFill>
            <a:schemeClr val="accent6">
              <a:tint val="40000"/>
            </a:schemeClr>
          </a:solidFill>
        </a:fill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seCell>
      <a:tcStyle>
        <a:tcBdr/>
      </a:tcStyle>
    </a:seCell>
    <a:swCell>
      <a:tcStyle>
        <a:tcBdr/>
      </a:tcStyle>
    </a:swCell>
    <a:firstRow>
      <a:tcTxStyle b="on">
        <a:fontRef idx="minor">
          <a:prstClr val="black"/>
        </a:fontRef>
        <a:schemeClr val="lt1"/>
      </a:tcTxStyle>
      <a:tcStyle>
        <a:tcBdr>
          <a:bottom>
            <a:ln w="38100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  <a:neCell>
      <a:tcStyle>
        <a:tcBdr/>
      </a:tcStyle>
    </a:neCell>
    <a:nwCell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780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79771\Downloads\30_11_21_FB_FB_LR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79771\Desktop\&#1057;&#1080;&#1085;&#1080;&#1094;&#1099;&#1085;&#1060;&#1041;&#1057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79771\Desktop\&#1050;&#1086;&#1101;&#1092;&#1092;&#1080;&#1094;&#1080;&#1077;&#1085;&#1090;%20&#1069;&#1082;&#1089;%20&#1060;&#1041;&#1057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pFB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pFB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E:\pFBS.xlsx" TargetMode="Externa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57;&#1087;&#1077;&#1082;&#1090;&#1088;&#1072;&#1083;&#1100;&#1085;&#1099;&#1077;\F&#1083;uo%20pFBS(706)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E:\&#1042;&#1089;&#1077;\F&#1083;uo%20FBS(706)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ФБ-Ме(7)</c:v>
          </c:tx>
          <c:spPr>
            <a:ln w="19050" cap="rnd">
              <a:solidFill>
                <a:srgbClr val="FF000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Sheet1!$A$2:$A$402</c:f>
              <c:numCache>
                <c:formatCode>General</c:formatCode>
                <c:ptCount val="40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  <c:pt idx="361">
                  <c:v>711</c:v>
                </c:pt>
                <c:pt idx="362">
                  <c:v>712</c:v>
                </c:pt>
                <c:pt idx="363">
                  <c:v>713</c:v>
                </c:pt>
                <c:pt idx="364">
                  <c:v>714</c:v>
                </c:pt>
                <c:pt idx="365">
                  <c:v>715</c:v>
                </c:pt>
                <c:pt idx="366">
                  <c:v>716</c:v>
                </c:pt>
                <c:pt idx="367">
                  <c:v>717</c:v>
                </c:pt>
                <c:pt idx="368">
                  <c:v>718</c:v>
                </c:pt>
                <c:pt idx="369">
                  <c:v>719</c:v>
                </c:pt>
                <c:pt idx="370">
                  <c:v>720</c:v>
                </c:pt>
                <c:pt idx="371">
                  <c:v>721</c:v>
                </c:pt>
                <c:pt idx="372">
                  <c:v>722</c:v>
                </c:pt>
                <c:pt idx="373">
                  <c:v>723</c:v>
                </c:pt>
                <c:pt idx="374">
                  <c:v>724</c:v>
                </c:pt>
                <c:pt idx="375">
                  <c:v>725</c:v>
                </c:pt>
                <c:pt idx="376">
                  <c:v>726</c:v>
                </c:pt>
                <c:pt idx="377">
                  <c:v>727</c:v>
                </c:pt>
                <c:pt idx="378">
                  <c:v>728</c:v>
                </c:pt>
                <c:pt idx="379">
                  <c:v>729</c:v>
                </c:pt>
                <c:pt idx="380">
                  <c:v>730</c:v>
                </c:pt>
                <c:pt idx="381">
                  <c:v>731</c:v>
                </c:pt>
                <c:pt idx="382">
                  <c:v>732</c:v>
                </c:pt>
                <c:pt idx="383">
                  <c:v>733</c:v>
                </c:pt>
                <c:pt idx="384">
                  <c:v>734</c:v>
                </c:pt>
                <c:pt idx="385">
                  <c:v>735</c:v>
                </c:pt>
                <c:pt idx="386">
                  <c:v>736</c:v>
                </c:pt>
                <c:pt idx="387">
                  <c:v>737</c:v>
                </c:pt>
                <c:pt idx="388">
                  <c:v>738</c:v>
                </c:pt>
                <c:pt idx="389">
                  <c:v>739</c:v>
                </c:pt>
                <c:pt idx="390">
                  <c:v>740</c:v>
                </c:pt>
                <c:pt idx="391">
                  <c:v>741</c:v>
                </c:pt>
                <c:pt idx="392">
                  <c:v>742</c:v>
                </c:pt>
                <c:pt idx="393">
                  <c:v>743</c:v>
                </c:pt>
                <c:pt idx="394">
                  <c:v>744</c:v>
                </c:pt>
                <c:pt idx="395">
                  <c:v>745</c:v>
                </c:pt>
                <c:pt idx="396">
                  <c:v>746</c:v>
                </c:pt>
                <c:pt idx="397">
                  <c:v>747</c:v>
                </c:pt>
                <c:pt idx="398">
                  <c:v>748</c:v>
                </c:pt>
                <c:pt idx="399">
                  <c:v>749</c:v>
                </c:pt>
                <c:pt idx="400">
                  <c:v>750</c:v>
                </c:pt>
              </c:numCache>
            </c:numRef>
          </c:xVal>
          <c:yVal>
            <c:numRef>
              <c:f>Sheet1!$B$2:$B$402</c:f>
              <c:numCache>
                <c:formatCode>General</c:formatCode>
                <c:ptCount val="401"/>
                <c:pt idx="0">
                  <c:v>0.13800000000000001</c:v>
                </c:pt>
                <c:pt idx="1">
                  <c:v>0.14099999999999999</c:v>
                </c:pt>
                <c:pt idx="2">
                  <c:v>0.14599999999999999</c:v>
                </c:pt>
                <c:pt idx="3">
                  <c:v>0.15</c:v>
                </c:pt>
                <c:pt idx="4">
                  <c:v>0.154</c:v>
                </c:pt>
                <c:pt idx="5">
                  <c:v>0.159</c:v>
                </c:pt>
                <c:pt idx="6">
                  <c:v>0.16400000000000001</c:v>
                </c:pt>
                <c:pt idx="7">
                  <c:v>0.16900000000000001</c:v>
                </c:pt>
                <c:pt idx="8">
                  <c:v>0.17399999999999999</c:v>
                </c:pt>
                <c:pt idx="9">
                  <c:v>0.17899999999999999</c:v>
                </c:pt>
                <c:pt idx="10">
                  <c:v>0.184</c:v>
                </c:pt>
                <c:pt idx="11">
                  <c:v>0.19</c:v>
                </c:pt>
                <c:pt idx="12">
                  <c:v>0.19600000000000001</c:v>
                </c:pt>
                <c:pt idx="13">
                  <c:v>0.20300000000000001</c:v>
                </c:pt>
                <c:pt idx="14">
                  <c:v>0.20899999999999999</c:v>
                </c:pt>
                <c:pt idx="15">
                  <c:v>0.215</c:v>
                </c:pt>
                <c:pt idx="16">
                  <c:v>0.221</c:v>
                </c:pt>
                <c:pt idx="17">
                  <c:v>0.22700000000000001</c:v>
                </c:pt>
                <c:pt idx="18">
                  <c:v>0.23300000000000001</c:v>
                </c:pt>
                <c:pt idx="19">
                  <c:v>0.23899999999999999</c:v>
                </c:pt>
                <c:pt idx="20">
                  <c:v>0.24399999999999999</c:v>
                </c:pt>
                <c:pt idx="21">
                  <c:v>0.25</c:v>
                </c:pt>
                <c:pt idx="22">
                  <c:v>0.255</c:v>
                </c:pt>
                <c:pt idx="23">
                  <c:v>0.25900000000000001</c:v>
                </c:pt>
                <c:pt idx="24">
                  <c:v>0.26300000000000001</c:v>
                </c:pt>
                <c:pt idx="25">
                  <c:v>0.26800000000000002</c:v>
                </c:pt>
                <c:pt idx="26">
                  <c:v>0.27200000000000002</c:v>
                </c:pt>
                <c:pt idx="27">
                  <c:v>0.27500000000000002</c:v>
                </c:pt>
                <c:pt idx="28">
                  <c:v>0.27900000000000003</c:v>
                </c:pt>
                <c:pt idx="29">
                  <c:v>0.28299999999999997</c:v>
                </c:pt>
                <c:pt idx="30">
                  <c:v>0.28699999999999998</c:v>
                </c:pt>
                <c:pt idx="31">
                  <c:v>0.29099999999999998</c:v>
                </c:pt>
                <c:pt idx="32">
                  <c:v>0.29599999999999999</c:v>
                </c:pt>
                <c:pt idx="33">
                  <c:v>0.30099999999999999</c:v>
                </c:pt>
                <c:pt idx="34">
                  <c:v>0.30599999999999999</c:v>
                </c:pt>
                <c:pt idx="35">
                  <c:v>0.313</c:v>
                </c:pt>
                <c:pt idx="36">
                  <c:v>0.32</c:v>
                </c:pt>
                <c:pt idx="37">
                  <c:v>0.32800000000000001</c:v>
                </c:pt>
                <c:pt idx="38">
                  <c:v>0.33700000000000002</c:v>
                </c:pt>
                <c:pt idx="39">
                  <c:v>0.34599999999999997</c:v>
                </c:pt>
                <c:pt idx="40">
                  <c:v>0.35599999999999998</c:v>
                </c:pt>
                <c:pt idx="41">
                  <c:v>0.36499999999999999</c:v>
                </c:pt>
                <c:pt idx="42">
                  <c:v>0.375</c:v>
                </c:pt>
                <c:pt idx="43">
                  <c:v>0.38400000000000001</c:v>
                </c:pt>
                <c:pt idx="44">
                  <c:v>0.39300000000000002</c:v>
                </c:pt>
                <c:pt idx="45">
                  <c:v>0.4</c:v>
                </c:pt>
                <c:pt idx="46">
                  <c:v>0.40699999999999997</c:v>
                </c:pt>
                <c:pt idx="47">
                  <c:v>0.41299999999999998</c:v>
                </c:pt>
                <c:pt idx="48">
                  <c:v>0.41699999999999998</c:v>
                </c:pt>
                <c:pt idx="49">
                  <c:v>0.42099999999999999</c:v>
                </c:pt>
                <c:pt idx="50">
                  <c:v>0.42299999999999999</c:v>
                </c:pt>
                <c:pt idx="51">
                  <c:v>0.42599999999999999</c:v>
                </c:pt>
                <c:pt idx="52">
                  <c:v>0.42799999999999999</c:v>
                </c:pt>
                <c:pt idx="53">
                  <c:v>0.43</c:v>
                </c:pt>
                <c:pt idx="54">
                  <c:v>0.434</c:v>
                </c:pt>
                <c:pt idx="55">
                  <c:v>0.439</c:v>
                </c:pt>
                <c:pt idx="56">
                  <c:v>0.44400000000000001</c:v>
                </c:pt>
                <c:pt idx="57">
                  <c:v>0.45100000000000001</c:v>
                </c:pt>
                <c:pt idx="58">
                  <c:v>0.45900000000000002</c:v>
                </c:pt>
                <c:pt idx="59">
                  <c:v>0.46600000000000003</c:v>
                </c:pt>
                <c:pt idx="60">
                  <c:v>0.47299999999999998</c:v>
                </c:pt>
                <c:pt idx="61">
                  <c:v>0.47799999999999998</c:v>
                </c:pt>
                <c:pt idx="62">
                  <c:v>0.48</c:v>
                </c:pt>
                <c:pt idx="63">
                  <c:v>0.48</c:v>
                </c:pt>
                <c:pt idx="64">
                  <c:v>0.47599999999999998</c:v>
                </c:pt>
                <c:pt idx="65">
                  <c:v>0.46899999999999997</c:v>
                </c:pt>
                <c:pt idx="66">
                  <c:v>0.45700000000000002</c:v>
                </c:pt>
                <c:pt idx="67">
                  <c:v>0.441</c:v>
                </c:pt>
                <c:pt idx="68">
                  <c:v>0.42199999999999999</c:v>
                </c:pt>
                <c:pt idx="69">
                  <c:v>0.40100000000000002</c:v>
                </c:pt>
                <c:pt idx="70">
                  <c:v>0.378</c:v>
                </c:pt>
                <c:pt idx="71">
                  <c:v>0.35299999999999998</c:v>
                </c:pt>
                <c:pt idx="72">
                  <c:v>0.32600000000000001</c:v>
                </c:pt>
                <c:pt idx="73">
                  <c:v>0.29899999999999999</c:v>
                </c:pt>
                <c:pt idx="74">
                  <c:v>0.27100000000000002</c:v>
                </c:pt>
                <c:pt idx="75">
                  <c:v>0.24399999999999999</c:v>
                </c:pt>
                <c:pt idx="76">
                  <c:v>0.218</c:v>
                </c:pt>
                <c:pt idx="77">
                  <c:v>0.193</c:v>
                </c:pt>
                <c:pt idx="78">
                  <c:v>0.17100000000000001</c:v>
                </c:pt>
                <c:pt idx="79">
                  <c:v>0.151</c:v>
                </c:pt>
                <c:pt idx="80">
                  <c:v>0.13200000000000001</c:v>
                </c:pt>
                <c:pt idx="81">
                  <c:v>0.11600000000000001</c:v>
                </c:pt>
                <c:pt idx="82">
                  <c:v>0.10199999999999999</c:v>
                </c:pt>
                <c:pt idx="83">
                  <c:v>8.8999999999999996E-2</c:v>
                </c:pt>
                <c:pt idx="84">
                  <c:v>7.9000000000000001E-2</c:v>
                </c:pt>
                <c:pt idx="85">
                  <c:v>7.0000000000000007E-2</c:v>
                </c:pt>
                <c:pt idx="86">
                  <c:v>6.2E-2</c:v>
                </c:pt>
                <c:pt idx="87">
                  <c:v>5.6000000000000001E-2</c:v>
                </c:pt>
                <c:pt idx="88">
                  <c:v>5.0999999999999997E-2</c:v>
                </c:pt>
                <c:pt idx="89">
                  <c:v>4.5999999999999999E-2</c:v>
                </c:pt>
                <c:pt idx="90">
                  <c:v>4.2000000000000003E-2</c:v>
                </c:pt>
                <c:pt idx="91">
                  <c:v>3.9E-2</c:v>
                </c:pt>
                <c:pt idx="92">
                  <c:v>3.6999999999999998E-2</c:v>
                </c:pt>
                <c:pt idx="93">
                  <c:v>3.4000000000000002E-2</c:v>
                </c:pt>
                <c:pt idx="94">
                  <c:v>3.2000000000000001E-2</c:v>
                </c:pt>
                <c:pt idx="95">
                  <c:v>3.1E-2</c:v>
                </c:pt>
                <c:pt idx="96">
                  <c:v>0.03</c:v>
                </c:pt>
                <c:pt idx="97">
                  <c:v>2.8000000000000001E-2</c:v>
                </c:pt>
                <c:pt idx="98">
                  <c:v>2.7E-2</c:v>
                </c:pt>
                <c:pt idx="99">
                  <c:v>2.5999999999999999E-2</c:v>
                </c:pt>
                <c:pt idx="100">
                  <c:v>2.5999999999999999E-2</c:v>
                </c:pt>
                <c:pt idx="101">
                  <c:v>2.5000000000000001E-2</c:v>
                </c:pt>
                <c:pt idx="102">
                  <c:v>2.4E-2</c:v>
                </c:pt>
                <c:pt idx="103">
                  <c:v>2.3E-2</c:v>
                </c:pt>
                <c:pt idx="104">
                  <c:v>2.3E-2</c:v>
                </c:pt>
                <c:pt idx="105">
                  <c:v>2.1999999999999999E-2</c:v>
                </c:pt>
                <c:pt idx="106">
                  <c:v>2.1999999999999999E-2</c:v>
                </c:pt>
                <c:pt idx="107">
                  <c:v>2.1000000000000001E-2</c:v>
                </c:pt>
                <c:pt idx="108">
                  <c:v>2.1000000000000001E-2</c:v>
                </c:pt>
                <c:pt idx="109">
                  <c:v>2.1000000000000001E-2</c:v>
                </c:pt>
                <c:pt idx="110">
                  <c:v>2.1000000000000001E-2</c:v>
                </c:pt>
                <c:pt idx="111">
                  <c:v>2.1000000000000001E-2</c:v>
                </c:pt>
                <c:pt idx="112">
                  <c:v>2.1000000000000001E-2</c:v>
                </c:pt>
                <c:pt idx="113">
                  <c:v>2.1999999999999999E-2</c:v>
                </c:pt>
                <c:pt idx="114">
                  <c:v>2.1999999999999999E-2</c:v>
                </c:pt>
                <c:pt idx="115">
                  <c:v>2.1999999999999999E-2</c:v>
                </c:pt>
                <c:pt idx="116">
                  <c:v>2.3E-2</c:v>
                </c:pt>
                <c:pt idx="117">
                  <c:v>2.3E-2</c:v>
                </c:pt>
                <c:pt idx="118">
                  <c:v>2.3E-2</c:v>
                </c:pt>
                <c:pt idx="119">
                  <c:v>2.3E-2</c:v>
                </c:pt>
                <c:pt idx="120">
                  <c:v>2.3E-2</c:v>
                </c:pt>
                <c:pt idx="121">
                  <c:v>2.3E-2</c:v>
                </c:pt>
                <c:pt idx="122">
                  <c:v>2.3E-2</c:v>
                </c:pt>
                <c:pt idx="123">
                  <c:v>2.3E-2</c:v>
                </c:pt>
                <c:pt idx="124">
                  <c:v>2.3E-2</c:v>
                </c:pt>
                <c:pt idx="125">
                  <c:v>2.3E-2</c:v>
                </c:pt>
                <c:pt idx="126">
                  <c:v>2.3E-2</c:v>
                </c:pt>
                <c:pt idx="127">
                  <c:v>2.1999999999999999E-2</c:v>
                </c:pt>
                <c:pt idx="128">
                  <c:v>2.1999999999999999E-2</c:v>
                </c:pt>
                <c:pt idx="129">
                  <c:v>2.1999999999999999E-2</c:v>
                </c:pt>
                <c:pt idx="130">
                  <c:v>2.1999999999999999E-2</c:v>
                </c:pt>
                <c:pt idx="131">
                  <c:v>2.1999999999999999E-2</c:v>
                </c:pt>
                <c:pt idx="132">
                  <c:v>2.1000000000000001E-2</c:v>
                </c:pt>
                <c:pt idx="133">
                  <c:v>2.1000000000000001E-2</c:v>
                </c:pt>
                <c:pt idx="134">
                  <c:v>2.1000000000000001E-2</c:v>
                </c:pt>
                <c:pt idx="135">
                  <c:v>2.1000000000000001E-2</c:v>
                </c:pt>
                <c:pt idx="136">
                  <c:v>2.1000000000000001E-2</c:v>
                </c:pt>
                <c:pt idx="137">
                  <c:v>2.1999999999999999E-2</c:v>
                </c:pt>
                <c:pt idx="138">
                  <c:v>2.1999999999999999E-2</c:v>
                </c:pt>
                <c:pt idx="139">
                  <c:v>2.3E-2</c:v>
                </c:pt>
                <c:pt idx="140">
                  <c:v>2.4E-2</c:v>
                </c:pt>
                <c:pt idx="141">
                  <c:v>2.5999999999999999E-2</c:v>
                </c:pt>
                <c:pt idx="142">
                  <c:v>2.8000000000000001E-2</c:v>
                </c:pt>
                <c:pt idx="143">
                  <c:v>0.03</c:v>
                </c:pt>
                <c:pt idx="144">
                  <c:v>3.2000000000000001E-2</c:v>
                </c:pt>
                <c:pt idx="145">
                  <c:v>3.4000000000000002E-2</c:v>
                </c:pt>
                <c:pt idx="146">
                  <c:v>3.6999999999999998E-2</c:v>
                </c:pt>
                <c:pt idx="147">
                  <c:v>3.9E-2</c:v>
                </c:pt>
                <c:pt idx="148">
                  <c:v>4.1000000000000002E-2</c:v>
                </c:pt>
                <c:pt idx="149">
                  <c:v>4.2999999999999997E-2</c:v>
                </c:pt>
                <c:pt idx="150">
                  <c:v>4.4999999999999998E-2</c:v>
                </c:pt>
                <c:pt idx="151">
                  <c:v>4.5999999999999999E-2</c:v>
                </c:pt>
                <c:pt idx="152">
                  <c:v>4.8000000000000001E-2</c:v>
                </c:pt>
                <c:pt idx="153">
                  <c:v>4.9000000000000002E-2</c:v>
                </c:pt>
                <c:pt idx="154">
                  <c:v>0.05</c:v>
                </c:pt>
                <c:pt idx="155">
                  <c:v>0.05</c:v>
                </c:pt>
                <c:pt idx="156">
                  <c:v>5.0999999999999997E-2</c:v>
                </c:pt>
                <c:pt idx="157">
                  <c:v>5.0999999999999997E-2</c:v>
                </c:pt>
                <c:pt idx="158">
                  <c:v>0.05</c:v>
                </c:pt>
                <c:pt idx="159">
                  <c:v>4.9000000000000002E-2</c:v>
                </c:pt>
                <c:pt idx="160">
                  <c:v>4.8000000000000001E-2</c:v>
                </c:pt>
                <c:pt idx="161">
                  <c:v>4.5999999999999999E-2</c:v>
                </c:pt>
                <c:pt idx="162">
                  <c:v>4.3999999999999997E-2</c:v>
                </c:pt>
                <c:pt idx="163">
                  <c:v>4.1000000000000002E-2</c:v>
                </c:pt>
                <c:pt idx="164">
                  <c:v>3.9E-2</c:v>
                </c:pt>
                <c:pt idx="165">
                  <c:v>3.5999999999999997E-2</c:v>
                </c:pt>
                <c:pt idx="166">
                  <c:v>3.3000000000000002E-2</c:v>
                </c:pt>
                <c:pt idx="167">
                  <c:v>3.1E-2</c:v>
                </c:pt>
                <c:pt idx="168">
                  <c:v>2.9000000000000001E-2</c:v>
                </c:pt>
                <c:pt idx="169">
                  <c:v>2.8000000000000001E-2</c:v>
                </c:pt>
                <c:pt idx="170">
                  <c:v>2.5999999999999999E-2</c:v>
                </c:pt>
                <c:pt idx="171">
                  <c:v>2.5000000000000001E-2</c:v>
                </c:pt>
                <c:pt idx="172">
                  <c:v>2.4E-2</c:v>
                </c:pt>
                <c:pt idx="173">
                  <c:v>2.4E-2</c:v>
                </c:pt>
                <c:pt idx="174">
                  <c:v>2.3E-2</c:v>
                </c:pt>
                <c:pt idx="175">
                  <c:v>2.4E-2</c:v>
                </c:pt>
                <c:pt idx="176">
                  <c:v>2.4E-2</c:v>
                </c:pt>
                <c:pt idx="177">
                  <c:v>2.5000000000000001E-2</c:v>
                </c:pt>
                <c:pt idx="178">
                  <c:v>2.5999999999999999E-2</c:v>
                </c:pt>
                <c:pt idx="179">
                  <c:v>2.8000000000000001E-2</c:v>
                </c:pt>
                <c:pt idx="180">
                  <c:v>0.03</c:v>
                </c:pt>
                <c:pt idx="181">
                  <c:v>3.2000000000000001E-2</c:v>
                </c:pt>
                <c:pt idx="182">
                  <c:v>3.5000000000000003E-2</c:v>
                </c:pt>
                <c:pt idx="183">
                  <c:v>3.7999999999999999E-2</c:v>
                </c:pt>
                <c:pt idx="184">
                  <c:v>0.04</c:v>
                </c:pt>
                <c:pt idx="185">
                  <c:v>4.2999999999999997E-2</c:v>
                </c:pt>
                <c:pt idx="186">
                  <c:v>4.3999999999999997E-2</c:v>
                </c:pt>
                <c:pt idx="187">
                  <c:v>4.4999999999999998E-2</c:v>
                </c:pt>
                <c:pt idx="188">
                  <c:v>4.4999999999999998E-2</c:v>
                </c:pt>
                <c:pt idx="189">
                  <c:v>4.3999999999999997E-2</c:v>
                </c:pt>
                <c:pt idx="190">
                  <c:v>4.2000000000000003E-2</c:v>
                </c:pt>
                <c:pt idx="191">
                  <c:v>3.9E-2</c:v>
                </c:pt>
                <c:pt idx="192">
                  <c:v>3.5999999999999997E-2</c:v>
                </c:pt>
                <c:pt idx="193">
                  <c:v>3.3000000000000002E-2</c:v>
                </c:pt>
                <c:pt idx="194">
                  <c:v>0.03</c:v>
                </c:pt>
                <c:pt idx="195">
                  <c:v>2.7E-2</c:v>
                </c:pt>
                <c:pt idx="196">
                  <c:v>2.4E-2</c:v>
                </c:pt>
                <c:pt idx="197">
                  <c:v>2.1999999999999999E-2</c:v>
                </c:pt>
                <c:pt idx="198">
                  <c:v>0.02</c:v>
                </c:pt>
                <c:pt idx="199">
                  <c:v>1.9E-2</c:v>
                </c:pt>
                <c:pt idx="200">
                  <c:v>1.7999999999999999E-2</c:v>
                </c:pt>
                <c:pt idx="201">
                  <c:v>1.7000000000000001E-2</c:v>
                </c:pt>
                <c:pt idx="202">
                  <c:v>1.7000000000000001E-2</c:v>
                </c:pt>
                <c:pt idx="203">
                  <c:v>1.7000000000000001E-2</c:v>
                </c:pt>
                <c:pt idx="204">
                  <c:v>1.7000000000000001E-2</c:v>
                </c:pt>
                <c:pt idx="205">
                  <c:v>1.7000000000000001E-2</c:v>
                </c:pt>
                <c:pt idx="206">
                  <c:v>1.7000000000000001E-2</c:v>
                </c:pt>
                <c:pt idx="207">
                  <c:v>1.7000000000000001E-2</c:v>
                </c:pt>
                <c:pt idx="208">
                  <c:v>1.7000000000000001E-2</c:v>
                </c:pt>
                <c:pt idx="209">
                  <c:v>1.7000000000000001E-2</c:v>
                </c:pt>
                <c:pt idx="210">
                  <c:v>1.7000000000000001E-2</c:v>
                </c:pt>
                <c:pt idx="211">
                  <c:v>1.6E-2</c:v>
                </c:pt>
                <c:pt idx="212">
                  <c:v>1.6E-2</c:v>
                </c:pt>
                <c:pt idx="213">
                  <c:v>1.6E-2</c:v>
                </c:pt>
                <c:pt idx="214">
                  <c:v>1.6E-2</c:v>
                </c:pt>
                <c:pt idx="215">
                  <c:v>1.4999999999999999E-2</c:v>
                </c:pt>
                <c:pt idx="216">
                  <c:v>1.4999999999999999E-2</c:v>
                </c:pt>
                <c:pt idx="217">
                  <c:v>1.4E-2</c:v>
                </c:pt>
                <c:pt idx="218">
                  <c:v>1.4E-2</c:v>
                </c:pt>
                <c:pt idx="219">
                  <c:v>1.2999999999999999E-2</c:v>
                </c:pt>
                <c:pt idx="220">
                  <c:v>1.2999999999999999E-2</c:v>
                </c:pt>
                <c:pt idx="221">
                  <c:v>1.2999999999999999E-2</c:v>
                </c:pt>
                <c:pt idx="222">
                  <c:v>1.2E-2</c:v>
                </c:pt>
                <c:pt idx="223">
                  <c:v>1.2E-2</c:v>
                </c:pt>
                <c:pt idx="224">
                  <c:v>1.0999999999999999E-2</c:v>
                </c:pt>
                <c:pt idx="225">
                  <c:v>1.0999999999999999E-2</c:v>
                </c:pt>
                <c:pt idx="226">
                  <c:v>1.0999999999999999E-2</c:v>
                </c:pt>
                <c:pt idx="227">
                  <c:v>1.0999999999999999E-2</c:v>
                </c:pt>
                <c:pt idx="228">
                  <c:v>0.01</c:v>
                </c:pt>
                <c:pt idx="229">
                  <c:v>0.01</c:v>
                </c:pt>
                <c:pt idx="230">
                  <c:v>0.01</c:v>
                </c:pt>
                <c:pt idx="231">
                  <c:v>0.01</c:v>
                </c:pt>
                <c:pt idx="232">
                  <c:v>0.01</c:v>
                </c:pt>
                <c:pt idx="233">
                  <c:v>0.01</c:v>
                </c:pt>
                <c:pt idx="234">
                  <c:v>1.0999999999999999E-2</c:v>
                </c:pt>
                <c:pt idx="235">
                  <c:v>1.0999999999999999E-2</c:v>
                </c:pt>
                <c:pt idx="236">
                  <c:v>1.0999999999999999E-2</c:v>
                </c:pt>
                <c:pt idx="237">
                  <c:v>1.0999999999999999E-2</c:v>
                </c:pt>
                <c:pt idx="238">
                  <c:v>1.2E-2</c:v>
                </c:pt>
                <c:pt idx="239">
                  <c:v>1.2E-2</c:v>
                </c:pt>
                <c:pt idx="240">
                  <c:v>1.2999999999999999E-2</c:v>
                </c:pt>
                <c:pt idx="241">
                  <c:v>1.4E-2</c:v>
                </c:pt>
                <c:pt idx="242">
                  <c:v>1.4999999999999999E-2</c:v>
                </c:pt>
                <c:pt idx="243">
                  <c:v>1.6E-2</c:v>
                </c:pt>
                <c:pt idx="244">
                  <c:v>1.7000000000000001E-2</c:v>
                </c:pt>
                <c:pt idx="245">
                  <c:v>1.7999999999999999E-2</c:v>
                </c:pt>
                <c:pt idx="246">
                  <c:v>0.02</c:v>
                </c:pt>
                <c:pt idx="247">
                  <c:v>2.1000000000000001E-2</c:v>
                </c:pt>
                <c:pt idx="248">
                  <c:v>2.3E-2</c:v>
                </c:pt>
                <c:pt idx="249">
                  <c:v>2.5000000000000001E-2</c:v>
                </c:pt>
                <c:pt idx="250">
                  <c:v>2.7E-2</c:v>
                </c:pt>
                <c:pt idx="251">
                  <c:v>2.9000000000000001E-2</c:v>
                </c:pt>
                <c:pt idx="252">
                  <c:v>3.1E-2</c:v>
                </c:pt>
                <c:pt idx="253">
                  <c:v>3.2000000000000001E-2</c:v>
                </c:pt>
                <c:pt idx="254">
                  <c:v>3.4000000000000002E-2</c:v>
                </c:pt>
                <c:pt idx="255">
                  <c:v>3.5000000000000003E-2</c:v>
                </c:pt>
                <c:pt idx="256">
                  <c:v>3.6999999999999998E-2</c:v>
                </c:pt>
                <c:pt idx="257">
                  <c:v>3.7999999999999999E-2</c:v>
                </c:pt>
                <c:pt idx="258">
                  <c:v>3.7999999999999999E-2</c:v>
                </c:pt>
                <c:pt idx="259">
                  <c:v>3.9E-2</c:v>
                </c:pt>
                <c:pt idx="260">
                  <c:v>3.9E-2</c:v>
                </c:pt>
                <c:pt idx="261">
                  <c:v>3.7999999999999999E-2</c:v>
                </c:pt>
                <c:pt idx="262">
                  <c:v>3.7999999999999999E-2</c:v>
                </c:pt>
                <c:pt idx="263">
                  <c:v>3.6999999999999998E-2</c:v>
                </c:pt>
                <c:pt idx="264">
                  <c:v>3.6999999999999998E-2</c:v>
                </c:pt>
                <c:pt idx="265">
                  <c:v>3.5999999999999997E-2</c:v>
                </c:pt>
                <c:pt idx="266">
                  <c:v>3.5000000000000003E-2</c:v>
                </c:pt>
                <c:pt idx="267">
                  <c:v>3.3000000000000002E-2</c:v>
                </c:pt>
                <c:pt idx="268">
                  <c:v>3.2000000000000001E-2</c:v>
                </c:pt>
                <c:pt idx="269">
                  <c:v>3.1E-2</c:v>
                </c:pt>
                <c:pt idx="270">
                  <c:v>0.03</c:v>
                </c:pt>
                <c:pt idx="271">
                  <c:v>2.9000000000000001E-2</c:v>
                </c:pt>
                <c:pt idx="272">
                  <c:v>2.7E-2</c:v>
                </c:pt>
                <c:pt idx="273">
                  <c:v>2.7E-2</c:v>
                </c:pt>
                <c:pt idx="274">
                  <c:v>2.5999999999999999E-2</c:v>
                </c:pt>
                <c:pt idx="275">
                  <c:v>2.5000000000000001E-2</c:v>
                </c:pt>
                <c:pt idx="276">
                  <c:v>2.4E-2</c:v>
                </c:pt>
                <c:pt idx="277">
                  <c:v>2.4E-2</c:v>
                </c:pt>
                <c:pt idx="278">
                  <c:v>2.3E-2</c:v>
                </c:pt>
                <c:pt idx="279">
                  <c:v>2.3E-2</c:v>
                </c:pt>
                <c:pt idx="280">
                  <c:v>2.3E-2</c:v>
                </c:pt>
                <c:pt idx="281">
                  <c:v>2.3E-2</c:v>
                </c:pt>
                <c:pt idx="282">
                  <c:v>2.3E-2</c:v>
                </c:pt>
                <c:pt idx="283">
                  <c:v>2.4E-2</c:v>
                </c:pt>
                <c:pt idx="284">
                  <c:v>2.4E-2</c:v>
                </c:pt>
                <c:pt idx="285">
                  <c:v>2.4E-2</c:v>
                </c:pt>
                <c:pt idx="286">
                  <c:v>2.5000000000000001E-2</c:v>
                </c:pt>
                <c:pt idx="287">
                  <c:v>2.5000000000000001E-2</c:v>
                </c:pt>
                <c:pt idx="288">
                  <c:v>2.5999999999999999E-2</c:v>
                </c:pt>
                <c:pt idx="289">
                  <c:v>2.7E-2</c:v>
                </c:pt>
                <c:pt idx="290">
                  <c:v>2.8000000000000001E-2</c:v>
                </c:pt>
                <c:pt idx="291">
                  <c:v>2.9000000000000001E-2</c:v>
                </c:pt>
                <c:pt idx="292">
                  <c:v>0.03</c:v>
                </c:pt>
                <c:pt idx="293">
                  <c:v>3.2000000000000001E-2</c:v>
                </c:pt>
                <c:pt idx="294">
                  <c:v>3.4000000000000002E-2</c:v>
                </c:pt>
                <c:pt idx="295">
                  <c:v>3.5999999999999997E-2</c:v>
                </c:pt>
                <c:pt idx="296">
                  <c:v>3.9E-2</c:v>
                </c:pt>
                <c:pt idx="297">
                  <c:v>4.2999999999999997E-2</c:v>
                </c:pt>
                <c:pt idx="298">
                  <c:v>4.7E-2</c:v>
                </c:pt>
                <c:pt idx="299">
                  <c:v>5.0999999999999997E-2</c:v>
                </c:pt>
                <c:pt idx="300">
                  <c:v>5.6000000000000001E-2</c:v>
                </c:pt>
                <c:pt idx="301">
                  <c:v>6.2E-2</c:v>
                </c:pt>
                <c:pt idx="302">
                  <c:v>6.9000000000000006E-2</c:v>
                </c:pt>
                <c:pt idx="303">
                  <c:v>7.6999999999999999E-2</c:v>
                </c:pt>
                <c:pt idx="304">
                  <c:v>8.5000000000000006E-2</c:v>
                </c:pt>
                <c:pt idx="305">
                  <c:v>9.5000000000000001E-2</c:v>
                </c:pt>
                <c:pt idx="306">
                  <c:v>0.105</c:v>
                </c:pt>
                <c:pt idx="307">
                  <c:v>0.11600000000000001</c:v>
                </c:pt>
                <c:pt idx="308">
                  <c:v>0.128</c:v>
                </c:pt>
                <c:pt idx="309">
                  <c:v>0.14000000000000001</c:v>
                </c:pt>
                <c:pt idx="310">
                  <c:v>0.152</c:v>
                </c:pt>
                <c:pt idx="311">
                  <c:v>0.16400000000000001</c:v>
                </c:pt>
                <c:pt idx="312">
                  <c:v>0.17499999999999999</c:v>
                </c:pt>
                <c:pt idx="313">
                  <c:v>0.185</c:v>
                </c:pt>
                <c:pt idx="314">
                  <c:v>0.193</c:v>
                </c:pt>
                <c:pt idx="315">
                  <c:v>0.19900000000000001</c:v>
                </c:pt>
                <c:pt idx="316">
                  <c:v>0.20300000000000001</c:v>
                </c:pt>
                <c:pt idx="317">
                  <c:v>0.20399999999999999</c:v>
                </c:pt>
                <c:pt idx="318">
                  <c:v>0.20300000000000001</c:v>
                </c:pt>
                <c:pt idx="319">
                  <c:v>0.2</c:v>
                </c:pt>
                <c:pt idx="320">
                  <c:v>0.193</c:v>
                </c:pt>
                <c:pt idx="321">
                  <c:v>0.185</c:v>
                </c:pt>
                <c:pt idx="322">
                  <c:v>0.17499999999999999</c:v>
                </c:pt>
                <c:pt idx="323">
                  <c:v>0.16300000000000001</c:v>
                </c:pt>
                <c:pt idx="324">
                  <c:v>0.151</c:v>
                </c:pt>
                <c:pt idx="325">
                  <c:v>0.13700000000000001</c:v>
                </c:pt>
                <c:pt idx="326">
                  <c:v>0.124</c:v>
                </c:pt>
                <c:pt idx="327">
                  <c:v>0.11</c:v>
                </c:pt>
                <c:pt idx="328">
                  <c:v>9.7000000000000003E-2</c:v>
                </c:pt>
                <c:pt idx="329">
                  <c:v>8.4000000000000005E-2</c:v>
                </c:pt>
                <c:pt idx="330">
                  <c:v>7.2999999999999995E-2</c:v>
                </c:pt>
                <c:pt idx="331">
                  <c:v>6.2E-2</c:v>
                </c:pt>
                <c:pt idx="332">
                  <c:v>5.2999999999999999E-2</c:v>
                </c:pt>
                <c:pt idx="333">
                  <c:v>4.4999999999999998E-2</c:v>
                </c:pt>
                <c:pt idx="334">
                  <c:v>3.9E-2</c:v>
                </c:pt>
                <c:pt idx="335">
                  <c:v>3.3000000000000002E-2</c:v>
                </c:pt>
                <c:pt idx="336">
                  <c:v>2.8000000000000001E-2</c:v>
                </c:pt>
                <c:pt idx="337">
                  <c:v>2.5000000000000001E-2</c:v>
                </c:pt>
                <c:pt idx="338">
                  <c:v>2.1999999999999999E-2</c:v>
                </c:pt>
                <c:pt idx="339">
                  <c:v>1.9E-2</c:v>
                </c:pt>
                <c:pt idx="340">
                  <c:v>1.7999999999999999E-2</c:v>
                </c:pt>
                <c:pt idx="341">
                  <c:v>1.6E-2</c:v>
                </c:pt>
                <c:pt idx="342">
                  <c:v>1.4999999999999999E-2</c:v>
                </c:pt>
                <c:pt idx="343">
                  <c:v>1.4E-2</c:v>
                </c:pt>
                <c:pt idx="344">
                  <c:v>1.4E-2</c:v>
                </c:pt>
                <c:pt idx="345">
                  <c:v>1.4E-2</c:v>
                </c:pt>
                <c:pt idx="346">
                  <c:v>1.2999999999999999E-2</c:v>
                </c:pt>
                <c:pt idx="347">
                  <c:v>1.2999999999999999E-2</c:v>
                </c:pt>
                <c:pt idx="348">
                  <c:v>1.2999999999999999E-2</c:v>
                </c:pt>
                <c:pt idx="349">
                  <c:v>1.2999999999999999E-2</c:v>
                </c:pt>
                <c:pt idx="350">
                  <c:v>1.2999999999999999E-2</c:v>
                </c:pt>
                <c:pt idx="351">
                  <c:v>1.2999999999999999E-2</c:v>
                </c:pt>
                <c:pt idx="352">
                  <c:v>1.2999999999999999E-2</c:v>
                </c:pt>
                <c:pt idx="353">
                  <c:v>1.2E-2</c:v>
                </c:pt>
                <c:pt idx="354">
                  <c:v>1.2E-2</c:v>
                </c:pt>
                <c:pt idx="355">
                  <c:v>1.2E-2</c:v>
                </c:pt>
                <c:pt idx="356">
                  <c:v>1.0999999999999999E-2</c:v>
                </c:pt>
                <c:pt idx="357">
                  <c:v>1.0999999999999999E-2</c:v>
                </c:pt>
                <c:pt idx="358">
                  <c:v>0.01</c:v>
                </c:pt>
                <c:pt idx="359">
                  <c:v>0.01</c:v>
                </c:pt>
                <c:pt idx="360">
                  <c:v>8.9999999999999993E-3</c:v>
                </c:pt>
                <c:pt idx="361">
                  <c:v>8.9999999999999993E-3</c:v>
                </c:pt>
                <c:pt idx="362">
                  <c:v>8.0000000000000002E-3</c:v>
                </c:pt>
                <c:pt idx="363">
                  <c:v>7.0000000000000001E-3</c:v>
                </c:pt>
                <c:pt idx="364">
                  <c:v>7.0000000000000001E-3</c:v>
                </c:pt>
                <c:pt idx="365">
                  <c:v>6.0000000000000001E-3</c:v>
                </c:pt>
                <c:pt idx="366">
                  <c:v>6.0000000000000001E-3</c:v>
                </c:pt>
                <c:pt idx="367">
                  <c:v>5.0000000000000001E-3</c:v>
                </c:pt>
                <c:pt idx="368">
                  <c:v>5.0000000000000001E-3</c:v>
                </c:pt>
                <c:pt idx="369">
                  <c:v>4.0000000000000001E-3</c:v>
                </c:pt>
                <c:pt idx="370">
                  <c:v>4.0000000000000001E-3</c:v>
                </c:pt>
                <c:pt idx="371">
                  <c:v>4.0000000000000001E-3</c:v>
                </c:pt>
                <c:pt idx="372">
                  <c:v>4.0000000000000001E-3</c:v>
                </c:pt>
                <c:pt idx="373">
                  <c:v>3.0000000000000001E-3</c:v>
                </c:pt>
                <c:pt idx="374">
                  <c:v>3.0000000000000001E-3</c:v>
                </c:pt>
                <c:pt idx="375">
                  <c:v>3.0000000000000001E-3</c:v>
                </c:pt>
                <c:pt idx="376">
                  <c:v>3.0000000000000001E-3</c:v>
                </c:pt>
                <c:pt idx="377">
                  <c:v>2E-3</c:v>
                </c:pt>
                <c:pt idx="378">
                  <c:v>2E-3</c:v>
                </c:pt>
                <c:pt idx="379">
                  <c:v>2E-3</c:v>
                </c:pt>
                <c:pt idx="380">
                  <c:v>2E-3</c:v>
                </c:pt>
                <c:pt idx="381">
                  <c:v>1E-3</c:v>
                </c:pt>
                <c:pt idx="382">
                  <c:v>1E-3</c:v>
                </c:pt>
                <c:pt idx="383">
                  <c:v>2E-3</c:v>
                </c:pt>
                <c:pt idx="384">
                  <c:v>2E-3</c:v>
                </c:pt>
                <c:pt idx="385">
                  <c:v>2E-3</c:v>
                </c:pt>
                <c:pt idx="386">
                  <c:v>2E-3</c:v>
                </c:pt>
                <c:pt idx="387">
                  <c:v>2E-3</c:v>
                </c:pt>
                <c:pt idx="388">
                  <c:v>1E-3</c:v>
                </c:pt>
                <c:pt idx="389">
                  <c:v>1E-3</c:v>
                </c:pt>
                <c:pt idx="390">
                  <c:v>1E-3</c:v>
                </c:pt>
                <c:pt idx="391">
                  <c:v>1E-3</c:v>
                </c:pt>
                <c:pt idx="392">
                  <c:v>1E-3</c:v>
                </c:pt>
                <c:pt idx="393">
                  <c:v>1E-3</c:v>
                </c:pt>
                <c:pt idx="394">
                  <c:v>1E-3</c:v>
                </c:pt>
                <c:pt idx="395">
                  <c:v>1E-3</c:v>
                </c:pt>
                <c:pt idx="396">
                  <c:v>1E-3</c:v>
                </c:pt>
                <c:pt idx="397">
                  <c:v>1E-3</c:v>
                </c:pt>
                <c:pt idx="398">
                  <c:v>1E-3</c:v>
                </c:pt>
                <c:pt idx="399">
                  <c:v>1E-3</c:v>
                </c:pt>
                <c:pt idx="400">
                  <c:v>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84B-4F4A-A1CE-53B947EA92CB}"/>
            </c:ext>
          </c:extLst>
        </c:ser>
        <c:ser>
          <c:idx val="2"/>
          <c:order val="1"/>
          <c:tx>
            <c:v>ФБС-Ме(9)</c:v>
          </c:tx>
          <c:spPr>
            <a:ln w="19050" cap="rnd">
              <a:solidFill>
                <a:schemeClr val="accent1"/>
              </a:solidFill>
              <a:prstDash val="solid"/>
              <a:round/>
            </a:ln>
            <a:effectLst/>
          </c:spPr>
          <c:marker>
            <c:symbol val="none"/>
          </c:marker>
          <c:xVal>
            <c:numRef>
              <c:f>Sheet1!$A$2:$A$402</c:f>
              <c:numCache>
                <c:formatCode>General</c:formatCode>
                <c:ptCount val="40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  <c:pt idx="361">
                  <c:v>711</c:v>
                </c:pt>
                <c:pt idx="362">
                  <c:v>712</c:v>
                </c:pt>
                <c:pt idx="363">
                  <c:v>713</c:v>
                </c:pt>
                <c:pt idx="364">
                  <c:v>714</c:v>
                </c:pt>
                <c:pt idx="365">
                  <c:v>715</c:v>
                </c:pt>
                <c:pt idx="366">
                  <c:v>716</c:v>
                </c:pt>
                <c:pt idx="367">
                  <c:v>717</c:v>
                </c:pt>
                <c:pt idx="368">
                  <c:v>718</c:v>
                </c:pt>
                <c:pt idx="369">
                  <c:v>719</c:v>
                </c:pt>
                <c:pt idx="370">
                  <c:v>720</c:v>
                </c:pt>
                <c:pt idx="371">
                  <c:v>721</c:v>
                </c:pt>
                <c:pt idx="372">
                  <c:v>722</c:v>
                </c:pt>
                <c:pt idx="373">
                  <c:v>723</c:v>
                </c:pt>
                <c:pt idx="374">
                  <c:v>724</c:v>
                </c:pt>
                <c:pt idx="375">
                  <c:v>725</c:v>
                </c:pt>
                <c:pt idx="376">
                  <c:v>726</c:v>
                </c:pt>
                <c:pt idx="377">
                  <c:v>727</c:v>
                </c:pt>
                <c:pt idx="378">
                  <c:v>728</c:v>
                </c:pt>
                <c:pt idx="379">
                  <c:v>729</c:v>
                </c:pt>
                <c:pt idx="380">
                  <c:v>730</c:v>
                </c:pt>
                <c:pt idx="381">
                  <c:v>731</c:v>
                </c:pt>
                <c:pt idx="382">
                  <c:v>732</c:v>
                </c:pt>
                <c:pt idx="383">
                  <c:v>733</c:v>
                </c:pt>
                <c:pt idx="384">
                  <c:v>734</c:v>
                </c:pt>
                <c:pt idx="385">
                  <c:v>735</c:v>
                </c:pt>
                <c:pt idx="386">
                  <c:v>736</c:v>
                </c:pt>
                <c:pt idx="387">
                  <c:v>737</c:v>
                </c:pt>
                <c:pt idx="388">
                  <c:v>738</c:v>
                </c:pt>
                <c:pt idx="389">
                  <c:v>739</c:v>
                </c:pt>
                <c:pt idx="390">
                  <c:v>740</c:v>
                </c:pt>
                <c:pt idx="391">
                  <c:v>741</c:v>
                </c:pt>
                <c:pt idx="392">
                  <c:v>742</c:v>
                </c:pt>
                <c:pt idx="393">
                  <c:v>743</c:v>
                </c:pt>
                <c:pt idx="394">
                  <c:v>744</c:v>
                </c:pt>
                <c:pt idx="395">
                  <c:v>745</c:v>
                </c:pt>
                <c:pt idx="396">
                  <c:v>746</c:v>
                </c:pt>
                <c:pt idx="397">
                  <c:v>747</c:v>
                </c:pt>
                <c:pt idx="398">
                  <c:v>748</c:v>
                </c:pt>
                <c:pt idx="399">
                  <c:v>749</c:v>
                </c:pt>
                <c:pt idx="400">
                  <c:v>750</c:v>
                </c:pt>
              </c:numCache>
            </c:numRef>
          </c:xVal>
          <c:yVal>
            <c:numRef>
              <c:f>Sheet1!$D$2:$D$402</c:f>
              <c:numCache>
                <c:formatCode>General</c:formatCode>
                <c:ptCount val="401"/>
                <c:pt idx="0">
                  <c:v>0.23699999999999999</c:v>
                </c:pt>
                <c:pt idx="1">
                  <c:v>0.24299999999999999</c:v>
                </c:pt>
                <c:pt idx="2">
                  <c:v>0.248</c:v>
                </c:pt>
                <c:pt idx="3">
                  <c:v>0.251</c:v>
                </c:pt>
                <c:pt idx="4">
                  <c:v>0.252</c:v>
                </c:pt>
                <c:pt idx="5">
                  <c:v>0.251</c:v>
                </c:pt>
                <c:pt idx="6">
                  <c:v>0.248</c:v>
                </c:pt>
                <c:pt idx="7">
                  <c:v>0.245</c:v>
                </c:pt>
                <c:pt idx="8">
                  <c:v>0.24099999999999999</c:v>
                </c:pt>
                <c:pt idx="9">
                  <c:v>0.23699999999999999</c:v>
                </c:pt>
                <c:pt idx="10">
                  <c:v>0.23400000000000001</c:v>
                </c:pt>
                <c:pt idx="11">
                  <c:v>0.23200000000000001</c:v>
                </c:pt>
                <c:pt idx="12">
                  <c:v>0.23</c:v>
                </c:pt>
                <c:pt idx="13">
                  <c:v>0.23</c:v>
                </c:pt>
                <c:pt idx="14">
                  <c:v>0.23</c:v>
                </c:pt>
                <c:pt idx="15">
                  <c:v>0.23100000000000001</c:v>
                </c:pt>
                <c:pt idx="16">
                  <c:v>0.23300000000000001</c:v>
                </c:pt>
                <c:pt idx="17">
                  <c:v>0.23499999999999999</c:v>
                </c:pt>
                <c:pt idx="18">
                  <c:v>0.23799999999999999</c:v>
                </c:pt>
                <c:pt idx="19">
                  <c:v>0.24099999999999999</c:v>
                </c:pt>
                <c:pt idx="20">
                  <c:v>0.24399999999999999</c:v>
                </c:pt>
                <c:pt idx="21">
                  <c:v>0.249</c:v>
                </c:pt>
                <c:pt idx="22">
                  <c:v>0.254</c:v>
                </c:pt>
                <c:pt idx="23">
                  <c:v>0.25900000000000001</c:v>
                </c:pt>
                <c:pt idx="24">
                  <c:v>0.26500000000000001</c:v>
                </c:pt>
                <c:pt idx="25">
                  <c:v>0.27200000000000002</c:v>
                </c:pt>
                <c:pt idx="26">
                  <c:v>0.27900000000000003</c:v>
                </c:pt>
                <c:pt idx="27">
                  <c:v>0.28799999999999998</c:v>
                </c:pt>
                <c:pt idx="28">
                  <c:v>0.29699999999999999</c:v>
                </c:pt>
                <c:pt idx="29">
                  <c:v>0.307</c:v>
                </c:pt>
                <c:pt idx="30">
                  <c:v>0.317</c:v>
                </c:pt>
                <c:pt idx="31">
                  <c:v>0.32700000000000001</c:v>
                </c:pt>
                <c:pt idx="32">
                  <c:v>0.33700000000000002</c:v>
                </c:pt>
                <c:pt idx="33">
                  <c:v>0.34599999999999997</c:v>
                </c:pt>
                <c:pt idx="34">
                  <c:v>0.35299999999999998</c:v>
                </c:pt>
                <c:pt idx="35">
                  <c:v>0.35799999999999998</c:v>
                </c:pt>
                <c:pt idx="36">
                  <c:v>0.36099999999999999</c:v>
                </c:pt>
                <c:pt idx="37">
                  <c:v>0.36</c:v>
                </c:pt>
                <c:pt idx="38">
                  <c:v>0.35699999999999998</c:v>
                </c:pt>
                <c:pt idx="39">
                  <c:v>0.35099999999999998</c:v>
                </c:pt>
                <c:pt idx="40">
                  <c:v>0.34399999999999997</c:v>
                </c:pt>
                <c:pt idx="41">
                  <c:v>0.33500000000000002</c:v>
                </c:pt>
                <c:pt idx="42">
                  <c:v>0.32600000000000001</c:v>
                </c:pt>
                <c:pt idx="43">
                  <c:v>0.317</c:v>
                </c:pt>
                <c:pt idx="44">
                  <c:v>0.308</c:v>
                </c:pt>
                <c:pt idx="45">
                  <c:v>0.3</c:v>
                </c:pt>
                <c:pt idx="46">
                  <c:v>0.29399999999999998</c:v>
                </c:pt>
                <c:pt idx="47">
                  <c:v>0.28899999999999998</c:v>
                </c:pt>
                <c:pt idx="48">
                  <c:v>0.28399999999999997</c:v>
                </c:pt>
                <c:pt idx="49">
                  <c:v>0.28199999999999997</c:v>
                </c:pt>
                <c:pt idx="50">
                  <c:v>0.28000000000000003</c:v>
                </c:pt>
                <c:pt idx="51">
                  <c:v>0.28000000000000003</c:v>
                </c:pt>
                <c:pt idx="52">
                  <c:v>0.28000000000000003</c:v>
                </c:pt>
                <c:pt idx="53">
                  <c:v>0.28100000000000003</c:v>
                </c:pt>
                <c:pt idx="54">
                  <c:v>0.28199999999999997</c:v>
                </c:pt>
                <c:pt idx="55">
                  <c:v>0.28399999999999997</c:v>
                </c:pt>
                <c:pt idx="56">
                  <c:v>0.28599999999999998</c:v>
                </c:pt>
                <c:pt idx="57">
                  <c:v>0.28799999999999998</c:v>
                </c:pt>
                <c:pt idx="58">
                  <c:v>0.28999999999999998</c:v>
                </c:pt>
                <c:pt idx="59">
                  <c:v>0.29099999999999998</c:v>
                </c:pt>
                <c:pt idx="60">
                  <c:v>0.29099999999999998</c:v>
                </c:pt>
                <c:pt idx="61">
                  <c:v>0.29099999999999998</c:v>
                </c:pt>
                <c:pt idx="62">
                  <c:v>0.28899999999999998</c:v>
                </c:pt>
                <c:pt idx="63">
                  <c:v>0.28799999999999998</c:v>
                </c:pt>
                <c:pt idx="64">
                  <c:v>0.28499999999999998</c:v>
                </c:pt>
                <c:pt idx="65">
                  <c:v>0.28199999999999997</c:v>
                </c:pt>
                <c:pt idx="66">
                  <c:v>0.27900000000000003</c:v>
                </c:pt>
                <c:pt idx="67">
                  <c:v>0.27500000000000002</c:v>
                </c:pt>
                <c:pt idx="68">
                  <c:v>0.27100000000000002</c:v>
                </c:pt>
                <c:pt idx="69">
                  <c:v>0.26800000000000002</c:v>
                </c:pt>
                <c:pt idx="70">
                  <c:v>0.26500000000000001</c:v>
                </c:pt>
                <c:pt idx="71">
                  <c:v>0.26200000000000001</c:v>
                </c:pt>
                <c:pt idx="72">
                  <c:v>0.26</c:v>
                </c:pt>
                <c:pt idx="73">
                  <c:v>0.25800000000000001</c:v>
                </c:pt>
                <c:pt idx="74">
                  <c:v>0.25600000000000001</c:v>
                </c:pt>
                <c:pt idx="75">
                  <c:v>0.255</c:v>
                </c:pt>
                <c:pt idx="76">
                  <c:v>0.254</c:v>
                </c:pt>
                <c:pt idx="77">
                  <c:v>0.253</c:v>
                </c:pt>
                <c:pt idx="78">
                  <c:v>0.253</c:v>
                </c:pt>
                <c:pt idx="79">
                  <c:v>0.253</c:v>
                </c:pt>
                <c:pt idx="80">
                  <c:v>0.253</c:v>
                </c:pt>
                <c:pt idx="81">
                  <c:v>0.253</c:v>
                </c:pt>
                <c:pt idx="82">
                  <c:v>0.254</c:v>
                </c:pt>
                <c:pt idx="83">
                  <c:v>0.254</c:v>
                </c:pt>
                <c:pt idx="84">
                  <c:v>0.254</c:v>
                </c:pt>
                <c:pt idx="85">
                  <c:v>0.254</c:v>
                </c:pt>
                <c:pt idx="86">
                  <c:v>0.253</c:v>
                </c:pt>
                <c:pt idx="87">
                  <c:v>0.253</c:v>
                </c:pt>
                <c:pt idx="88">
                  <c:v>0.252</c:v>
                </c:pt>
                <c:pt idx="89">
                  <c:v>0.25</c:v>
                </c:pt>
                <c:pt idx="90">
                  <c:v>0.249</c:v>
                </c:pt>
                <c:pt idx="91">
                  <c:v>0.246</c:v>
                </c:pt>
                <c:pt idx="92">
                  <c:v>0.24399999999999999</c:v>
                </c:pt>
                <c:pt idx="93">
                  <c:v>0.24099999999999999</c:v>
                </c:pt>
                <c:pt idx="94">
                  <c:v>0.23799999999999999</c:v>
                </c:pt>
                <c:pt idx="95">
                  <c:v>0.23400000000000001</c:v>
                </c:pt>
                <c:pt idx="96">
                  <c:v>0.23100000000000001</c:v>
                </c:pt>
                <c:pt idx="97">
                  <c:v>0.22700000000000001</c:v>
                </c:pt>
                <c:pt idx="98">
                  <c:v>0.223</c:v>
                </c:pt>
                <c:pt idx="99">
                  <c:v>0.219</c:v>
                </c:pt>
                <c:pt idx="100">
                  <c:v>0.214</c:v>
                </c:pt>
                <c:pt idx="101">
                  <c:v>0.21</c:v>
                </c:pt>
                <c:pt idx="102">
                  <c:v>0.20499999999999999</c:v>
                </c:pt>
                <c:pt idx="103">
                  <c:v>0.2</c:v>
                </c:pt>
                <c:pt idx="104">
                  <c:v>0.19500000000000001</c:v>
                </c:pt>
                <c:pt idx="105">
                  <c:v>0.19</c:v>
                </c:pt>
                <c:pt idx="106">
                  <c:v>0.184</c:v>
                </c:pt>
                <c:pt idx="107">
                  <c:v>0.17799999999999999</c:v>
                </c:pt>
                <c:pt idx="108">
                  <c:v>0.17199999999999999</c:v>
                </c:pt>
                <c:pt idx="109">
                  <c:v>0.16600000000000001</c:v>
                </c:pt>
                <c:pt idx="110">
                  <c:v>0.159</c:v>
                </c:pt>
                <c:pt idx="111">
                  <c:v>0.152</c:v>
                </c:pt>
                <c:pt idx="112">
                  <c:v>0.14499999999999999</c:v>
                </c:pt>
                <c:pt idx="113">
                  <c:v>0.13700000000000001</c:v>
                </c:pt>
                <c:pt idx="114">
                  <c:v>0.13</c:v>
                </c:pt>
                <c:pt idx="115">
                  <c:v>0.123</c:v>
                </c:pt>
                <c:pt idx="116">
                  <c:v>0.115</c:v>
                </c:pt>
                <c:pt idx="117">
                  <c:v>0.107</c:v>
                </c:pt>
                <c:pt idx="118">
                  <c:v>0.1</c:v>
                </c:pt>
                <c:pt idx="119">
                  <c:v>9.2999999999999999E-2</c:v>
                </c:pt>
                <c:pt idx="120">
                  <c:v>8.5999999999999993E-2</c:v>
                </c:pt>
                <c:pt idx="121">
                  <c:v>0.08</c:v>
                </c:pt>
                <c:pt idx="122">
                  <c:v>7.2999999999999995E-2</c:v>
                </c:pt>
                <c:pt idx="123">
                  <c:v>6.8000000000000005E-2</c:v>
                </c:pt>
                <c:pt idx="124">
                  <c:v>6.2E-2</c:v>
                </c:pt>
                <c:pt idx="125">
                  <c:v>5.7000000000000002E-2</c:v>
                </c:pt>
                <c:pt idx="126">
                  <c:v>5.1999999999999998E-2</c:v>
                </c:pt>
                <c:pt idx="127">
                  <c:v>4.7E-2</c:v>
                </c:pt>
                <c:pt idx="128">
                  <c:v>4.2999999999999997E-2</c:v>
                </c:pt>
                <c:pt idx="129">
                  <c:v>0.04</c:v>
                </c:pt>
                <c:pt idx="130">
                  <c:v>3.6999999999999998E-2</c:v>
                </c:pt>
                <c:pt idx="131">
                  <c:v>3.4000000000000002E-2</c:v>
                </c:pt>
                <c:pt idx="132">
                  <c:v>3.2000000000000001E-2</c:v>
                </c:pt>
                <c:pt idx="133">
                  <c:v>0.03</c:v>
                </c:pt>
                <c:pt idx="134">
                  <c:v>2.8000000000000001E-2</c:v>
                </c:pt>
                <c:pt idx="135">
                  <c:v>2.7E-2</c:v>
                </c:pt>
                <c:pt idx="136">
                  <c:v>2.5999999999999999E-2</c:v>
                </c:pt>
                <c:pt idx="137">
                  <c:v>2.5000000000000001E-2</c:v>
                </c:pt>
                <c:pt idx="138">
                  <c:v>2.4E-2</c:v>
                </c:pt>
                <c:pt idx="139">
                  <c:v>2.4E-2</c:v>
                </c:pt>
                <c:pt idx="140">
                  <c:v>2.4E-2</c:v>
                </c:pt>
                <c:pt idx="141">
                  <c:v>2.4E-2</c:v>
                </c:pt>
                <c:pt idx="142">
                  <c:v>2.4E-2</c:v>
                </c:pt>
                <c:pt idx="143">
                  <c:v>2.4E-2</c:v>
                </c:pt>
                <c:pt idx="144">
                  <c:v>2.4E-2</c:v>
                </c:pt>
                <c:pt idx="145">
                  <c:v>2.5000000000000001E-2</c:v>
                </c:pt>
                <c:pt idx="146">
                  <c:v>2.5000000000000001E-2</c:v>
                </c:pt>
                <c:pt idx="147">
                  <c:v>2.5000000000000001E-2</c:v>
                </c:pt>
                <c:pt idx="148">
                  <c:v>2.5000000000000001E-2</c:v>
                </c:pt>
                <c:pt idx="149">
                  <c:v>2.5000000000000001E-2</c:v>
                </c:pt>
                <c:pt idx="150">
                  <c:v>2.5000000000000001E-2</c:v>
                </c:pt>
                <c:pt idx="151">
                  <c:v>2.5000000000000001E-2</c:v>
                </c:pt>
                <c:pt idx="152">
                  <c:v>2.5000000000000001E-2</c:v>
                </c:pt>
                <c:pt idx="153">
                  <c:v>2.5000000000000001E-2</c:v>
                </c:pt>
                <c:pt idx="154">
                  <c:v>2.5000000000000001E-2</c:v>
                </c:pt>
                <c:pt idx="155">
                  <c:v>2.5000000000000001E-2</c:v>
                </c:pt>
                <c:pt idx="156">
                  <c:v>2.4E-2</c:v>
                </c:pt>
                <c:pt idx="157">
                  <c:v>2.4E-2</c:v>
                </c:pt>
                <c:pt idx="158">
                  <c:v>2.3E-2</c:v>
                </c:pt>
                <c:pt idx="159">
                  <c:v>2.3E-2</c:v>
                </c:pt>
                <c:pt idx="160">
                  <c:v>2.3E-2</c:v>
                </c:pt>
                <c:pt idx="161">
                  <c:v>2.3E-2</c:v>
                </c:pt>
                <c:pt idx="162">
                  <c:v>2.3E-2</c:v>
                </c:pt>
                <c:pt idx="163">
                  <c:v>2.3E-2</c:v>
                </c:pt>
                <c:pt idx="164">
                  <c:v>2.3E-2</c:v>
                </c:pt>
                <c:pt idx="165">
                  <c:v>2.3E-2</c:v>
                </c:pt>
                <c:pt idx="166">
                  <c:v>2.3E-2</c:v>
                </c:pt>
                <c:pt idx="167">
                  <c:v>2.4E-2</c:v>
                </c:pt>
                <c:pt idx="168">
                  <c:v>2.4E-2</c:v>
                </c:pt>
                <c:pt idx="169">
                  <c:v>2.4E-2</c:v>
                </c:pt>
                <c:pt idx="170">
                  <c:v>2.5000000000000001E-2</c:v>
                </c:pt>
                <c:pt idx="171">
                  <c:v>2.5999999999999999E-2</c:v>
                </c:pt>
                <c:pt idx="172">
                  <c:v>2.5999999999999999E-2</c:v>
                </c:pt>
                <c:pt idx="173">
                  <c:v>2.7E-2</c:v>
                </c:pt>
                <c:pt idx="174">
                  <c:v>2.8000000000000001E-2</c:v>
                </c:pt>
                <c:pt idx="175">
                  <c:v>2.8000000000000001E-2</c:v>
                </c:pt>
                <c:pt idx="176">
                  <c:v>2.9000000000000001E-2</c:v>
                </c:pt>
                <c:pt idx="177">
                  <c:v>2.9000000000000001E-2</c:v>
                </c:pt>
                <c:pt idx="178">
                  <c:v>0.03</c:v>
                </c:pt>
                <c:pt idx="179">
                  <c:v>3.1E-2</c:v>
                </c:pt>
                <c:pt idx="180">
                  <c:v>3.1E-2</c:v>
                </c:pt>
                <c:pt idx="181">
                  <c:v>3.2000000000000001E-2</c:v>
                </c:pt>
                <c:pt idx="182">
                  <c:v>3.2000000000000001E-2</c:v>
                </c:pt>
                <c:pt idx="183">
                  <c:v>3.2000000000000001E-2</c:v>
                </c:pt>
                <c:pt idx="184">
                  <c:v>3.2000000000000001E-2</c:v>
                </c:pt>
                <c:pt idx="185">
                  <c:v>3.2000000000000001E-2</c:v>
                </c:pt>
                <c:pt idx="186">
                  <c:v>3.2000000000000001E-2</c:v>
                </c:pt>
                <c:pt idx="187">
                  <c:v>3.2000000000000001E-2</c:v>
                </c:pt>
                <c:pt idx="188">
                  <c:v>3.1E-2</c:v>
                </c:pt>
                <c:pt idx="189">
                  <c:v>3.1E-2</c:v>
                </c:pt>
                <c:pt idx="190">
                  <c:v>0.03</c:v>
                </c:pt>
                <c:pt idx="191">
                  <c:v>2.9000000000000001E-2</c:v>
                </c:pt>
                <c:pt idx="192">
                  <c:v>2.8000000000000001E-2</c:v>
                </c:pt>
                <c:pt idx="193">
                  <c:v>2.8000000000000001E-2</c:v>
                </c:pt>
                <c:pt idx="194">
                  <c:v>2.7E-2</c:v>
                </c:pt>
                <c:pt idx="195">
                  <c:v>2.5999999999999999E-2</c:v>
                </c:pt>
                <c:pt idx="196">
                  <c:v>2.5999999999999999E-2</c:v>
                </c:pt>
                <c:pt idx="197">
                  <c:v>2.5999999999999999E-2</c:v>
                </c:pt>
                <c:pt idx="198">
                  <c:v>2.5000000000000001E-2</c:v>
                </c:pt>
                <c:pt idx="199">
                  <c:v>2.5000000000000001E-2</c:v>
                </c:pt>
                <c:pt idx="200">
                  <c:v>2.5999999999999999E-2</c:v>
                </c:pt>
                <c:pt idx="201">
                  <c:v>2.5999999999999999E-2</c:v>
                </c:pt>
                <c:pt idx="202">
                  <c:v>2.5999999999999999E-2</c:v>
                </c:pt>
                <c:pt idx="203">
                  <c:v>2.7E-2</c:v>
                </c:pt>
                <c:pt idx="204">
                  <c:v>2.7E-2</c:v>
                </c:pt>
                <c:pt idx="205">
                  <c:v>2.8000000000000001E-2</c:v>
                </c:pt>
                <c:pt idx="206">
                  <c:v>2.9000000000000001E-2</c:v>
                </c:pt>
                <c:pt idx="207">
                  <c:v>0.03</c:v>
                </c:pt>
                <c:pt idx="208">
                  <c:v>3.1E-2</c:v>
                </c:pt>
                <c:pt idx="209">
                  <c:v>3.1E-2</c:v>
                </c:pt>
                <c:pt idx="210">
                  <c:v>3.2000000000000001E-2</c:v>
                </c:pt>
                <c:pt idx="211">
                  <c:v>3.3000000000000002E-2</c:v>
                </c:pt>
                <c:pt idx="212">
                  <c:v>3.4000000000000002E-2</c:v>
                </c:pt>
                <c:pt idx="213">
                  <c:v>3.5000000000000003E-2</c:v>
                </c:pt>
                <c:pt idx="214">
                  <c:v>3.5000000000000003E-2</c:v>
                </c:pt>
                <c:pt idx="215">
                  <c:v>3.5999999999999997E-2</c:v>
                </c:pt>
                <c:pt idx="216">
                  <c:v>3.5999999999999997E-2</c:v>
                </c:pt>
                <c:pt idx="217">
                  <c:v>3.6999999999999998E-2</c:v>
                </c:pt>
                <c:pt idx="218">
                  <c:v>3.6999999999999998E-2</c:v>
                </c:pt>
                <c:pt idx="219">
                  <c:v>3.6999999999999998E-2</c:v>
                </c:pt>
                <c:pt idx="220">
                  <c:v>3.6999999999999998E-2</c:v>
                </c:pt>
                <c:pt idx="221">
                  <c:v>3.6999999999999998E-2</c:v>
                </c:pt>
                <c:pt idx="222">
                  <c:v>3.6999999999999998E-2</c:v>
                </c:pt>
                <c:pt idx="223">
                  <c:v>3.6999999999999998E-2</c:v>
                </c:pt>
                <c:pt idx="224">
                  <c:v>3.5999999999999997E-2</c:v>
                </c:pt>
                <c:pt idx="225">
                  <c:v>3.5999999999999997E-2</c:v>
                </c:pt>
                <c:pt idx="226">
                  <c:v>3.5999999999999997E-2</c:v>
                </c:pt>
                <c:pt idx="227">
                  <c:v>3.5999999999999997E-2</c:v>
                </c:pt>
                <c:pt idx="228">
                  <c:v>3.5000000000000003E-2</c:v>
                </c:pt>
                <c:pt idx="229">
                  <c:v>3.5000000000000003E-2</c:v>
                </c:pt>
                <c:pt idx="230">
                  <c:v>3.4000000000000002E-2</c:v>
                </c:pt>
                <c:pt idx="231">
                  <c:v>3.4000000000000002E-2</c:v>
                </c:pt>
                <c:pt idx="232">
                  <c:v>3.4000000000000002E-2</c:v>
                </c:pt>
                <c:pt idx="233">
                  <c:v>3.4000000000000002E-2</c:v>
                </c:pt>
                <c:pt idx="234">
                  <c:v>3.3000000000000002E-2</c:v>
                </c:pt>
                <c:pt idx="235">
                  <c:v>3.3000000000000002E-2</c:v>
                </c:pt>
                <c:pt idx="236">
                  <c:v>3.3000000000000002E-2</c:v>
                </c:pt>
                <c:pt idx="237">
                  <c:v>3.2000000000000001E-2</c:v>
                </c:pt>
                <c:pt idx="238">
                  <c:v>3.2000000000000001E-2</c:v>
                </c:pt>
                <c:pt idx="239">
                  <c:v>3.2000000000000001E-2</c:v>
                </c:pt>
                <c:pt idx="240">
                  <c:v>3.1E-2</c:v>
                </c:pt>
                <c:pt idx="241">
                  <c:v>3.1E-2</c:v>
                </c:pt>
                <c:pt idx="242">
                  <c:v>3.1E-2</c:v>
                </c:pt>
                <c:pt idx="243">
                  <c:v>0.03</c:v>
                </c:pt>
                <c:pt idx="244">
                  <c:v>0.03</c:v>
                </c:pt>
                <c:pt idx="245">
                  <c:v>2.9000000000000001E-2</c:v>
                </c:pt>
                <c:pt idx="246">
                  <c:v>2.9000000000000001E-2</c:v>
                </c:pt>
                <c:pt idx="247">
                  <c:v>2.9000000000000001E-2</c:v>
                </c:pt>
                <c:pt idx="248">
                  <c:v>2.8000000000000001E-2</c:v>
                </c:pt>
                <c:pt idx="249">
                  <c:v>2.8000000000000001E-2</c:v>
                </c:pt>
                <c:pt idx="250">
                  <c:v>2.7E-2</c:v>
                </c:pt>
                <c:pt idx="251">
                  <c:v>2.7E-2</c:v>
                </c:pt>
                <c:pt idx="252">
                  <c:v>2.5999999999999999E-2</c:v>
                </c:pt>
                <c:pt idx="253">
                  <c:v>2.5999999999999999E-2</c:v>
                </c:pt>
                <c:pt idx="254">
                  <c:v>2.5999999999999999E-2</c:v>
                </c:pt>
                <c:pt idx="255">
                  <c:v>2.5000000000000001E-2</c:v>
                </c:pt>
                <c:pt idx="256">
                  <c:v>2.5000000000000001E-2</c:v>
                </c:pt>
                <c:pt idx="257">
                  <c:v>2.5000000000000001E-2</c:v>
                </c:pt>
                <c:pt idx="258">
                  <c:v>2.4E-2</c:v>
                </c:pt>
                <c:pt idx="259">
                  <c:v>2.4E-2</c:v>
                </c:pt>
                <c:pt idx="260">
                  <c:v>2.3E-2</c:v>
                </c:pt>
                <c:pt idx="261">
                  <c:v>2.3E-2</c:v>
                </c:pt>
                <c:pt idx="262">
                  <c:v>2.3E-2</c:v>
                </c:pt>
                <c:pt idx="263">
                  <c:v>2.3E-2</c:v>
                </c:pt>
                <c:pt idx="264">
                  <c:v>2.3E-2</c:v>
                </c:pt>
                <c:pt idx="265">
                  <c:v>2.3E-2</c:v>
                </c:pt>
                <c:pt idx="266">
                  <c:v>2.1999999999999999E-2</c:v>
                </c:pt>
                <c:pt idx="267">
                  <c:v>2.3E-2</c:v>
                </c:pt>
                <c:pt idx="268">
                  <c:v>2.3E-2</c:v>
                </c:pt>
                <c:pt idx="269">
                  <c:v>2.3E-2</c:v>
                </c:pt>
                <c:pt idx="270">
                  <c:v>2.4E-2</c:v>
                </c:pt>
                <c:pt idx="271">
                  <c:v>2.4E-2</c:v>
                </c:pt>
                <c:pt idx="272">
                  <c:v>2.5000000000000001E-2</c:v>
                </c:pt>
                <c:pt idx="273">
                  <c:v>2.5999999999999999E-2</c:v>
                </c:pt>
                <c:pt idx="274">
                  <c:v>2.7E-2</c:v>
                </c:pt>
                <c:pt idx="275">
                  <c:v>2.9000000000000001E-2</c:v>
                </c:pt>
                <c:pt idx="276">
                  <c:v>3.1E-2</c:v>
                </c:pt>
                <c:pt idx="277">
                  <c:v>3.2000000000000001E-2</c:v>
                </c:pt>
                <c:pt idx="278">
                  <c:v>3.4000000000000002E-2</c:v>
                </c:pt>
                <c:pt idx="279">
                  <c:v>3.5999999999999997E-2</c:v>
                </c:pt>
                <c:pt idx="280">
                  <c:v>3.9E-2</c:v>
                </c:pt>
                <c:pt idx="281">
                  <c:v>4.1000000000000002E-2</c:v>
                </c:pt>
                <c:pt idx="282">
                  <c:v>4.3999999999999997E-2</c:v>
                </c:pt>
                <c:pt idx="283">
                  <c:v>4.5999999999999999E-2</c:v>
                </c:pt>
                <c:pt idx="284">
                  <c:v>4.9000000000000002E-2</c:v>
                </c:pt>
                <c:pt idx="285">
                  <c:v>5.0999999999999997E-2</c:v>
                </c:pt>
                <c:pt idx="286">
                  <c:v>5.3999999999999999E-2</c:v>
                </c:pt>
                <c:pt idx="287">
                  <c:v>5.6000000000000001E-2</c:v>
                </c:pt>
                <c:pt idx="288">
                  <c:v>5.8000000000000003E-2</c:v>
                </c:pt>
                <c:pt idx="289">
                  <c:v>0.06</c:v>
                </c:pt>
                <c:pt idx="290">
                  <c:v>6.2E-2</c:v>
                </c:pt>
                <c:pt idx="291">
                  <c:v>6.4000000000000001E-2</c:v>
                </c:pt>
                <c:pt idx="292">
                  <c:v>6.6000000000000003E-2</c:v>
                </c:pt>
                <c:pt idx="293">
                  <c:v>6.7000000000000004E-2</c:v>
                </c:pt>
                <c:pt idx="294">
                  <c:v>6.9000000000000006E-2</c:v>
                </c:pt>
                <c:pt idx="295">
                  <c:v>7.0000000000000007E-2</c:v>
                </c:pt>
                <c:pt idx="296">
                  <c:v>7.0999999999999994E-2</c:v>
                </c:pt>
                <c:pt idx="297">
                  <c:v>7.1999999999999995E-2</c:v>
                </c:pt>
                <c:pt idx="298">
                  <c:v>7.2999999999999995E-2</c:v>
                </c:pt>
                <c:pt idx="299">
                  <c:v>7.3999999999999996E-2</c:v>
                </c:pt>
                <c:pt idx="300">
                  <c:v>7.3999999999999996E-2</c:v>
                </c:pt>
                <c:pt idx="301">
                  <c:v>7.4999999999999997E-2</c:v>
                </c:pt>
                <c:pt idx="302">
                  <c:v>7.5999999999999998E-2</c:v>
                </c:pt>
                <c:pt idx="303">
                  <c:v>7.5999999999999998E-2</c:v>
                </c:pt>
                <c:pt idx="304">
                  <c:v>7.5999999999999998E-2</c:v>
                </c:pt>
                <c:pt idx="305">
                  <c:v>7.6999999999999999E-2</c:v>
                </c:pt>
                <c:pt idx="306">
                  <c:v>7.6999999999999999E-2</c:v>
                </c:pt>
                <c:pt idx="307">
                  <c:v>7.6999999999999999E-2</c:v>
                </c:pt>
                <c:pt idx="308">
                  <c:v>7.8E-2</c:v>
                </c:pt>
                <c:pt idx="309">
                  <c:v>7.8E-2</c:v>
                </c:pt>
                <c:pt idx="310">
                  <c:v>7.8E-2</c:v>
                </c:pt>
                <c:pt idx="311">
                  <c:v>7.9000000000000001E-2</c:v>
                </c:pt>
                <c:pt idx="312">
                  <c:v>7.9000000000000001E-2</c:v>
                </c:pt>
                <c:pt idx="313">
                  <c:v>7.9000000000000001E-2</c:v>
                </c:pt>
                <c:pt idx="314">
                  <c:v>7.8E-2</c:v>
                </c:pt>
                <c:pt idx="315">
                  <c:v>7.8E-2</c:v>
                </c:pt>
                <c:pt idx="316">
                  <c:v>7.6999999999999999E-2</c:v>
                </c:pt>
                <c:pt idx="317">
                  <c:v>7.6999999999999999E-2</c:v>
                </c:pt>
                <c:pt idx="318">
                  <c:v>7.5999999999999998E-2</c:v>
                </c:pt>
                <c:pt idx="319">
                  <c:v>7.3999999999999996E-2</c:v>
                </c:pt>
                <c:pt idx="320">
                  <c:v>7.2999999999999995E-2</c:v>
                </c:pt>
                <c:pt idx="321">
                  <c:v>7.0999999999999994E-2</c:v>
                </c:pt>
                <c:pt idx="322">
                  <c:v>7.0000000000000007E-2</c:v>
                </c:pt>
                <c:pt idx="323">
                  <c:v>6.8000000000000005E-2</c:v>
                </c:pt>
                <c:pt idx="324">
                  <c:v>6.7000000000000004E-2</c:v>
                </c:pt>
                <c:pt idx="325">
                  <c:v>6.5000000000000002E-2</c:v>
                </c:pt>
                <c:pt idx="326">
                  <c:v>6.4000000000000001E-2</c:v>
                </c:pt>
                <c:pt idx="327">
                  <c:v>6.4000000000000001E-2</c:v>
                </c:pt>
                <c:pt idx="328">
                  <c:v>6.3E-2</c:v>
                </c:pt>
                <c:pt idx="329">
                  <c:v>6.3E-2</c:v>
                </c:pt>
                <c:pt idx="330">
                  <c:v>6.4000000000000001E-2</c:v>
                </c:pt>
                <c:pt idx="331">
                  <c:v>6.6000000000000003E-2</c:v>
                </c:pt>
                <c:pt idx="332">
                  <c:v>6.8000000000000005E-2</c:v>
                </c:pt>
                <c:pt idx="333">
                  <c:v>7.0999999999999994E-2</c:v>
                </c:pt>
                <c:pt idx="334">
                  <c:v>7.3999999999999996E-2</c:v>
                </c:pt>
                <c:pt idx="335">
                  <c:v>7.9000000000000001E-2</c:v>
                </c:pt>
                <c:pt idx="336">
                  <c:v>8.4000000000000005E-2</c:v>
                </c:pt>
                <c:pt idx="337">
                  <c:v>0.09</c:v>
                </c:pt>
                <c:pt idx="338">
                  <c:v>9.7000000000000003E-2</c:v>
                </c:pt>
                <c:pt idx="339">
                  <c:v>0.105</c:v>
                </c:pt>
                <c:pt idx="340">
                  <c:v>0.114</c:v>
                </c:pt>
                <c:pt idx="341">
                  <c:v>0.124</c:v>
                </c:pt>
                <c:pt idx="342">
                  <c:v>0.13500000000000001</c:v>
                </c:pt>
                <c:pt idx="343">
                  <c:v>0.14599999999999999</c:v>
                </c:pt>
                <c:pt idx="344">
                  <c:v>0.158</c:v>
                </c:pt>
                <c:pt idx="345">
                  <c:v>0.17</c:v>
                </c:pt>
                <c:pt idx="346">
                  <c:v>0.183</c:v>
                </c:pt>
                <c:pt idx="347">
                  <c:v>0.19600000000000001</c:v>
                </c:pt>
                <c:pt idx="348">
                  <c:v>0.20899999999999999</c:v>
                </c:pt>
                <c:pt idx="349">
                  <c:v>0.221</c:v>
                </c:pt>
                <c:pt idx="350">
                  <c:v>0.23300000000000001</c:v>
                </c:pt>
                <c:pt idx="351">
                  <c:v>0.24199999999999999</c:v>
                </c:pt>
                <c:pt idx="352">
                  <c:v>0.251</c:v>
                </c:pt>
                <c:pt idx="353">
                  <c:v>0.25800000000000001</c:v>
                </c:pt>
                <c:pt idx="354">
                  <c:v>0.26300000000000001</c:v>
                </c:pt>
                <c:pt idx="355">
                  <c:v>0.26600000000000001</c:v>
                </c:pt>
                <c:pt idx="356">
                  <c:v>0.26700000000000002</c:v>
                </c:pt>
                <c:pt idx="357">
                  <c:v>0.26500000000000001</c:v>
                </c:pt>
                <c:pt idx="358">
                  <c:v>0.26200000000000001</c:v>
                </c:pt>
                <c:pt idx="359">
                  <c:v>0.25600000000000001</c:v>
                </c:pt>
                <c:pt idx="360">
                  <c:v>0.249</c:v>
                </c:pt>
                <c:pt idx="361">
                  <c:v>0.24</c:v>
                </c:pt>
                <c:pt idx="362">
                  <c:v>0.22900000000000001</c:v>
                </c:pt>
                <c:pt idx="363">
                  <c:v>0.217</c:v>
                </c:pt>
                <c:pt idx="364">
                  <c:v>0.20499999999999999</c:v>
                </c:pt>
                <c:pt idx="365">
                  <c:v>0.192</c:v>
                </c:pt>
                <c:pt idx="366">
                  <c:v>0.17799999999999999</c:v>
                </c:pt>
                <c:pt idx="367">
                  <c:v>0.16400000000000001</c:v>
                </c:pt>
                <c:pt idx="368">
                  <c:v>0.151</c:v>
                </c:pt>
                <c:pt idx="369">
                  <c:v>0.13700000000000001</c:v>
                </c:pt>
                <c:pt idx="370">
                  <c:v>0.125</c:v>
                </c:pt>
                <c:pt idx="371">
                  <c:v>0.112</c:v>
                </c:pt>
                <c:pt idx="372">
                  <c:v>0.10100000000000001</c:v>
                </c:pt>
                <c:pt idx="373">
                  <c:v>8.8999999999999996E-2</c:v>
                </c:pt>
                <c:pt idx="374">
                  <c:v>7.9000000000000001E-2</c:v>
                </c:pt>
                <c:pt idx="375">
                  <c:v>7.0000000000000007E-2</c:v>
                </c:pt>
                <c:pt idx="376">
                  <c:v>6.2E-2</c:v>
                </c:pt>
                <c:pt idx="377">
                  <c:v>5.3999999999999999E-2</c:v>
                </c:pt>
                <c:pt idx="378">
                  <c:v>4.7E-2</c:v>
                </c:pt>
                <c:pt idx="379">
                  <c:v>4.1000000000000002E-2</c:v>
                </c:pt>
                <c:pt idx="380">
                  <c:v>3.5000000000000003E-2</c:v>
                </c:pt>
                <c:pt idx="381">
                  <c:v>0.03</c:v>
                </c:pt>
                <c:pt idx="382">
                  <c:v>2.5999999999999999E-2</c:v>
                </c:pt>
                <c:pt idx="383">
                  <c:v>2.1999999999999999E-2</c:v>
                </c:pt>
                <c:pt idx="384">
                  <c:v>1.9E-2</c:v>
                </c:pt>
                <c:pt idx="385">
                  <c:v>1.6E-2</c:v>
                </c:pt>
                <c:pt idx="386">
                  <c:v>1.2999999999999999E-2</c:v>
                </c:pt>
                <c:pt idx="387">
                  <c:v>1.0999999999999999E-2</c:v>
                </c:pt>
                <c:pt idx="388">
                  <c:v>8.9999999999999993E-3</c:v>
                </c:pt>
                <c:pt idx="389">
                  <c:v>8.0000000000000002E-3</c:v>
                </c:pt>
                <c:pt idx="390">
                  <c:v>6.0000000000000001E-3</c:v>
                </c:pt>
                <c:pt idx="391">
                  <c:v>5.0000000000000001E-3</c:v>
                </c:pt>
                <c:pt idx="392">
                  <c:v>4.0000000000000001E-3</c:v>
                </c:pt>
                <c:pt idx="393">
                  <c:v>3.0000000000000001E-3</c:v>
                </c:pt>
                <c:pt idx="394">
                  <c:v>2E-3</c:v>
                </c:pt>
                <c:pt idx="395">
                  <c:v>2E-3</c:v>
                </c:pt>
                <c:pt idx="396">
                  <c:v>1E-3</c:v>
                </c:pt>
                <c:pt idx="397">
                  <c:v>1E-3</c:v>
                </c:pt>
                <c:pt idx="398">
                  <c:v>0</c:v>
                </c:pt>
                <c:pt idx="399">
                  <c:v>0</c:v>
                </c:pt>
                <c:pt idx="40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84B-4F4A-A1CE-53B947EA92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6397352"/>
        <c:axId val="746355016"/>
      </c:scatterChart>
      <c:valAx>
        <c:axId val="746397352"/>
        <c:scaling>
          <c:orientation val="minMax"/>
          <c:max val="750"/>
          <c:min val="3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/>
                  <a:t>λ, </a:t>
                </a:r>
                <a:r>
                  <a:rPr lang="en-US"/>
                  <a:t>n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46355016"/>
        <c:crosses val="autoZero"/>
        <c:crossBetween val="midCat"/>
      </c:valAx>
      <c:valAx>
        <c:axId val="746355016"/>
        <c:scaling>
          <c:orientation val="minMax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 a.u.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4639735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</a:t>
            </a:r>
            <a:r>
              <a:rPr lang="ru-RU" baseline="0"/>
              <a:t> поглощения от концентрации соединения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9.9983146180862445E-2"/>
                  <c:y val="-0.19843251088534108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900" b="0" i="0" u="none" strike="noStrike" kern="1200" baseline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baseline="0"/>
                      <a:t>y = 20252x </a:t>
                    </a:r>
                    <a:br>
                      <a:rPr lang="en-US" baseline="0"/>
                    </a:br>
                    <a:r>
                      <a:rPr lang="en-US" baseline="0"/>
                      <a:t>R² = 0,9981</a:t>
                    </a:r>
                    <a:endParaRPr lang="en-US"/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Sheet1!$J$396:$N$396</c:f>
              <c:numCache>
                <c:formatCode>General</c:formatCode>
                <c:ptCount val="5"/>
                <c:pt idx="0">
                  <c:v>1.607717041800643E-5</c:v>
                </c:pt>
                <c:pt idx="1">
                  <c:v>3.215434083601286E-5</c:v>
                </c:pt>
                <c:pt idx="2">
                  <c:v>4.823151125401929E-5</c:v>
                </c:pt>
                <c:pt idx="3">
                  <c:v>6.4308681672025719E-5</c:v>
                </c:pt>
                <c:pt idx="4">
                  <c:v>8.0385852090032156E-5</c:v>
                </c:pt>
              </c:numCache>
            </c:numRef>
          </c:xVal>
          <c:yVal>
            <c:numRef>
              <c:f>Sheet1!$B$410:$F$410</c:f>
              <c:numCache>
                <c:formatCode>General</c:formatCode>
                <c:ptCount val="5"/>
                <c:pt idx="0">
                  <c:v>0.42299999999999999</c:v>
                </c:pt>
                <c:pt idx="1">
                  <c:v>0.78500000000000003</c:v>
                </c:pt>
                <c:pt idx="2">
                  <c:v>1.0640000000000001</c:v>
                </c:pt>
                <c:pt idx="3">
                  <c:v>1.4370000000000001</c:v>
                </c:pt>
                <c:pt idx="4">
                  <c:v>1.725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05F-47D1-BA11-3AF083A6B2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9299288"/>
        <c:axId val="489299616"/>
      </c:scatterChart>
      <c:valAx>
        <c:axId val="4892992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89299616"/>
        <c:crosses val="autoZero"/>
        <c:crossBetween val="midCat"/>
      </c:valAx>
      <c:valAx>
        <c:axId val="489299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892992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Спектры</a:t>
            </a:r>
            <a:r>
              <a:rPr lang="ru-RU" baseline="0"/>
              <a:t> поглощения производного ФБС в концентрациях от 0,01-0,05 мг/мл </a:t>
            </a: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C=16 мкМ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B$3:$B$503</c:f>
              <c:numCache>
                <c:formatCode>General</c:formatCode>
                <c:ptCount val="501"/>
                <c:pt idx="0">
                  <c:v>0.17100000000000001</c:v>
                </c:pt>
                <c:pt idx="1">
                  <c:v>0.17299999999999999</c:v>
                </c:pt>
                <c:pt idx="2">
                  <c:v>0.17499999999999999</c:v>
                </c:pt>
                <c:pt idx="3">
                  <c:v>0.17599999999999999</c:v>
                </c:pt>
                <c:pt idx="4">
                  <c:v>0.17599999999999999</c:v>
                </c:pt>
                <c:pt idx="5">
                  <c:v>0.17699999999999999</c:v>
                </c:pt>
                <c:pt idx="6">
                  <c:v>0.17699999999999999</c:v>
                </c:pt>
                <c:pt idx="7">
                  <c:v>0.17499999999999999</c:v>
                </c:pt>
                <c:pt idx="8">
                  <c:v>0.17599999999999999</c:v>
                </c:pt>
                <c:pt idx="9">
                  <c:v>0.17499999999999999</c:v>
                </c:pt>
                <c:pt idx="10">
                  <c:v>0.17499999999999999</c:v>
                </c:pt>
                <c:pt idx="11">
                  <c:v>0.17499999999999999</c:v>
                </c:pt>
                <c:pt idx="12">
                  <c:v>0.17499999999999999</c:v>
                </c:pt>
                <c:pt idx="13">
                  <c:v>0.17499999999999999</c:v>
                </c:pt>
                <c:pt idx="14">
                  <c:v>0.17399999999999999</c:v>
                </c:pt>
                <c:pt idx="15">
                  <c:v>0.17399999999999999</c:v>
                </c:pt>
                <c:pt idx="16">
                  <c:v>0.17399999999999999</c:v>
                </c:pt>
                <c:pt idx="17">
                  <c:v>0.17299999999999999</c:v>
                </c:pt>
                <c:pt idx="18">
                  <c:v>0.17399999999999999</c:v>
                </c:pt>
                <c:pt idx="19">
                  <c:v>0.17399999999999999</c:v>
                </c:pt>
                <c:pt idx="20">
                  <c:v>0.17499999999999999</c:v>
                </c:pt>
                <c:pt idx="21">
                  <c:v>0.17499999999999999</c:v>
                </c:pt>
                <c:pt idx="22">
                  <c:v>0.17599999999999999</c:v>
                </c:pt>
                <c:pt idx="23">
                  <c:v>0.17699999999999999</c:v>
                </c:pt>
                <c:pt idx="24">
                  <c:v>0.17799999999999999</c:v>
                </c:pt>
                <c:pt idx="25">
                  <c:v>0.18</c:v>
                </c:pt>
                <c:pt idx="26">
                  <c:v>0.182</c:v>
                </c:pt>
                <c:pt idx="27">
                  <c:v>0.184</c:v>
                </c:pt>
                <c:pt idx="28">
                  <c:v>0.187</c:v>
                </c:pt>
                <c:pt idx="29">
                  <c:v>0.191</c:v>
                </c:pt>
                <c:pt idx="30">
                  <c:v>0.19400000000000001</c:v>
                </c:pt>
                <c:pt idx="31">
                  <c:v>0.19800000000000001</c:v>
                </c:pt>
                <c:pt idx="32">
                  <c:v>0.20300000000000001</c:v>
                </c:pt>
                <c:pt idx="33">
                  <c:v>0.20799999999999999</c:v>
                </c:pt>
                <c:pt idx="34">
                  <c:v>0.214</c:v>
                </c:pt>
                <c:pt idx="35">
                  <c:v>0.22</c:v>
                </c:pt>
                <c:pt idx="36">
                  <c:v>0.22700000000000001</c:v>
                </c:pt>
                <c:pt idx="37">
                  <c:v>0.23400000000000001</c:v>
                </c:pt>
                <c:pt idx="38">
                  <c:v>0.24099999999999999</c:v>
                </c:pt>
                <c:pt idx="39">
                  <c:v>0.248</c:v>
                </c:pt>
                <c:pt idx="40">
                  <c:v>0.255</c:v>
                </c:pt>
                <c:pt idx="41">
                  <c:v>0.26400000000000001</c:v>
                </c:pt>
                <c:pt idx="42">
                  <c:v>0.27200000000000002</c:v>
                </c:pt>
                <c:pt idx="43">
                  <c:v>0.28100000000000003</c:v>
                </c:pt>
                <c:pt idx="44">
                  <c:v>0.29199999999999998</c:v>
                </c:pt>
                <c:pt idx="45">
                  <c:v>0.30299999999999999</c:v>
                </c:pt>
                <c:pt idx="46">
                  <c:v>0.315</c:v>
                </c:pt>
                <c:pt idx="47">
                  <c:v>0.32700000000000001</c:v>
                </c:pt>
                <c:pt idx="48">
                  <c:v>0.34</c:v>
                </c:pt>
                <c:pt idx="49">
                  <c:v>0.35299999999999998</c:v>
                </c:pt>
                <c:pt idx="50">
                  <c:v>0.36599999999999999</c:v>
                </c:pt>
                <c:pt idx="51">
                  <c:v>0.378</c:v>
                </c:pt>
                <c:pt idx="52">
                  <c:v>0.38900000000000001</c:v>
                </c:pt>
                <c:pt idx="53">
                  <c:v>0.39700000000000002</c:v>
                </c:pt>
                <c:pt idx="54">
                  <c:v>0.40300000000000002</c:v>
                </c:pt>
                <c:pt idx="55">
                  <c:v>0.40600000000000003</c:v>
                </c:pt>
                <c:pt idx="56">
                  <c:v>0.40600000000000003</c:v>
                </c:pt>
                <c:pt idx="57">
                  <c:v>0.40400000000000003</c:v>
                </c:pt>
                <c:pt idx="58">
                  <c:v>0.40100000000000002</c:v>
                </c:pt>
                <c:pt idx="59">
                  <c:v>0.39700000000000002</c:v>
                </c:pt>
                <c:pt idx="60">
                  <c:v>0.39400000000000002</c:v>
                </c:pt>
                <c:pt idx="61">
                  <c:v>0.39</c:v>
                </c:pt>
                <c:pt idx="62">
                  <c:v>0.38700000000000001</c:v>
                </c:pt>
                <c:pt idx="63">
                  <c:v>0.38600000000000001</c:v>
                </c:pt>
                <c:pt idx="64">
                  <c:v>0.38500000000000001</c:v>
                </c:pt>
                <c:pt idx="65">
                  <c:v>0.38600000000000001</c:v>
                </c:pt>
                <c:pt idx="66">
                  <c:v>0.38700000000000001</c:v>
                </c:pt>
                <c:pt idx="67">
                  <c:v>0.38900000000000001</c:v>
                </c:pt>
                <c:pt idx="68">
                  <c:v>0.39200000000000002</c:v>
                </c:pt>
                <c:pt idx="69">
                  <c:v>0.39500000000000002</c:v>
                </c:pt>
                <c:pt idx="70">
                  <c:v>0.39900000000000002</c:v>
                </c:pt>
                <c:pt idx="71">
                  <c:v>0.40400000000000003</c:v>
                </c:pt>
                <c:pt idx="72">
                  <c:v>0.41</c:v>
                </c:pt>
                <c:pt idx="73">
                  <c:v>0.41599999999999998</c:v>
                </c:pt>
                <c:pt idx="74">
                  <c:v>0.42299999999999999</c:v>
                </c:pt>
                <c:pt idx="75">
                  <c:v>0.43099999999999999</c:v>
                </c:pt>
                <c:pt idx="76">
                  <c:v>0.441</c:v>
                </c:pt>
                <c:pt idx="77">
                  <c:v>0.45200000000000001</c:v>
                </c:pt>
                <c:pt idx="78">
                  <c:v>0.46500000000000002</c:v>
                </c:pt>
                <c:pt idx="79">
                  <c:v>0.47799999999999998</c:v>
                </c:pt>
                <c:pt idx="80">
                  <c:v>0.49299999999999999</c:v>
                </c:pt>
                <c:pt idx="81">
                  <c:v>0.50900000000000001</c:v>
                </c:pt>
                <c:pt idx="82">
                  <c:v>0.52500000000000002</c:v>
                </c:pt>
                <c:pt idx="83">
                  <c:v>0.54100000000000004</c:v>
                </c:pt>
                <c:pt idx="84">
                  <c:v>0.55500000000000005</c:v>
                </c:pt>
                <c:pt idx="85">
                  <c:v>0.56699999999999995</c:v>
                </c:pt>
                <c:pt idx="86">
                  <c:v>0.57699999999999996</c:v>
                </c:pt>
                <c:pt idx="87">
                  <c:v>0.58199999999999996</c:v>
                </c:pt>
                <c:pt idx="88">
                  <c:v>0.58399999999999996</c:v>
                </c:pt>
                <c:pt idx="89">
                  <c:v>0.58099999999999996</c:v>
                </c:pt>
                <c:pt idx="90">
                  <c:v>0.57499999999999996</c:v>
                </c:pt>
                <c:pt idx="91">
                  <c:v>0.56599999999999995</c:v>
                </c:pt>
                <c:pt idx="92">
                  <c:v>0.55500000000000005</c:v>
                </c:pt>
                <c:pt idx="93">
                  <c:v>0.54300000000000004</c:v>
                </c:pt>
                <c:pt idx="94">
                  <c:v>0.53</c:v>
                </c:pt>
                <c:pt idx="95">
                  <c:v>0.51900000000000002</c:v>
                </c:pt>
                <c:pt idx="96">
                  <c:v>0.50800000000000001</c:v>
                </c:pt>
                <c:pt idx="97">
                  <c:v>0.499</c:v>
                </c:pt>
                <c:pt idx="98">
                  <c:v>0.49199999999999999</c:v>
                </c:pt>
                <c:pt idx="99">
                  <c:v>0.48699999999999999</c:v>
                </c:pt>
                <c:pt idx="100">
                  <c:v>0.48299999999999998</c:v>
                </c:pt>
                <c:pt idx="101">
                  <c:v>0.48099999999999998</c:v>
                </c:pt>
                <c:pt idx="102">
                  <c:v>0.48</c:v>
                </c:pt>
                <c:pt idx="103">
                  <c:v>0.48099999999999998</c:v>
                </c:pt>
                <c:pt idx="104">
                  <c:v>0.48099999999999998</c:v>
                </c:pt>
                <c:pt idx="105">
                  <c:v>0.48199999999999998</c:v>
                </c:pt>
                <c:pt idx="106">
                  <c:v>0.48199999999999998</c:v>
                </c:pt>
                <c:pt idx="107">
                  <c:v>0.48099999999999998</c:v>
                </c:pt>
                <c:pt idx="108">
                  <c:v>0.48</c:v>
                </c:pt>
                <c:pt idx="109">
                  <c:v>0.47699999999999998</c:v>
                </c:pt>
                <c:pt idx="110">
                  <c:v>0.47399999999999998</c:v>
                </c:pt>
                <c:pt idx="111">
                  <c:v>0.47</c:v>
                </c:pt>
                <c:pt idx="112">
                  <c:v>0.46500000000000002</c:v>
                </c:pt>
                <c:pt idx="113">
                  <c:v>0.46</c:v>
                </c:pt>
                <c:pt idx="114">
                  <c:v>0.45400000000000001</c:v>
                </c:pt>
                <c:pt idx="115">
                  <c:v>0.44800000000000001</c:v>
                </c:pt>
                <c:pt idx="116">
                  <c:v>0.443</c:v>
                </c:pt>
                <c:pt idx="117">
                  <c:v>0.438</c:v>
                </c:pt>
                <c:pt idx="118">
                  <c:v>0.434</c:v>
                </c:pt>
                <c:pt idx="119">
                  <c:v>0.43</c:v>
                </c:pt>
                <c:pt idx="120">
                  <c:v>0.42599999999999999</c:v>
                </c:pt>
                <c:pt idx="121">
                  <c:v>0.42299999999999999</c:v>
                </c:pt>
                <c:pt idx="122">
                  <c:v>0.42099999999999999</c:v>
                </c:pt>
                <c:pt idx="123">
                  <c:v>0.41799999999999998</c:v>
                </c:pt>
                <c:pt idx="124">
                  <c:v>0.41699999999999998</c:v>
                </c:pt>
                <c:pt idx="125">
                  <c:v>0.41599999999999998</c:v>
                </c:pt>
                <c:pt idx="126">
                  <c:v>0.41499999999999998</c:v>
                </c:pt>
                <c:pt idx="127">
                  <c:v>0.41499999999999998</c:v>
                </c:pt>
                <c:pt idx="128">
                  <c:v>0.41599999999999998</c:v>
                </c:pt>
                <c:pt idx="129">
                  <c:v>0.41699999999999998</c:v>
                </c:pt>
                <c:pt idx="130">
                  <c:v>0.41799999999999998</c:v>
                </c:pt>
                <c:pt idx="131">
                  <c:v>0.41899999999999998</c:v>
                </c:pt>
                <c:pt idx="132">
                  <c:v>0.42099999999999999</c:v>
                </c:pt>
                <c:pt idx="133">
                  <c:v>0.42199999999999999</c:v>
                </c:pt>
                <c:pt idx="134">
                  <c:v>0.42299999999999999</c:v>
                </c:pt>
                <c:pt idx="135">
                  <c:v>0.42399999999999999</c:v>
                </c:pt>
                <c:pt idx="136">
                  <c:v>0.42499999999999999</c:v>
                </c:pt>
                <c:pt idx="137">
                  <c:v>0.42499999999999999</c:v>
                </c:pt>
                <c:pt idx="138">
                  <c:v>0.42399999999999999</c:v>
                </c:pt>
                <c:pt idx="139">
                  <c:v>0.42299999999999999</c:v>
                </c:pt>
                <c:pt idx="140">
                  <c:v>0.42099999999999999</c:v>
                </c:pt>
                <c:pt idx="141">
                  <c:v>0.41899999999999998</c:v>
                </c:pt>
                <c:pt idx="142">
                  <c:v>0.41599999999999998</c:v>
                </c:pt>
                <c:pt idx="143">
                  <c:v>0.41199999999999998</c:v>
                </c:pt>
                <c:pt idx="144">
                  <c:v>0.40799999999999997</c:v>
                </c:pt>
                <c:pt idx="145">
                  <c:v>0.40300000000000002</c:v>
                </c:pt>
                <c:pt idx="146">
                  <c:v>0.39700000000000002</c:v>
                </c:pt>
                <c:pt idx="147">
                  <c:v>0.39100000000000001</c:v>
                </c:pt>
                <c:pt idx="148">
                  <c:v>0.38400000000000001</c:v>
                </c:pt>
                <c:pt idx="149">
                  <c:v>0.377</c:v>
                </c:pt>
                <c:pt idx="150">
                  <c:v>0.37</c:v>
                </c:pt>
                <c:pt idx="151">
                  <c:v>0.36199999999999999</c:v>
                </c:pt>
                <c:pt idx="152">
                  <c:v>0.35499999999999998</c:v>
                </c:pt>
                <c:pt idx="153">
                  <c:v>0.34599999999999997</c:v>
                </c:pt>
                <c:pt idx="154">
                  <c:v>0.33800000000000002</c:v>
                </c:pt>
                <c:pt idx="155">
                  <c:v>0.32900000000000001</c:v>
                </c:pt>
                <c:pt idx="156">
                  <c:v>0.31900000000000001</c:v>
                </c:pt>
                <c:pt idx="157">
                  <c:v>0.31</c:v>
                </c:pt>
                <c:pt idx="158">
                  <c:v>0.3</c:v>
                </c:pt>
                <c:pt idx="159">
                  <c:v>0.28999999999999998</c:v>
                </c:pt>
                <c:pt idx="160">
                  <c:v>0.28000000000000003</c:v>
                </c:pt>
                <c:pt idx="161">
                  <c:v>0.26900000000000002</c:v>
                </c:pt>
                <c:pt idx="162">
                  <c:v>0.25800000000000001</c:v>
                </c:pt>
                <c:pt idx="163">
                  <c:v>0.247</c:v>
                </c:pt>
                <c:pt idx="164">
                  <c:v>0.23599999999999999</c:v>
                </c:pt>
                <c:pt idx="165">
                  <c:v>0.22500000000000001</c:v>
                </c:pt>
                <c:pt idx="166">
                  <c:v>0.214</c:v>
                </c:pt>
                <c:pt idx="167">
                  <c:v>0.20300000000000001</c:v>
                </c:pt>
                <c:pt idx="168">
                  <c:v>0.192</c:v>
                </c:pt>
                <c:pt idx="169">
                  <c:v>0.18099999999999999</c:v>
                </c:pt>
                <c:pt idx="170">
                  <c:v>0.17</c:v>
                </c:pt>
                <c:pt idx="171">
                  <c:v>0.16</c:v>
                </c:pt>
                <c:pt idx="172">
                  <c:v>0.15</c:v>
                </c:pt>
                <c:pt idx="173">
                  <c:v>0.14099999999999999</c:v>
                </c:pt>
                <c:pt idx="174">
                  <c:v>0.13100000000000001</c:v>
                </c:pt>
                <c:pt idx="175">
                  <c:v>0.123</c:v>
                </c:pt>
                <c:pt idx="176">
                  <c:v>0.115</c:v>
                </c:pt>
                <c:pt idx="177">
                  <c:v>0.107</c:v>
                </c:pt>
                <c:pt idx="178">
                  <c:v>0.1</c:v>
                </c:pt>
                <c:pt idx="179">
                  <c:v>9.4E-2</c:v>
                </c:pt>
                <c:pt idx="180">
                  <c:v>8.7999999999999995E-2</c:v>
                </c:pt>
                <c:pt idx="181">
                  <c:v>8.3000000000000004E-2</c:v>
                </c:pt>
                <c:pt idx="182">
                  <c:v>7.8E-2</c:v>
                </c:pt>
                <c:pt idx="183">
                  <c:v>7.4999999999999997E-2</c:v>
                </c:pt>
                <c:pt idx="184">
                  <c:v>7.0999999999999994E-2</c:v>
                </c:pt>
                <c:pt idx="185">
                  <c:v>6.8000000000000005E-2</c:v>
                </c:pt>
                <c:pt idx="186">
                  <c:v>6.6000000000000003E-2</c:v>
                </c:pt>
                <c:pt idx="187">
                  <c:v>6.4000000000000001E-2</c:v>
                </c:pt>
                <c:pt idx="188">
                  <c:v>6.3E-2</c:v>
                </c:pt>
                <c:pt idx="189">
                  <c:v>6.2E-2</c:v>
                </c:pt>
                <c:pt idx="190">
                  <c:v>6.0999999999999999E-2</c:v>
                </c:pt>
                <c:pt idx="191">
                  <c:v>0.06</c:v>
                </c:pt>
                <c:pt idx="192">
                  <c:v>0.06</c:v>
                </c:pt>
                <c:pt idx="193">
                  <c:v>5.8999999999999997E-2</c:v>
                </c:pt>
                <c:pt idx="194">
                  <c:v>5.8999999999999997E-2</c:v>
                </c:pt>
                <c:pt idx="195">
                  <c:v>5.8999999999999997E-2</c:v>
                </c:pt>
                <c:pt idx="196">
                  <c:v>5.8000000000000003E-2</c:v>
                </c:pt>
                <c:pt idx="197">
                  <c:v>5.8000000000000003E-2</c:v>
                </c:pt>
                <c:pt idx="198">
                  <c:v>5.8000000000000003E-2</c:v>
                </c:pt>
                <c:pt idx="199">
                  <c:v>5.7000000000000002E-2</c:v>
                </c:pt>
                <c:pt idx="200">
                  <c:v>5.7000000000000002E-2</c:v>
                </c:pt>
                <c:pt idx="201">
                  <c:v>5.7000000000000002E-2</c:v>
                </c:pt>
                <c:pt idx="202">
                  <c:v>5.6000000000000001E-2</c:v>
                </c:pt>
                <c:pt idx="203">
                  <c:v>5.6000000000000001E-2</c:v>
                </c:pt>
                <c:pt idx="204">
                  <c:v>5.5E-2</c:v>
                </c:pt>
                <c:pt idx="205">
                  <c:v>5.3999999999999999E-2</c:v>
                </c:pt>
                <c:pt idx="206">
                  <c:v>5.2999999999999999E-2</c:v>
                </c:pt>
                <c:pt idx="207">
                  <c:v>5.2999999999999999E-2</c:v>
                </c:pt>
                <c:pt idx="208">
                  <c:v>5.1999999999999998E-2</c:v>
                </c:pt>
                <c:pt idx="209">
                  <c:v>5.0999999999999997E-2</c:v>
                </c:pt>
                <c:pt idx="210">
                  <c:v>0.05</c:v>
                </c:pt>
                <c:pt idx="211">
                  <c:v>0.05</c:v>
                </c:pt>
                <c:pt idx="212">
                  <c:v>4.9000000000000002E-2</c:v>
                </c:pt>
                <c:pt idx="213">
                  <c:v>4.9000000000000002E-2</c:v>
                </c:pt>
                <c:pt idx="214">
                  <c:v>4.9000000000000002E-2</c:v>
                </c:pt>
                <c:pt idx="215">
                  <c:v>4.9000000000000002E-2</c:v>
                </c:pt>
                <c:pt idx="216">
                  <c:v>0.05</c:v>
                </c:pt>
                <c:pt idx="217">
                  <c:v>0.05</c:v>
                </c:pt>
                <c:pt idx="218">
                  <c:v>5.0999999999999997E-2</c:v>
                </c:pt>
                <c:pt idx="219">
                  <c:v>5.0999999999999997E-2</c:v>
                </c:pt>
                <c:pt idx="220">
                  <c:v>5.1999999999999998E-2</c:v>
                </c:pt>
                <c:pt idx="221">
                  <c:v>5.2999999999999999E-2</c:v>
                </c:pt>
                <c:pt idx="222">
                  <c:v>5.3999999999999999E-2</c:v>
                </c:pt>
                <c:pt idx="223">
                  <c:v>5.5E-2</c:v>
                </c:pt>
                <c:pt idx="224">
                  <c:v>5.6000000000000001E-2</c:v>
                </c:pt>
                <c:pt idx="225">
                  <c:v>5.7000000000000002E-2</c:v>
                </c:pt>
                <c:pt idx="226">
                  <c:v>5.8000000000000003E-2</c:v>
                </c:pt>
                <c:pt idx="227">
                  <c:v>5.8999999999999997E-2</c:v>
                </c:pt>
                <c:pt idx="228">
                  <c:v>0.06</c:v>
                </c:pt>
                <c:pt idx="229">
                  <c:v>6.0999999999999999E-2</c:v>
                </c:pt>
                <c:pt idx="230">
                  <c:v>6.0999999999999999E-2</c:v>
                </c:pt>
                <c:pt idx="231">
                  <c:v>6.0999999999999999E-2</c:v>
                </c:pt>
                <c:pt idx="232">
                  <c:v>6.0999999999999999E-2</c:v>
                </c:pt>
                <c:pt idx="233">
                  <c:v>6.0999999999999999E-2</c:v>
                </c:pt>
                <c:pt idx="234">
                  <c:v>0.06</c:v>
                </c:pt>
                <c:pt idx="235">
                  <c:v>5.8999999999999997E-2</c:v>
                </c:pt>
                <c:pt idx="236">
                  <c:v>5.8999999999999997E-2</c:v>
                </c:pt>
                <c:pt idx="237">
                  <c:v>5.7000000000000002E-2</c:v>
                </c:pt>
                <c:pt idx="238">
                  <c:v>5.6000000000000001E-2</c:v>
                </c:pt>
                <c:pt idx="239">
                  <c:v>5.5E-2</c:v>
                </c:pt>
                <c:pt idx="240">
                  <c:v>5.5E-2</c:v>
                </c:pt>
                <c:pt idx="241">
                  <c:v>5.3999999999999999E-2</c:v>
                </c:pt>
                <c:pt idx="242">
                  <c:v>5.2999999999999999E-2</c:v>
                </c:pt>
                <c:pt idx="243">
                  <c:v>5.2999999999999999E-2</c:v>
                </c:pt>
                <c:pt idx="244">
                  <c:v>5.2999999999999999E-2</c:v>
                </c:pt>
                <c:pt idx="245">
                  <c:v>5.1999999999999998E-2</c:v>
                </c:pt>
                <c:pt idx="246">
                  <c:v>5.1999999999999998E-2</c:v>
                </c:pt>
                <c:pt idx="247">
                  <c:v>5.1999999999999998E-2</c:v>
                </c:pt>
                <c:pt idx="248">
                  <c:v>5.1999999999999998E-2</c:v>
                </c:pt>
                <c:pt idx="249">
                  <c:v>5.1999999999999998E-2</c:v>
                </c:pt>
                <c:pt idx="250">
                  <c:v>5.2999999999999999E-2</c:v>
                </c:pt>
                <c:pt idx="251">
                  <c:v>5.2999999999999999E-2</c:v>
                </c:pt>
                <c:pt idx="252">
                  <c:v>5.3999999999999999E-2</c:v>
                </c:pt>
                <c:pt idx="253">
                  <c:v>5.3999999999999999E-2</c:v>
                </c:pt>
                <c:pt idx="254">
                  <c:v>5.5E-2</c:v>
                </c:pt>
                <c:pt idx="255">
                  <c:v>5.6000000000000001E-2</c:v>
                </c:pt>
                <c:pt idx="256">
                  <c:v>5.7000000000000002E-2</c:v>
                </c:pt>
                <c:pt idx="257">
                  <c:v>5.7000000000000002E-2</c:v>
                </c:pt>
                <c:pt idx="258">
                  <c:v>5.8999999999999997E-2</c:v>
                </c:pt>
                <c:pt idx="259">
                  <c:v>0.06</c:v>
                </c:pt>
                <c:pt idx="260">
                  <c:v>6.0999999999999999E-2</c:v>
                </c:pt>
                <c:pt idx="261">
                  <c:v>6.0999999999999999E-2</c:v>
                </c:pt>
                <c:pt idx="262">
                  <c:v>6.2E-2</c:v>
                </c:pt>
                <c:pt idx="263">
                  <c:v>6.3E-2</c:v>
                </c:pt>
                <c:pt idx="264">
                  <c:v>6.4000000000000001E-2</c:v>
                </c:pt>
                <c:pt idx="265">
                  <c:v>6.5000000000000002E-2</c:v>
                </c:pt>
                <c:pt idx="266">
                  <c:v>6.5000000000000002E-2</c:v>
                </c:pt>
                <c:pt idx="267">
                  <c:v>6.6000000000000003E-2</c:v>
                </c:pt>
                <c:pt idx="268">
                  <c:v>6.6000000000000003E-2</c:v>
                </c:pt>
                <c:pt idx="269">
                  <c:v>6.6000000000000003E-2</c:v>
                </c:pt>
                <c:pt idx="270">
                  <c:v>6.7000000000000004E-2</c:v>
                </c:pt>
                <c:pt idx="271">
                  <c:v>6.7000000000000004E-2</c:v>
                </c:pt>
                <c:pt idx="272">
                  <c:v>6.7000000000000004E-2</c:v>
                </c:pt>
                <c:pt idx="273">
                  <c:v>6.7000000000000004E-2</c:v>
                </c:pt>
                <c:pt idx="274">
                  <c:v>6.6000000000000003E-2</c:v>
                </c:pt>
                <c:pt idx="275">
                  <c:v>6.6000000000000003E-2</c:v>
                </c:pt>
                <c:pt idx="276">
                  <c:v>6.6000000000000003E-2</c:v>
                </c:pt>
                <c:pt idx="277">
                  <c:v>6.6000000000000003E-2</c:v>
                </c:pt>
                <c:pt idx="278">
                  <c:v>6.5000000000000002E-2</c:v>
                </c:pt>
                <c:pt idx="279">
                  <c:v>6.5000000000000002E-2</c:v>
                </c:pt>
                <c:pt idx="280">
                  <c:v>6.5000000000000002E-2</c:v>
                </c:pt>
                <c:pt idx="281">
                  <c:v>6.4000000000000001E-2</c:v>
                </c:pt>
                <c:pt idx="282">
                  <c:v>6.4000000000000001E-2</c:v>
                </c:pt>
                <c:pt idx="283">
                  <c:v>6.4000000000000001E-2</c:v>
                </c:pt>
                <c:pt idx="284">
                  <c:v>6.3E-2</c:v>
                </c:pt>
                <c:pt idx="285">
                  <c:v>6.3E-2</c:v>
                </c:pt>
                <c:pt idx="286">
                  <c:v>6.3E-2</c:v>
                </c:pt>
                <c:pt idx="287">
                  <c:v>6.2E-2</c:v>
                </c:pt>
                <c:pt idx="288">
                  <c:v>6.2E-2</c:v>
                </c:pt>
                <c:pt idx="289">
                  <c:v>6.0999999999999999E-2</c:v>
                </c:pt>
                <c:pt idx="290">
                  <c:v>6.0999999999999999E-2</c:v>
                </c:pt>
                <c:pt idx="291">
                  <c:v>6.0999999999999999E-2</c:v>
                </c:pt>
                <c:pt idx="292">
                  <c:v>0.06</c:v>
                </c:pt>
                <c:pt idx="293">
                  <c:v>5.8999999999999997E-2</c:v>
                </c:pt>
                <c:pt idx="294">
                  <c:v>5.8999999999999997E-2</c:v>
                </c:pt>
                <c:pt idx="295">
                  <c:v>5.8000000000000003E-2</c:v>
                </c:pt>
                <c:pt idx="296">
                  <c:v>5.7000000000000002E-2</c:v>
                </c:pt>
                <c:pt idx="297">
                  <c:v>5.7000000000000002E-2</c:v>
                </c:pt>
                <c:pt idx="298">
                  <c:v>5.6000000000000001E-2</c:v>
                </c:pt>
                <c:pt idx="299">
                  <c:v>5.5E-2</c:v>
                </c:pt>
                <c:pt idx="300">
                  <c:v>5.3999999999999999E-2</c:v>
                </c:pt>
                <c:pt idx="301">
                  <c:v>5.2999999999999999E-2</c:v>
                </c:pt>
                <c:pt idx="302">
                  <c:v>5.2999999999999999E-2</c:v>
                </c:pt>
                <c:pt idx="303">
                  <c:v>5.1999999999999998E-2</c:v>
                </c:pt>
                <c:pt idx="304">
                  <c:v>5.0999999999999997E-2</c:v>
                </c:pt>
                <c:pt idx="305">
                  <c:v>0.05</c:v>
                </c:pt>
                <c:pt idx="306">
                  <c:v>4.9000000000000002E-2</c:v>
                </c:pt>
                <c:pt idx="307">
                  <c:v>4.9000000000000002E-2</c:v>
                </c:pt>
                <c:pt idx="308">
                  <c:v>4.8000000000000001E-2</c:v>
                </c:pt>
                <c:pt idx="309">
                  <c:v>4.7E-2</c:v>
                </c:pt>
                <c:pt idx="310">
                  <c:v>4.7E-2</c:v>
                </c:pt>
                <c:pt idx="311">
                  <c:v>4.5999999999999999E-2</c:v>
                </c:pt>
                <c:pt idx="312">
                  <c:v>4.5999999999999999E-2</c:v>
                </c:pt>
                <c:pt idx="313">
                  <c:v>4.5999999999999999E-2</c:v>
                </c:pt>
                <c:pt idx="314">
                  <c:v>4.5999999999999999E-2</c:v>
                </c:pt>
                <c:pt idx="315">
                  <c:v>4.5999999999999999E-2</c:v>
                </c:pt>
                <c:pt idx="316">
                  <c:v>4.5999999999999999E-2</c:v>
                </c:pt>
                <c:pt idx="317">
                  <c:v>4.5999999999999999E-2</c:v>
                </c:pt>
                <c:pt idx="318">
                  <c:v>4.7E-2</c:v>
                </c:pt>
                <c:pt idx="319">
                  <c:v>4.7E-2</c:v>
                </c:pt>
                <c:pt idx="320">
                  <c:v>4.8000000000000001E-2</c:v>
                </c:pt>
                <c:pt idx="321">
                  <c:v>4.9000000000000002E-2</c:v>
                </c:pt>
                <c:pt idx="322">
                  <c:v>0.05</c:v>
                </c:pt>
                <c:pt idx="323">
                  <c:v>5.1999999999999998E-2</c:v>
                </c:pt>
                <c:pt idx="324">
                  <c:v>5.2999999999999999E-2</c:v>
                </c:pt>
                <c:pt idx="325">
                  <c:v>5.5E-2</c:v>
                </c:pt>
                <c:pt idx="326">
                  <c:v>5.7000000000000002E-2</c:v>
                </c:pt>
                <c:pt idx="327">
                  <c:v>0.06</c:v>
                </c:pt>
                <c:pt idx="328">
                  <c:v>6.3E-2</c:v>
                </c:pt>
                <c:pt idx="329">
                  <c:v>6.6000000000000003E-2</c:v>
                </c:pt>
                <c:pt idx="330">
                  <c:v>6.9000000000000006E-2</c:v>
                </c:pt>
                <c:pt idx="331">
                  <c:v>7.1999999999999995E-2</c:v>
                </c:pt>
                <c:pt idx="332">
                  <c:v>7.5999999999999998E-2</c:v>
                </c:pt>
                <c:pt idx="333">
                  <c:v>7.9000000000000001E-2</c:v>
                </c:pt>
                <c:pt idx="334">
                  <c:v>8.3000000000000004E-2</c:v>
                </c:pt>
                <c:pt idx="335">
                  <c:v>8.6999999999999994E-2</c:v>
                </c:pt>
                <c:pt idx="336">
                  <c:v>0.09</c:v>
                </c:pt>
                <c:pt idx="337">
                  <c:v>9.4E-2</c:v>
                </c:pt>
                <c:pt idx="338">
                  <c:v>9.8000000000000004E-2</c:v>
                </c:pt>
                <c:pt idx="339">
                  <c:v>0.10100000000000001</c:v>
                </c:pt>
                <c:pt idx="340">
                  <c:v>0.104</c:v>
                </c:pt>
                <c:pt idx="341">
                  <c:v>0.108</c:v>
                </c:pt>
                <c:pt idx="342">
                  <c:v>0.111</c:v>
                </c:pt>
                <c:pt idx="343">
                  <c:v>0.113</c:v>
                </c:pt>
                <c:pt idx="344">
                  <c:v>0.11600000000000001</c:v>
                </c:pt>
                <c:pt idx="345">
                  <c:v>0.11799999999999999</c:v>
                </c:pt>
                <c:pt idx="346">
                  <c:v>0.121</c:v>
                </c:pt>
                <c:pt idx="347">
                  <c:v>0.123</c:v>
                </c:pt>
                <c:pt idx="348">
                  <c:v>0.124</c:v>
                </c:pt>
                <c:pt idx="349">
                  <c:v>0.126</c:v>
                </c:pt>
                <c:pt idx="350">
                  <c:v>0.127</c:v>
                </c:pt>
                <c:pt idx="351">
                  <c:v>0.128</c:v>
                </c:pt>
                <c:pt idx="352">
                  <c:v>0.128</c:v>
                </c:pt>
                <c:pt idx="353">
                  <c:v>0.129</c:v>
                </c:pt>
                <c:pt idx="354">
                  <c:v>0.129</c:v>
                </c:pt>
                <c:pt idx="355">
                  <c:v>0.129</c:v>
                </c:pt>
                <c:pt idx="356">
                  <c:v>0.128</c:v>
                </c:pt>
                <c:pt idx="357">
                  <c:v>0.127</c:v>
                </c:pt>
                <c:pt idx="358">
                  <c:v>0.127</c:v>
                </c:pt>
                <c:pt idx="359">
                  <c:v>0.126</c:v>
                </c:pt>
                <c:pt idx="360">
                  <c:v>0.125</c:v>
                </c:pt>
                <c:pt idx="361">
                  <c:v>0.125</c:v>
                </c:pt>
                <c:pt idx="362">
                  <c:v>0.124</c:v>
                </c:pt>
                <c:pt idx="363">
                  <c:v>0.124</c:v>
                </c:pt>
                <c:pt idx="364">
                  <c:v>0.124</c:v>
                </c:pt>
                <c:pt idx="365">
                  <c:v>0.123</c:v>
                </c:pt>
                <c:pt idx="366">
                  <c:v>0.123</c:v>
                </c:pt>
                <c:pt idx="367">
                  <c:v>0.123</c:v>
                </c:pt>
                <c:pt idx="368">
                  <c:v>0.123</c:v>
                </c:pt>
                <c:pt idx="369">
                  <c:v>0.122</c:v>
                </c:pt>
                <c:pt idx="370">
                  <c:v>0.122</c:v>
                </c:pt>
                <c:pt idx="371">
                  <c:v>0.121</c:v>
                </c:pt>
                <c:pt idx="372">
                  <c:v>0.12</c:v>
                </c:pt>
                <c:pt idx="373">
                  <c:v>0.11899999999999999</c:v>
                </c:pt>
                <c:pt idx="374">
                  <c:v>0.11799999999999999</c:v>
                </c:pt>
                <c:pt idx="375">
                  <c:v>0.11700000000000001</c:v>
                </c:pt>
                <c:pt idx="376">
                  <c:v>0.11600000000000001</c:v>
                </c:pt>
                <c:pt idx="377">
                  <c:v>0.11600000000000001</c:v>
                </c:pt>
                <c:pt idx="378">
                  <c:v>0.11600000000000001</c:v>
                </c:pt>
                <c:pt idx="379">
                  <c:v>0.11600000000000001</c:v>
                </c:pt>
                <c:pt idx="380">
                  <c:v>0.11700000000000001</c:v>
                </c:pt>
                <c:pt idx="381">
                  <c:v>0.11899999999999999</c:v>
                </c:pt>
                <c:pt idx="382">
                  <c:v>0.122</c:v>
                </c:pt>
                <c:pt idx="383">
                  <c:v>0.126</c:v>
                </c:pt>
                <c:pt idx="384">
                  <c:v>0.13</c:v>
                </c:pt>
                <c:pt idx="385">
                  <c:v>0.13500000000000001</c:v>
                </c:pt>
                <c:pt idx="386">
                  <c:v>0.14199999999999999</c:v>
                </c:pt>
                <c:pt idx="387">
                  <c:v>0.14899999999999999</c:v>
                </c:pt>
                <c:pt idx="388">
                  <c:v>0.158</c:v>
                </c:pt>
                <c:pt idx="389">
                  <c:v>0.16800000000000001</c:v>
                </c:pt>
                <c:pt idx="390">
                  <c:v>0.18</c:v>
                </c:pt>
                <c:pt idx="391">
                  <c:v>0.192</c:v>
                </c:pt>
                <c:pt idx="392">
                  <c:v>0.20599999999999999</c:v>
                </c:pt>
                <c:pt idx="393">
                  <c:v>0.222</c:v>
                </c:pt>
                <c:pt idx="394">
                  <c:v>0.23799999999999999</c:v>
                </c:pt>
                <c:pt idx="395">
                  <c:v>0.255</c:v>
                </c:pt>
                <c:pt idx="396">
                  <c:v>0.27300000000000002</c:v>
                </c:pt>
                <c:pt idx="397">
                  <c:v>0.29199999999999998</c:v>
                </c:pt>
                <c:pt idx="398">
                  <c:v>0.311</c:v>
                </c:pt>
                <c:pt idx="399">
                  <c:v>0.32900000000000001</c:v>
                </c:pt>
                <c:pt idx="400">
                  <c:v>0.34799999999999998</c:v>
                </c:pt>
                <c:pt idx="401">
                  <c:v>0.36499999999999999</c:v>
                </c:pt>
                <c:pt idx="402">
                  <c:v>0.38100000000000001</c:v>
                </c:pt>
                <c:pt idx="403">
                  <c:v>0.39400000000000002</c:v>
                </c:pt>
                <c:pt idx="404">
                  <c:v>0.40600000000000003</c:v>
                </c:pt>
                <c:pt idx="405">
                  <c:v>0.41499999999999998</c:v>
                </c:pt>
                <c:pt idx="406">
                  <c:v>0.42</c:v>
                </c:pt>
                <c:pt idx="407">
                  <c:v>0.42299999999999999</c:v>
                </c:pt>
                <c:pt idx="408">
                  <c:v>0.42299999999999999</c:v>
                </c:pt>
                <c:pt idx="409">
                  <c:v>0.42</c:v>
                </c:pt>
                <c:pt idx="410">
                  <c:v>0.41399999999999998</c:v>
                </c:pt>
                <c:pt idx="411">
                  <c:v>0.40500000000000003</c:v>
                </c:pt>
                <c:pt idx="412">
                  <c:v>0.39400000000000002</c:v>
                </c:pt>
                <c:pt idx="413">
                  <c:v>0.38</c:v>
                </c:pt>
                <c:pt idx="414">
                  <c:v>0.36499999999999999</c:v>
                </c:pt>
                <c:pt idx="415">
                  <c:v>0.34699999999999998</c:v>
                </c:pt>
                <c:pt idx="416">
                  <c:v>0.32900000000000001</c:v>
                </c:pt>
                <c:pt idx="417">
                  <c:v>0.309</c:v>
                </c:pt>
                <c:pt idx="418">
                  <c:v>0.28899999999999998</c:v>
                </c:pt>
                <c:pt idx="419">
                  <c:v>0.27</c:v>
                </c:pt>
                <c:pt idx="420">
                  <c:v>0.25</c:v>
                </c:pt>
                <c:pt idx="421">
                  <c:v>0.23100000000000001</c:v>
                </c:pt>
                <c:pt idx="422">
                  <c:v>0.21199999999999999</c:v>
                </c:pt>
                <c:pt idx="423">
                  <c:v>0.193</c:v>
                </c:pt>
                <c:pt idx="424">
                  <c:v>0.17599999999999999</c:v>
                </c:pt>
                <c:pt idx="425">
                  <c:v>0.159</c:v>
                </c:pt>
                <c:pt idx="426">
                  <c:v>0.14399999999999999</c:v>
                </c:pt>
                <c:pt idx="427">
                  <c:v>0.13</c:v>
                </c:pt>
                <c:pt idx="428">
                  <c:v>0.11700000000000001</c:v>
                </c:pt>
                <c:pt idx="429">
                  <c:v>0.105</c:v>
                </c:pt>
                <c:pt idx="430">
                  <c:v>9.4E-2</c:v>
                </c:pt>
                <c:pt idx="431">
                  <c:v>8.5000000000000006E-2</c:v>
                </c:pt>
                <c:pt idx="432">
                  <c:v>7.5999999999999998E-2</c:v>
                </c:pt>
                <c:pt idx="433">
                  <c:v>6.8000000000000005E-2</c:v>
                </c:pt>
                <c:pt idx="434">
                  <c:v>6.0999999999999999E-2</c:v>
                </c:pt>
                <c:pt idx="435">
                  <c:v>5.5E-2</c:v>
                </c:pt>
                <c:pt idx="436">
                  <c:v>4.9000000000000002E-2</c:v>
                </c:pt>
                <c:pt idx="437">
                  <c:v>4.3999999999999997E-2</c:v>
                </c:pt>
                <c:pt idx="438">
                  <c:v>0.04</c:v>
                </c:pt>
                <c:pt idx="439">
                  <c:v>3.5999999999999997E-2</c:v>
                </c:pt>
                <c:pt idx="440">
                  <c:v>3.2000000000000001E-2</c:v>
                </c:pt>
                <c:pt idx="441">
                  <c:v>2.9000000000000001E-2</c:v>
                </c:pt>
                <c:pt idx="442">
                  <c:v>2.5999999999999999E-2</c:v>
                </c:pt>
                <c:pt idx="443">
                  <c:v>2.4E-2</c:v>
                </c:pt>
                <c:pt idx="444">
                  <c:v>2.1999999999999999E-2</c:v>
                </c:pt>
                <c:pt idx="445">
                  <c:v>0.02</c:v>
                </c:pt>
                <c:pt idx="446">
                  <c:v>1.7999999999999999E-2</c:v>
                </c:pt>
                <c:pt idx="447">
                  <c:v>1.6E-2</c:v>
                </c:pt>
                <c:pt idx="448">
                  <c:v>1.4999999999999999E-2</c:v>
                </c:pt>
                <c:pt idx="449">
                  <c:v>1.4E-2</c:v>
                </c:pt>
                <c:pt idx="450">
                  <c:v>1.2999999999999999E-2</c:v>
                </c:pt>
                <c:pt idx="451">
                  <c:v>1.2E-2</c:v>
                </c:pt>
                <c:pt idx="452">
                  <c:v>1.0999999999999999E-2</c:v>
                </c:pt>
                <c:pt idx="453">
                  <c:v>0.01</c:v>
                </c:pt>
                <c:pt idx="454">
                  <c:v>8.9999999999999993E-3</c:v>
                </c:pt>
                <c:pt idx="455">
                  <c:v>8.9999999999999993E-3</c:v>
                </c:pt>
                <c:pt idx="456">
                  <c:v>8.9999999999999993E-3</c:v>
                </c:pt>
                <c:pt idx="457">
                  <c:v>8.0000000000000002E-3</c:v>
                </c:pt>
                <c:pt idx="458">
                  <c:v>8.0000000000000002E-3</c:v>
                </c:pt>
                <c:pt idx="459">
                  <c:v>8.0000000000000002E-3</c:v>
                </c:pt>
                <c:pt idx="460">
                  <c:v>7.0000000000000001E-3</c:v>
                </c:pt>
                <c:pt idx="461">
                  <c:v>7.0000000000000001E-3</c:v>
                </c:pt>
                <c:pt idx="462">
                  <c:v>6.0000000000000001E-3</c:v>
                </c:pt>
                <c:pt idx="463">
                  <c:v>6.0000000000000001E-3</c:v>
                </c:pt>
                <c:pt idx="464">
                  <c:v>6.0000000000000001E-3</c:v>
                </c:pt>
                <c:pt idx="465">
                  <c:v>6.0000000000000001E-3</c:v>
                </c:pt>
                <c:pt idx="466">
                  <c:v>5.0000000000000001E-3</c:v>
                </c:pt>
                <c:pt idx="467">
                  <c:v>5.0000000000000001E-3</c:v>
                </c:pt>
                <c:pt idx="468">
                  <c:v>5.0000000000000001E-3</c:v>
                </c:pt>
                <c:pt idx="469">
                  <c:v>5.0000000000000001E-3</c:v>
                </c:pt>
                <c:pt idx="470">
                  <c:v>5.0000000000000001E-3</c:v>
                </c:pt>
                <c:pt idx="471">
                  <c:v>4.0000000000000001E-3</c:v>
                </c:pt>
                <c:pt idx="472">
                  <c:v>4.0000000000000001E-3</c:v>
                </c:pt>
                <c:pt idx="473">
                  <c:v>4.0000000000000001E-3</c:v>
                </c:pt>
                <c:pt idx="474">
                  <c:v>4.0000000000000001E-3</c:v>
                </c:pt>
                <c:pt idx="475">
                  <c:v>4.0000000000000001E-3</c:v>
                </c:pt>
                <c:pt idx="476">
                  <c:v>4.0000000000000001E-3</c:v>
                </c:pt>
                <c:pt idx="477">
                  <c:v>4.0000000000000001E-3</c:v>
                </c:pt>
                <c:pt idx="478">
                  <c:v>4.0000000000000001E-3</c:v>
                </c:pt>
                <c:pt idx="479">
                  <c:v>4.0000000000000001E-3</c:v>
                </c:pt>
                <c:pt idx="480">
                  <c:v>4.0000000000000001E-3</c:v>
                </c:pt>
                <c:pt idx="481">
                  <c:v>4.0000000000000001E-3</c:v>
                </c:pt>
                <c:pt idx="482">
                  <c:v>4.0000000000000001E-3</c:v>
                </c:pt>
                <c:pt idx="483">
                  <c:v>4.0000000000000001E-3</c:v>
                </c:pt>
                <c:pt idx="484">
                  <c:v>4.0000000000000001E-3</c:v>
                </c:pt>
                <c:pt idx="485">
                  <c:v>4.0000000000000001E-3</c:v>
                </c:pt>
                <c:pt idx="486">
                  <c:v>4.0000000000000001E-3</c:v>
                </c:pt>
                <c:pt idx="487">
                  <c:v>4.0000000000000001E-3</c:v>
                </c:pt>
                <c:pt idx="488">
                  <c:v>4.0000000000000001E-3</c:v>
                </c:pt>
                <c:pt idx="489">
                  <c:v>4.0000000000000001E-3</c:v>
                </c:pt>
                <c:pt idx="490">
                  <c:v>4.0000000000000001E-3</c:v>
                </c:pt>
                <c:pt idx="491">
                  <c:v>4.0000000000000001E-3</c:v>
                </c:pt>
                <c:pt idx="492">
                  <c:v>4.0000000000000001E-3</c:v>
                </c:pt>
                <c:pt idx="493">
                  <c:v>4.0000000000000001E-3</c:v>
                </c:pt>
                <c:pt idx="494">
                  <c:v>4.0000000000000001E-3</c:v>
                </c:pt>
                <c:pt idx="495">
                  <c:v>4.0000000000000001E-3</c:v>
                </c:pt>
                <c:pt idx="496">
                  <c:v>4.0000000000000001E-3</c:v>
                </c:pt>
                <c:pt idx="497">
                  <c:v>4.0000000000000001E-3</c:v>
                </c:pt>
                <c:pt idx="498">
                  <c:v>4.0000000000000001E-3</c:v>
                </c:pt>
                <c:pt idx="499">
                  <c:v>4.0000000000000001E-3</c:v>
                </c:pt>
                <c:pt idx="500">
                  <c:v>4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11F0-458F-AB7A-2FE1A308D537}"/>
            </c:ext>
          </c:extLst>
        </c:ser>
        <c:ser>
          <c:idx val="1"/>
          <c:order val="1"/>
          <c:tx>
            <c:v>С= 32 мкМ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C$3:$C$503</c:f>
              <c:numCache>
                <c:formatCode>General</c:formatCode>
                <c:ptCount val="501"/>
                <c:pt idx="0">
                  <c:v>0.33600000000000002</c:v>
                </c:pt>
                <c:pt idx="1">
                  <c:v>0.34100000000000003</c:v>
                </c:pt>
                <c:pt idx="2">
                  <c:v>0.34300000000000003</c:v>
                </c:pt>
                <c:pt idx="3">
                  <c:v>0.34499999999999997</c:v>
                </c:pt>
                <c:pt idx="4">
                  <c:v>0.34399999999999997</c:v>
                </c:pt>
                <c:pt idx="5">
                  <c:v>0.34399999999999997</c:v>
                </c:pt>
                <c:pt idx="6">
                  <c:v>0.34499999999999997</c:v>
                </c:pt>
                <c:pt idx="7">
                  <c:v>0.34300000000000003</c:v>
                </c:pt>
                <c:pt idx="8">
                  <c:v>0.34300000000000003</c:v>
                </c:pt>
                <c:pt idx="9">
                  <c:v>0.34200000000000003</c:v>
                </c:pt>
                <c:pt idx="10">
                  <c:v>0.34100000000000003</c:v>
                </c:pt>
                <c:pt idx="11">
                  <c:v>0.34100000000000003</c:v>
                </c:pt>
                <c:pt idx="12">
                  <c:v>0.34</c:v>
                </c:pt>
                <c:pt idx="13">
                  <c:v>0.33900000000000002</c:v>
                </c:pt>
                <c:pt idx="14">
                  <c:v>0.33900000000000002</c:v>
                </c:pt>
                <c:pt idx="15">
                  <c:v>0.33900000000000002</c:v>
                </c:pt>
                <c:pt idx="16">
                  <c:v>0.33800000000000002</c:v>
                </c:pt>
                <c:pt idx="17">
                  <c:v>0.33800000000000002</c:v>
                </c:pt>
                <c:pt idx="18">
                  <c:v>0.33800000000000002</c:v>
                </c:pt>
                <c:pt idx="19">
                  <c:v>0.33900000000000002</c:v>
                </c:pt>
                <c:pt idx="20">
                  <c:v>0.34</c:v>
                </c:pt>
                <c:pt idx="21">
                  <c:v>0.34100000000000003</c:v>
                </c:pt>
                <c:pt idx="22">
                  <c:v>0.34200000000000003</c:v>
                </c:pt>
                <c:pt idx="23">
                  <c:v>0.34399999999999997</c:v>
                </c:pt>
                <c:pt idx="24">
                  <c:v>0.34699999999999998</c:v>
                </c:pt>
                <c:pt idx="25">
                  <c:v>0.35</c:v>
                </c:pt>
                <c:pt idx="26">
                  <c:v>0.35399999999999998</c:v>
                </c:pt>
                <c:pt idx="27">
                  <c:v>0.35799999999999998</c:v>
                </c:pt>
                <c:pt idx="28">
                  <c:v>0.36299999999999999</c:v>
                </c:pt>
                <c:pt idx="29">
                  <c:v>0.36899999999999999</c:v>
                </c:pt>
                <c:pt idx="30">
                  <c:v>0.375</c:v>
                </c:pt>
                <c:pt idx="31">
                  <c:v>0.38200000000000001</c:v>
                </c:pt>
                <c:pt idx="32">
                  <c:v>0.39100000000000001</c:v>
                </c:pt>
                <c:pt idx="33">
                  <c:v>0.40100000000000002</c:v>
                </c:pt>
                <c:pt idx="34">
                  <c:v>0.41099999999999998</c:v>
                </c:pt>
                <c:pt idx="35">
                  <c:v>0.42299999999999999</c:v>
                </c:pt>
                <c:pt idx="36">
                  <c:v>0.434</c:v>
                </c:pt>
                <c:pt idx="37">
                  <c:v>0.44700000000000001</c:v>
                </c:pt>
                <c:pt idx="38">
                  <c:v>0.46</c:v>
                </c:pt>
                <c:pt idx="39">
                  <c:v>0.47299999999999998</c:v>
                </c:pt>
                <c:pt idx="40">
                  <c:v>0.48599999999999999</c:v>
                </c:pt>
                <c:pt idx="41">
                  <c:v>0.501</c:v>
                </c:pt>
                <c:pt idx="42">
                  <c:v>0.51700000000000002</c:v>
                </c:pt>
                <c:pt idx="43">
                  <c:v>0.53400000000000003</c:v>
                </c:pt>
                <c:pt idx="44">
                  <c:v>0.55300000000000005</c:v>
                </c:pt>
                <c:pt idx="45">
                  <c:v>0.57399999999999995</c:v>
                </c:pt>
                <c:pt idx="46">
                  <c:v>0.59699999999999998</c:v>
                </c:pt>
                <c:pt idx="47">
                  <c:v>0.62</c:v>
                </c:pt>
                <c:pt idx="48">
                  <c:v>0.64400000000000002</c:v>
                </c:pt>
                <c:pt idx="49">
                  <c:v>0.66900000000000004</c:v>
                </c:pt>
                <c:pt idx="50">
                  <c:v>0.69399999999999995</c:v>
                </c:pt>
                <c:pt idx="51">
                  <c:v>0.71599999999999997</c:v>
                </c:pt>
                <c:pt idx="52">
                  <c:v>0.73599999999999999</c:v>
                </c:pt>
                <c:pt idx="53">
                  <c:v>0.752</c:v>
                </c:pt>
                <c:pt idx="54">
                  <c:v>0.76300000000000001</c:v>
                </c:pt>
                <c:pt idx="55">
                  <c:v>0.76900000000000002</c:v>
                </c:pt>
                <c:pt idx="56">
                  <c:v>0.77100000000000002</c:v>
                </c:pt>
                <c:pt idx="57">
                  <c:v>0.76800000000000002</c:v>
                </c:pt>
                <c:pt idx="58">
                  <c:v>0.76200000000000001</c:v>
                </c:pt>
                <c:pt idx="59">
                  <c:v>0.75600000000000001</c:v>
                </c:pt>
                <c:pt idx="60">
                  <c:v>0.749</c:v>
                </c:pt>
                <c:pt idx="61">
                  <c:v>0.74299999999999999</c:v>
                </c:pt>
                <c:pt idx="62">
                  <c:v>0.73899999999999999</c:v>
                </c:pt>
                <c:pt idx="63">
                  <c:v>0.73599999999999999</c:v>
                </c:pt>
                <c:pt idx="64">
                  <c:v>0.73499999999999999</c:v>
                </c:pt>
                <c:pt idx="65">
                  <c:v>0.73699999999999999</c:v>
                </c:pt>
                <c:pt idx="66">
                  <c:v>0.74</c:v>
                </c:pt>
                <c:pt idx="67">
                  <c:v>0.74399999999999999</c:v>
                </c:pt>
                <c:pt idx="68">
                  <c:v>0.751</c:v>
                </c:pt>
                <c:pt idx="69">
                  <c:v>0.75800000000000001</c:v>
                </c:pt>
                <c:pt idx="70">
                  <c:v>0.76600000000000001</c:v>
                </c:pt>
                <c:pt idx="71">
                  <c:v>0.77600000000000002</c:v>
                </c:pt>
                <c:pt idx="72">
                  <c:v>0.78800000000000003</c:v>
                </c:pt>
                <c:pt idx="73">
                  <c:v>0.80200000000000005</c:v>
                </c:pt>
                <c:pt idx="74">
                  <c:v>0.81699999999999995</c:v>
                </c:pt>
                <c:pt idx="75">
                  <c:v>0.83299999999999996</c:v>
                </c:pt>
                <c:pt idx="76">
                  <c:v>0.85299999999999998</c:v>
                </c:pt>
                <c:pt idx="77">
                  <c:v>0.874</c:v>
                </c:pt>
                <c:pt idx="78">
                  <c:v>0.89800000000000002</c:v>
                </c:pt>
                <c:pt idx="79">
                  <c:v>0.92500000000000004</c:v>
                </c:pt>
                <c:pt idx="80">
                  <c:v>0.95299999999999996</c:v>
                </c:pt>
                <c:pt idx="81">
                  <c:v>0.98299999999999998</c:v>
                </c:pt>
                <c:pt idx="82">
                  <c:v>1.0149999999999999</c:v>
                </c:pt>
                <c:pt idx="83">
                  <c:v>1.044</c:v>
                </c:pt>
                <c:pt idx="84">
                  <c:v>1.071</c:v>
                </c:pt>
                <c:pt idx="85">
                  <c:v>1.095</c:v>
                </c:pt>
                <c:pt idx="86">
                  <c:v>1.1140000000000001</c:v>
                </c:pt>
                <c:pt idx="87">
                  <c:v>1.127</c:v>
                </c:pt>
                <c:pt idx="88">
                  <c:v>1.131</c:v>
                </c:pt>
                <c:pt idx="89">
                  <c:v>1.127</c:v>
                </c:pt>
                <c:pt idx="90">
                  <c:v>1.117</c:v>
                </c:pt>
                <c:pt idx="91">
                  <c:v>1.1020000000000001</c:v>
                </c:pt>
                <c:pt idx="92">
                  <c:v>1.0840000000000001</c:v>
                </c:pt>
                <c:pt idx="93">
                  <c:v>1.0629999999999999</c:v>
                </c:pt>
                <c:pt idx="94">
                  <c:v>1.0409999999999999</c:v>
                </c:pt>
                <c:pt idx="95">
                  <c:v>1.0209999999999999</c:v>
                </c:pt>
                <c:pt idx="96">
                  <c:v>1.0029999999999999</c:v>
                </c:pt>
                <c:pt idx="97">
                  <c:v>0.98799999999999999</c:v>
                </c:pt>
                <c:pt idx="98">
                  <c:v>0.97499999999999998</c:v>
                </c:pt>
                <c:pt idx="99">
                  <c:v>0.96599999999999997</c:v>
                </c:pt>
                <c:pt idx="100">
                  <c:v>0.96</c:v>
                </c:pt>
                <c:pt idx="101">
                  <c:v>0.95699999999999996</c:v>
                </c:pt>
                <c:pt idx="102">
                  <c:v>0.95699999999999996</c:v>
                </c:pt>
                <c:pt idx="103">
                  <c:v>0.95699999999999996</c:v>
                </c:pt>
                <c:pt idx="104">
                  <c:v>0.95899999999999996</c:v>
                </c:pt>
                <c:pt idx="105">
                  <c:v>0.96</c:v>
                </c:pt>
                <c:pt idx="106">
                  <c:v>0.96099999999999997</c:v>
                </c:pt>
                <c:pt idx="107">
                  <c:v>0.96099999999999997</c:v>
                </c:pt>
                <c:pt idx="108">
                  <c:v>0.95899999999999996</c:v>
                </c:pt>
                <c:pt idx="109">
                  <c:v>0.95499999999999996</c:v>
                </c:pt>
                <c:pt idx="110">
                  <c:v>0.95</c:v>
                </c:pt>
                <c:pt idx="111">
                  <c:v>0.94299999999999995</c:v>
                </c:pt>
                <c:pt idx="112">
                  <c:v>0.93500000000000005</c:v>
                </c:pt>
                <c:pt idx="113">
                  <c:v>0.92600000000000005</c:v>
                </c:pt>
                <c:pt idx="114">
                  <c:v>0.91600000000000004</c:v>
                </c:pt>
                <c:pt idx="115">
                  <c:v>0.90600000000000003</c:v>
                </c:pt>
                <c:pt idx="116">
                  <c:v>0.89600000000000002</c:v>
                </c:pt>
                <c:pt idx="117">
                  <c:v>0.88400000000000001</c:v>
                </c:pt>
                <c:pt idx="118">
                  <c:v>0.874</c:v>
                </c:pt>
                <c:pt idx="119">
                  <c:v>0.86399999999999999</c:v>
                </c:pt>
                <c:pt idx="120">
                  <c:v>0.85399999999999998</c:v>
                </c:pt>
                <c:pt idx="121">
                  <c:v>0.84499999999999997</c:v>
                </c:pt>
                <c:pt idx="122">
                  <c:v>0.83599999999999997</c:v>
                </c:pt>
                <c:pt idx="123">
                  <c:v>0.82799999999999996</c:v>
                </c:pt>
                <c:pt idx="124">
                  <c:v>0.82099999999999995</c:v>
                </c:pt>
                <c:pt idx="125">
                  <c:v>0.81399999999999995</c:v>
                </c:pt>
                <c:pt idx="126">
                  <c:v>0.80900000000000005</c:v>
                </c:pt>
                <c:pt idx="127">
                  <c:v>0.80500000000000005</c:v>
                </c:pt>
                <c:pt idx="128">
                  <c:v>0.80100000000000005</c:v>
                </c:pt>
                <c:pt idx="129">
                  <c:v>0.79900000000000004</c:v>
                </c:pt>
                <c:pt idx="130">
                  <c:v>0.79800000000000004</c:v>
                </c:pt>
                <c:pt idx="131">
                  <c:v>0.79700000000000004</c:v>
                </c:pt>
                <c:pt idx="132">
                  <c:v>0.79700000000000004</c:v>
                </c:pt>
                <c:pt idx="133">
                  <c:v>0.79700000000000004</c:v>
                </c:pt>
                <c:pt idx="134">
                  <c:v>0.79700000000000004</c:v>
                </c:pt>
                <c:pt idx="135">
                  <c:v>0.79700000000000004</c:v>
                </c:pt>
                <c:pt idx="136">
                  <c:v>0.79700000000000004</c:v>
                </c:pt>
                <c:pt idx="137">
                  <c:v>0.79600000000000004</c:v>
                </c:pt>
                <c:pt idx="138">
                  <c:v>0.79400000000000004</c:v>
                </c:pt>
                <c:pt idx="139">
                  <c:v>0.79100000000000004</c:v>
                </c:pt>
                <c:pt idx="140">
                  <c:v>0.78700000000000003</c:v>
                </c:pt>
                <c:pt idx="141">
                  <c:v>0.78200000000000003</c:v>
                </c:pt>
                <c:pt idx="142">
                  <c:v>0.77600000000000002</c:v>
                </c:pt>
                <c:pt idx="143">
                  <c:v>0.76900000000000002</c:v>
                </c:pt>
                <c:pt idx="144">
                  <c:v>0.76</c:v>
                </c:pt>
                <c:pt idx="145">
                  <c:v>0.751</c:v>
                </c:pt>
                <c:pt idx="146">
                  <c:v>0.74</c:v>
                </c:pt>
                <c:pt idx="147">
                  <c:v>0.72799999999999998</c:v>
                </c:pt>
                <c:pt idx="148">
                  <c:v>0.71599999999999997</c:v>
                </c:pt>
                <c:pt idx="149">
                  <c:v>0.70299999999999996</c:v>
                </c:pt>
                <c:pt idx="150">
                  <c:v>0.68899999999999995</c:v>
                </c:pt>
                <c:pt idx="151">
                  <c:v>0.67500000000000004</c:v>
                </c:pt>
                <c:pt idx="152">
                  <c:v>0.66</c:v>
                </c:pt>
                <c:pt idx="153">
                  <c:v>0.64500000000000002</c:v>
                </c:pt>
                <c:pt idx="154">
                  <c:v>0.628</c:v>
                </c:pt>
                <c:pt idx="155">
                  <c:v>0.61199999999999999</c:v>
                </c:pt>
                <c:pt idx="156">
                  <c:v>0.59499999999999997</c:v>
                </c:pt>
                <c:pt idx="157">
                  <c:v>0.57699999999999996</c:v>
                </c:pt>
                <c:pt idx="158">
                  <c:v>0.55900000000000005</c:v>
                </c:pt>
                <c:pt idx="159">
                  <c:v>0.54</c:v>
                </c:pt>
                <c:pt idx="160">
                  <c:v>0.52100000000000002</c:v>
                </c:pt>
                <c:pt idx="161">
                  <c:v>0.502</c:v>
                </c:pt>
                <c:pt idx="162">
                  <c:v>0.48199999999999998</c:v>
                </c:pt>
                <c:pt idx="163">
                  <c:v>0.46100000000000002</c:v>
                </c:pt>
                <c:pt idx="164">
                  <c:v>0.441</c:v>
                </c:pt>
                <c:pt idx="165">
                  <c:v>0.42</c:v>
                </c:pt>
                <c:pt idx="166">
                  <c:v>0.39900000000000002</c:v>
                </c:pt>
                <c:pt idx="167">
                  <c:v>0.379</c:v>
                </c:pt>
                <c:pt idx="168">
                  <c:v>0.35899999999999999</c:v>
                </c:pt>
                <c:pt idx="169">
                  <c:v>0.33900000000000002</c:v>
                </c:pt>
                <c:pt idx="170">
                  <c:v>0.31900000000000001</c:v>
                </c:pt>
                <c:pt idx="171">
                  <c:v>0.3</c:v>
                </c:pt>
                <c:pt idx="172">
                  <c:v>0.28199999999999997</c:v>
                </c:pt>
                <c:pt idx="173">
                  <c:v>0.26400000000000001</c:v>
                </c:pt>
                <c:pt idx="174">
                  <c:v>0.247</c:v>
                </c:pt>
                <c:pt idx="175">
                  <c:v>0.23100000000000001</c:v>
                </c:pt>
                <c:pt idx="176">
                  <c:v>0.216</c:v>
                </c:pt>
                <c:pt idx="177">
                  <c:v>0.20200000000000001</c:v>
                </c:pt>
                <c:pt idx="178">
                  <c:v>0.189</c:v>
                </c:pt>
                <c:pt idx="179">
                  <c:v>0.17799999999999999</c:v>
                </c:pt>
                <c:pt idx="180">
                  <c:v>0.16700000000000001</c:v>
                </c:pt>
                <c:pt idx="181">
                  <c:v>0.158</c:v>
                </c:pt>
                <c:pt idx="182">
                  <c:v>0.14899999999999999</c:v>
                </c:pt>
                <c:pt idx="183">
                  <c:v>0.14099999999999999</c:v>
                </c:pt>
                <c:pt idx="184">
                  <c:v>0.13500000000000001</c:v>
                </c:pt>
                <c:pt idx="185">
                  <c:v>0.13</c:v>
                </c:pt>
                <c:pt idx="186">
                  <c:v>0.126</c:v>
                </c:pt>
                <c:pt idx="187">
                  <c:v>0.122</c:v>
                </c:pt>
                <c:pt idx="188">
                  <c:v>0.11899999999999999</c:v>
                </c:pt>
                <c:pt idx="189">
                  <c:v>0.11799999999999999</c:v>
                </c:pt>
                <c:pt idx="190">
                  <c:v>0.11600000000000001</c:v>
                </c:pt>
                <c:pt idx="191">
                  <c:v>0.115</c:v>
                </c:pt>
                <c:pt idx="192">
                  <c:v>0.115</c:v>
                </c:pt>
                <c:pt idx="193">
                  <c:v>0.114</c:v>
                </c:pt>
                <c:pt idx="194">
                  <c:v>0.114</c:v>
                </c:pt>
                <c:pt idx="195">
                  <c:v>0.114</c:v>
                </c:pt>
                <c:pt idx="196">
                  <c:v>0.113</c:v>
                </c:pt>
                <c:pt idx="197">
                  <c:v>0.113</c:v>
                </c:pt>
                <c:pt idx="198">
                  <c:v>0.113</c:v>
                </c:pt>
                <c:pt idx="199">
                  <c:v>0.112</c:v>
                </c:pt>
                <c:pt idx="200">
                  <c:v>0.112</c:v>
                </c:pt>
                <c:pt idx="201">
                  <c:v>0.111</c:v>
                </c:pt>
                <c:pt idx="202">
                  <c:v>0.111</c:v>
                </c:pt>
                <c:pt idx="203">
                  <c:v>0.11</c:v>
                </c:pt>
                <c:pt idx="204">
                  <c:v>0.109</c:v>
                </c:pt>
                <c:pt idx="205">
                  <c:v>0.108</c:v>
                </c:pt>
                <c:pt idx="206">
                  <c:v>0.107</c:v>
                </c:pt>
                <c:pt idx="207">
                  <c:v>0.105</c:v>
                </c:pt>
                <c:pt idx="208">
                  <c:v>0.104</c:v>
                </c:pt>
                <c:pt idx="209">
                  <c:v>0.10199999999999999</c:v>
                </c:pt>
                <c:pt idx="210">
                  <c:v>0.10100000000000001</c:v>
                </c:pt>
                <c:pt idx="211">
                  <c:v>0.1</c:v>
                </c:pt>
                <c:pt idx="212">
                  <c:v>9.9000000000000005E-2</c:v>
                </c:pt>
                <c:pt idx="213">
                  <c:v>9.8000000000000004E-2</c:v>
                </c:pt>
                <c:pt idx="214">
                  <c:v>9.8000000000000004E-2</c:v>
                </c:pt>
                <c:pt idx="215">
                  <c:v>9.8000000000000004E-2</c:v>
                </c:pt>
                <c:pt idx="216">
                  <c:v>9.8000000000000004E-2</c:v>
                </c:pt>
                <c:pt idx="217">
                  <c:v>9.8000000000000004E-2</c:v>
                </c:pt>
                <c:pt idx="218">
                  <c:v>9.9000000000000005E-2</c:v>
                </c:pt>
                <c:pt idx="219">
                  <c:v>0.1</c:v>
                </c:pt>
                <c:pt idx="220">
                  <c:v>0.10100000000000001</c:v>
                </c:pt>
                <c:pt idx="221">
                  <c:v>0.10299999999999999</c:v>
                </c:pt>
                <c:pt idx="222">
                  <c:v>0.105</c:v>
                </c:pt>
                <c:pt idx="223">
                  <c:v>0.106</c:v>
                </c:pt>
                <c:pt idx="224">
                  <c:v>0.108</c:v>
                </c:pt>
                <c:pt idx="225">
                  <c:v>0.11</c:v>
                </c:pt>
                <c:pt idx="226">
                  <c:v>0.112</c:v>
                </c:pt>
                <c:pt idx="227">
                  <c:v>0.113</c:v>
                </c:pt>
                <c:pt idx="228">
                  <c:v>0.115</c:v>
                </c:pt>
                <c:pt idx="229">
                  <c:v>0.11600000000000001</c:v>
                </c:pt>
                <c:pt idx="230">
                  <c:v>0.11700000000000001</c:v>
                </c:pt>
                <c:pt idx="231">
                  <c:v>0.11799999999999999</c:v>
                </c:pt>
                <c:pt idx="232">
                  <c:v>0.11799999999999999</c:v>
                </c:pt>
                <c:pt idx="233">
                  <c:v>0.11700000000000001</c:v>
                </c:pt>
                <c:pt idx="234">
                  <c:v>0.11700000000000001</c:v>
                </c:pt>
                <c:pt idx="235">
                  <c:v>0.115</c:v>
                </c:pt>
                <c:pt idx="236">
                  <c:v>0.114</c:v>
                </c:pt>
                <c:pt idx="237">
                  <c:v>0.112</c:v>
                </c:pt>
                <c:pt idx="238">
                  <c:v>0.11</c:v>
                </c:pt>
                <c:pt idx="239">
                  <c:v>0.108</c:v>
                </c:pt>
                <c:pt idx="240">
                  <c:v>0.106</c:v>
                </c:pt>
                <c:pt idx="241">
                  <c:v>0.104</c:v>
                </c:pt>
                <c:pt idx="242">
                  <c:v>0.10299999999999999</c:v>
                </c:pt>
                <c:pt idx="243">
                  <c:v>0.10100000000000001</c:v>
                </c:pt>
                <c:pt idx="244">
                  <c:v>0.1</c:v>
                </c:pt>
                <c:pt idx="245">
                  <c:v>9.9000000000000005E-2</c:v>
                </c:pt>
                <c:pt idx="246">
                  <c:v>9.8000000000000004E-2</c:v>
                </c:pt>
                <c:pt idx="247">
                  <c:v>9.8000000000000004E-2</c:v>
                </c:pt>
                <c:pt idx="248">
                  <c:v>9.8000000000000004E-2</c:v>
                </c:pt>
                <c:pt idx="249">
                  <c:v>9.8000000000000004E-2</c:v>
                </c:pt>
                <c:pt idx="250">
                  <c:v>9.9000000000000005E-2</c:v>
                </c:pt>
                <c:pt idx="251">
                  <c:v>9.9000000000000005E-2</c:v>
                </c:pt>
                <c:pt idx="252">
                  <c:v>0.1</c:v>
                </c:pt>
                <c:pt idx="253">
                  <c:v>0.10199999999999999</c:v>
                </c:pt>
                <c:pt idx="254">
                  <c:v>0.10299999999999999</c:v>
                </c:pt>
                <c:pt idx="255">
                  <c:v>0.105</c:v>
                </c:pt>
                <c:pt idx="256">
                  <c:v>0.107</c:v>
                </c:pt>
                <c:pt idx="257">
                  <c:v>0.109</c:v>
                </c:pt>
                <c:pt idx="258">
                  <c:v>0.111</c:v>
                </c:pt>
                <c:pt idx="259">
                  <c:v>0.113</c:v>
                </c:pt>
                <c:pt idx="260">
                  <c:v>0.115</c:v>
                </c:pt>
                <c:pt idx="261">
                  <c:v>0.11700000000000001</c:v>
                </c:pt>
                <c:pt idx="262">
                  <c:v>0.11899999999999999</c:v>
                </c:pt>
                <c:pt idx="263">
                  <c:v>0.121</c:v>
                </c:pt>
                <c:pt idx="264">
                  <c:v>0.122</c:v>
                </c:pt>
                <c:pt idx="265">
                  <c:v>0.124</c:v>
                </c:pt>
                <c:pt idx="266">
                  <c:v>0.125</c:v>
                </c:pt>
                <c:pt idx="267">
                  <c:v>0.126</c:v>
                </c:pt>
                <c:pt idx="268">
                  <c:v>0.127</c:v>
                </c:pt>
                <c:pt idx="269">
                  <c:v>0.127</c:v>
                </c:pt>
                <c:pt idx="270">
                  <c:v>0.127</c:v>
                </c:pt>
                <c:pt idx="271">
                  <c:v>0.128</c:v>
                </c:pt>
                <c:pt idx="272">
                  <c:v>0.128</c:v>
                </c:pt>
                <c:pt idx="273">
                  <c:v>0.127</c:v>
                </c:pt>
                <c:pt idx="274">
                  <c:v>0.127</c:v>
                </c:pt>
                <c:pt idx="275">
                  <c:v>0.127</c:v>
                </c:pt>
                <c:pt idx="276">
                  <c:v>0.126</c:v>
                </c:pt>
                <c:pt idx="277">
                  <c:v>0.125</c:v>
                </c:pt>
                <c:pt idx="278">
                  <c:v>0.125</c:v>
                </c:pt>
                <c:pt idx="279">
                  <c:v>0.124</c:v>
                </c:pt>
                <c:pt idx="280">
                  <c:v>0.124</c:v>
                </c:pt>
                <c:pt idx="281">
                  <c:v>0.123</c:v>
                </c:pt>
                <c:pt idx="282">
                  <c:v>0.122</c:v>
                </c:pt>
                <c:pt idx="283">
                  <c:v>0.122</c:v>
                </c:pt>
                <c:pt idx="284">
                  <c:v>0.121</c:v>
                </c:pt>
                <c:pt idx="285">
                  <c:v>0.12</c:v>
                </c:pt>
                <c:pt idx="286">
                  <c:v>0.12</c:v>
                </c:pt>
                <c:pt idx="287">
                  <c:v>0.11899999999999999</c:v>
                </c:pt>
                <c:pt idx="288">
                  <c:v>0.11799999999999999</c:v>
                </c:pt>
                <c:pt idx="289">
                  <c:v>0.11799999999999999</c:v>
                </c:pt>
                <c:pt idx="290">
                  <c:v>0.11700000000000001</c:v>
                </c:pt>
                <c:pt idx="291">
                  <c:v>0.11600000000000001</c:v>
                </c:pt>
                <c:pt idx="292">
                  <c:v>0.115</c:v>
                </c:pt>
                <c:pt idx="293">
                  <c:v>0.114</c:v>
                </c:pt>
                <c:pt idx="294">
                  <c:v>0.113</c:v>
                </c:pt>
                <c:pt idx="295">
                  <c:v>0.112</c:v>
                </c:pt>
                <c:pt idx="296">
                  <c:v>0.111</c:v>
                </c:pt>
                <c:pt idx="297">
                  <c:v>0.11</c:v>
                </c:pt>
                <c:pt idx="298">
                  <c:v>0.109</c:v>
                </c:pt>
                <c:pt idx="299">
                  <c:v>0.107</c:v>
                </c:pt>
                <c:pt idx="300">
                  <c:v>0.106</c:v>
                </c:pt>
                <c:pt idx="301">
                  <c:v>0.105</c:v>
                </c:pt>
                <c:pt idx="302">
                  <c:v>0.104</c:v>
                </c:pt>
                <c:pt idx="303">
                  <c:v>0.10299999999999999</c:v>
                </c:pt>
                <c:pt idx="304">
                  <c:v>0.10100000000000001</c:v>
                </c:pt>
                <c:pt idx="305">
                  <c:v>0.1</c:v>
                </c:pt>
                <c:pt idx="306">
                  <c:v>9.9000000000000005E-2</c:v>
                </c:pt>
                <c:pt idx="307">
                  <c:v>9.8000000000000004E-2</c:v>
                </c:pt>
                <c:pt idx="308">
                  <c:v>9.7000000000000003E-2</c:v>
                </c:pt>
                <c:pt idx="309">
                  <c:v>9.6000000000000002E-2</c:v>
                </c:pt>
                <c:pt idx="310">
                  <c:v>9.5000000000000001E-2</c:v>
                </c:pt>
                <c:pt idx="311">
                  <c:v>9.5000000000000001E-2</c:v>
                </c:pt>
                <c:pt idx="312">
                  <c:v>9.4E-2</c:v>
                </c:pt>
                <c:pt idx="313">
                  <c:v>9.2999999999999999E-2</c:v>
                </c:pt>
                <c:pt idx="314">
                  <c:v>9.2999999999999999E-2</c:v>
                </c:pt>
                <c:pt idx="315">
                  <c:v>9.2999999999999999E-2</c:v>
                </c:pt>
                <c:pt idx="316">
                  <c:v>9.2999999999999999E-2</c:v>
                </c:pt>
                <c:pt idx="317">
                  <c:v>9.4E-2</c:v>
                </c:pt>
                <c:pt idx="318">
                  <c:v>9.4E-2</c:v>
                </c:pt>
                <c:pt idx="319">
                  <c:v>9.5000000000000001E-2</c:v>
                </c:pt>
                <c:pt idx="320">
                  <c:v>9.6000000000000002E-2</c:v>
                </c:pt>
                <c:pt idx="321">
                  <c:v>9.8000000000000004E-2</c:v>
                </c:pt>
                <c:pt idx="322">
                  <c:v>0.1</c:v>
                </c:pt>
                <c:pt idx="323">
                  <c:v>0.10299999999999999</c:v>
                </c:pt>
                <c:pt idx="324">
                  <c:v>0.106</c:v>
                </c:pt>
                <c:pt idx="325">
                  <c:v>0.109</c:v>
                </c:pt>
                <c:pt idx="326">
                  <c:v>0.113</c:v>
                </c:pt>
                <c:pt idx="327">
                  <c:v>0.11700000000000001</c:v>
                </c:pt>
                <c:pt idx="328">
                  <c:v>0.122</c:v>
                </c:pt>
                <c:pt idx="329">
                  <c:v>0.128</c:v>
                </c:pt>
                <c:pt idx="330">
                  <c:v>0.13300000000000001</c:v>
                </c:pt>
                <c:pt idx="331">
                  <c:v>0.14000000000000001</c:v>
                </c:pt>
                <c:pt idx="332">
                  <c:v>0.14599999999999999</c:v>
                </c:pt>
                <c:pt idx="333">
                  <c:v>0.153</c:v>
                </c:pt>
                <c:pt idx="334">
                  <c:v>0.16</c:v>
                </c:pt>
                <c:pt idx="335">
                  <c:v>0.16700000000000001</c:v>
                </c:pt>
                <c:pt idx="336">
                  <c:v>0.17399999999999999</c:v>
                </c:pt>
                <c:pt idx="337">
                  <c:v>0.18</c:v>
                </c:pt>
                <c:pt idx="338">
                  <c:v>0.187</c:v>
                </c:pt>
                <c:pt idx="339">
                  <c:v>0.19400000000000001</c:v>
                </c:pt>
                <c:pt idx="340">
                  <c:v>0.2</c:v>
                </c:pt>
                <c:pt idx="341">
                  <c:v>0.20499999999999999</c:v>
                </c:pt>
                <c:pt idx="342">
                  <c:v>0.21099999999999999</c:v>
                </c:pt>
                <c:pt idx="343">
                  <c:v>0.216</c:v>
                </c:pt>
                <c:pt idx="344">
                  <c:v>0.221</c:v>
                </c:pt>
                <c:pt idx="345">
                  <c:v>0.22600000000000001</c:v>
                </c:pt>
                <c:pt idx="346">
                  <c:v>0.23</c:v>
                </c:pt>
                <c:pt idx="347">
                  <c:v>0.23400000000000001</c:v>
                </c:pt>
                <c:pt idx="348">
                  <c:v>0.23699999999999999</c:v>
                </c:pt>
                <c:pt idx="349">
                  <c:v>0.24</c:v>
                </c:pt>
                <c:pt idx="350">
                  <c:v>0.24299999999999999</c:v>
                </c:pt>
                <c:pt idx="351">
                  <c:v>0.245</c:v>
                </c:pt>
                <c:pt idx="352">
                  <c:v>0.247</c:v>
                </c:pt>
                <c:pt idx="353">
                  <c:v>0.249</c:v>
                </c:pt>
                <c:pt idx="354">
                  <c:v>0.25</c:v>
                </c:pt>
                <c:pt idx="355">
                  <c:v>0.251</c:v>
                </c:pt>
                <c:pt idx="356">
                  <c:v>0.251</c:v>
                </c:pt>
                <c:pt idx="357">
                  <c:v>0.252</c:v>
                </c:pt>
                <c:pt idx="358">
                  <c:v>0.253</c:v>
                </c:pt>
                <c:pt idx="359">
                  <c:v>0.254</c:v>
                </c:pt>
                <c:pt idx="360">
                  <c:v>0.255</c:v>
                </c:pt>
                <c:pt idx="361">
                  <c:v>0.25600000000000001</c:v>
                </c:pt>
                <c:pt idx="362">
                  <c:v>0.25700000000000001</c:v>
                </c:pt>
                <c:pt idx="363">
                  <c:v>0.25900000000000001</c:v>
                </c:pt>
                <c:pt idx="364">
                  <c:v>0.26100000000000001</c:v>
                </c:pt>
                <c:pt idx="365">
                  <c:v>0.26200000000000001</c:v>
                </c:pt>
                <c:pt idx="366">
                  <c:v>0.26300000000000001</c:v>
                </c:pt>
                <c:pt idx="367">
                  <c:v>0.26400000000000001</c:v>
                </c:pt>
                <c:pt idx="368">
                  <c:v>0.26400000000000001</c:v>
                </c:pt>
                <c:pt idx="369">
                  <c:v>0.26400000000000001</c:v>
                </c:pt>
                <c:pt idx="370">
                  <c:v>0.26200000000000001</c:v>
                </c:pt>
                <c:pt idx="371">
                  <c:v>0.26</c:v>
                </c:pt>
                <c:pt idx="372">
                  <c:v>0.25700000000000001</c:v>
                </c:pt>
                <c:pt idx="373">
                  <c:v>0.253</c:v>
                </c:pt>
                <c:pt idx="374">
                  <c:v>0.25</c:v>
                </c:pt>
                <c:pt idx="375">
                  <c:v>0.246</c:v>
                </c:pt>
                <c:pt idx="376">
                  <c:v>0.24199999999999999</c:v>
                </c:pt>
                <c:pt idx="377">
                  <c:v>0.23899999999999999</c:v>
                </c:pt>
                <c:pt idx="378">
                  <c:v>0.23599999999999999</c:v>
                </c:pt>
                <c:pt idx="379">
                  <c:v>0.23499999999999999</c:v>
                </c:pt>
                <c:pt idx="380">
                  <c:v>0.23400000000000001</c:v>
                </c:pt>
                <c:pt idx="381">
                  <c:v>0.23599999999999999</c:v>
                </c:pt>
                <c:pt idx="382">
                  <c:v>0.23899999999999999</c:v>
                </c:pt>
                <c:pt idx="383">
                  <c:v>0.24299999999999999</c:v>
                </c:pt>
                <c:pt idx="384">
                  <c:v>0.25</c:v>
                </c:pt>
                <c:pt idx="385">
                  <c:v>0.25800000000000001</c:v>
                </c:pt>
                <c:pt idx="386">
                  <c:v>0.26900000000000002</c:v>
                </c:pt>
                <c:pt idx="387">
                  <c:v>0.28199999999999997</c:v>
                </c:pt>
                <c:pt idx="388">
                  <c:v>0.29799999999999999</c:v>
                </c:pt>
                <c:pt idx="389">
                  <c:v>0.316</c:v>
                </c:pt>
                <c:pt idx="390">
                  <c:v>0.33700000000000002</c:v>
                </c:pt>
                <c:pt idx="391">
                  <c:v>0.35899999999999999</c:v>
                </c:pt>
                <c:pt idx="392">
                  <c:v>0.38500000000000001</c:v>
                </c:pt>
                <c:pt idx="393">
                  <c:v>0.41299999999999998</c:v>
                </c:pt>
                <c:pt idx="394">
                  <c:v>0.443</c:v>
                </c:pt>
                <c:pt idx="395">
                  <c:v>0.47499999999999998</c:v>
                </c:pt>
                <c:pt idx="396">
                  <c:v>0.50700000000000001</c:v>
                </c:pt>
                <c:pt idx="397">
                  <c:v>0.54200000000000004</c:v>
                </c:pt>
                <c:pt idx="398">
                  <c:v>0.57699999999999996</c:v>
                </c:pt>
                <c:pt idx="399">
                  <c:v>0.61199999999999999</c:v>
                </c:pt>
                <c:pt idx="400">
                  <c:v>0.64500000000000002</c:v>
                </c:pt>
                <c:pt idx="401">
                  <c:v>0.67700000000000005</c:v>
                </c:pt>
                <c:pt idx="402">
                  <c:v>0.70599999999999996</c:v>
                </c:pt>
                <c:pt idx="403">
                  <c:v>0.73199999999999998</c:v>
                </c:pt>
                <c:pt idx="404">
                  <c:v>0.753</c:v>
                </c:pt>
                <c:pt idx="405">
                  <c:v>0.76900000000000002</c:v>
                </c:pt>
                <c:pt idx="406">
                  <c:v>0.78</c:v>
                </c:pt>
                <c:pt idx="407">
                  <c:v>0.78500000000000003</c:v>
                </c:pt>
                <c:pt idx="408">
                  <c:v>0.78500000000000003</c:v>
                </c:pt>
                <c:pt idx="409">
                  <c:v>0.77900000000000003</c:v>
                </c:pt>
                <c:pt idx="410">
                  <c:v>0.76700000000000002</c:v>
                </c:pt>
                <c:pt idx="411">
                  <c:v>0.751</c:v>
                </c:pt>
                <c:pt idx="412">
                  <c:v>0.73</c:v>
                </c:pt>
                <c:pt idx="413">
                  <c:v>0.70399999999999996</c:v>
                </c:pt>
                <c:pt idx="414">
                  <c:v>0.67500000000000004</c:v>
                </c:pt>
                <c:pt idx="415">
                  <c:v>0.64300000000000002</c:v>
                </c:pt>
                <c:pt idx="416">
                  <c:v>0.60799999999999998</c:v>
                </c:pt>
                <c:pt idx="417">
                  <c:v>0.57299999999999995</c:v>
                </c:pt>
                <c:pt idx="418">
                  <c:v>0.53600000000000003</c:v>
                </c:pt>
                <c:pt idx="419">
                  <c:v>0.499</c:v>
                </c:pt>
                <c:pt idx="420">
                  <c:v>0.46300000000000002</c:v>
                </c:pt>
                <c:pt idx="421">
                  <c:v>0.42699999999999999</c:v>
                </c:pt>
                <c:pt idx="422">
                  <c:v>0.39200000000000002</c:v>
                </c:pt>
                <c:pt idx="423">
                  <c:v>0.35699999999999998</c:v>
                </c:pt>
                <c:pt idx="424">
                  <c:v>0.32500000000000001</c:v>
                </c:pt>
                <c:pt idx="425">
                  <c:v>0.29399999999999998</c:v>
                </c:pt>
                <c:pt idx="426">
                  <c:v>0.26500000000000001</c:v>
                </c:pt>
                <c:pt idx="427">
                  <c:v>0.23899999999999999</c:v>
                </c:pt>
                <c:pt idx="428">
                  <c:v>0.215</c:v>
                </c:pt>
                <c:pt idx="429">
                  <c:v>0.193</c:v>
                </c:pt>
                <c:pt idx="430">
                  <c:v>0.17399999999999999</c:v>
                </c:pt>
                <c:pt idx="431">
                  <c:v>0.156</c:v>
                </c:pt>
                <c:pt idx="432">
                  <c:v>0.14000000000000001</c:v>
                </c:pt>
                <c:pt idx="433">
                  <c:v>0.125</c:v>
                </c:pt>
                <c:pt idx="434">
                  <c:v>0.112</c:v>
                </c:pt>
                <c:pt idx="435">
                  <c:v>0.1</c:v>
                </c:pt>
                <c:pt idx="436">
                  <c:v>0.09</c:v>
                </c:pt>
                <c:pt idx="437">
                  <c:v>0.08</c:v>
                </c:pt>
                <c:pt idx="438">
                  <c:v>7.1999999999999995E-2</c:v>
                </c:pt>
                <c:pt idx="439">
                  <c:v>6.5000000000000002E-2</c:v>
                </c:pt>
                <c:pt idx="440">
                  <c:v>5.8000000000000003E-2</c:v>
                </c:pt>
                <c:pt idx="441">
                  <c:v>5.1999999999999998E-2</c:v>
                </c:pt>
                <c:pt idx="442">
                  <c:v>4.7E-2</c:v>
                </c:pt>
                <c:pt idx="443">
                  <c:v>4.2000000000000003E-2</c:v>
                </c:pt>
                <c:pt idx="444">
                  <c:v>3.7999999999999999E-2</c:v>
                </c:pt>
                <c:pt idx="445">
                  <c:v>3.5000000000000003E-2</c:v>
                </c:pt>
                <c:pt idx="446">
                  <c:v>3.1E-2</c:v>
                </c:pt>
                <c:pt idx="447">
                  <c:v>2.9000000000000001E-2</c:v>
                </c:pt>
                <c:pt idx="448">
                  <c:v>2.5999999999999999E-2</c:v>
                </c:pt>
                <c:pt idx="449">
                  <c:v>2.3E-2</c:v>
                </c:pt>
                <c:pt idx="450">
                  <c:v>2.1000000000000001E-2</c:v>
                </c:pt>
                <c:pt idx="451">
                  <c:v>1.9E-2</c:v>
                </c:pt>
                <c:pt idx="452">
                  <c:v>1.7999999999999999E-2</c:v>
                </c:pt>
                <c:pt idx="453">
                  <c:v>1.7000000000000001E-2</c:v>
                </c:pt>
                <c:pt idx="454">
                  <c:v>1.4999999999999999E-2</c:v>
                </c:pt>
                <c:pt idx="455">
                  <c:v>1.4E-2</c:v>
                </c:pt>
                <c:pt idx="456">
                  <c:v>1.2999999999999999E-2</c:v>
                </c:pt>
                <c:pt idx="457">
                  <c:v>1.2E-2</c:v>
                </c:pt>
                <c:pt idx="458">
                  <c:v>1.0999999999999999E-2</c:v>
                </c:pt>
                <c:pt idx="459">
                  <c:v>1.0999999999999999E-2</c:v>
                </c:pt>
                <c:pt idx="460">
                  <c:v>0.01</c:v>
                </c:pt>
                <c:pt idx="461">
                  <c:v>8.9999999999999993E-3</c:v>
                </c:pt>
                <c:pt idx="462">
                  <c:v>8.9999999999999993E-3</c:v>
                </c:pt>
                <c:pt idx="463">
                  <c:v>8.0000000000000002E-3</c:v>
                </c:pt>
                <c:pt idx="464">
                  <c:v>8.0000000000000002E-3</c:v>
                </c:pt>
                <c:pt idx="465">
                  <c:v>8.0000000000000002E-3</c:v>
                </c:pt>
                <c:pt idx="466">
                  <c:v>7.0000000000000001E-3</c:v>
                </c:pt>
                <c:pt idx="467">
                  <c:v>7.0000000000000001E-3</c:v>
                </c:pt>
                <c:pt idx="468">
                  <c:v>6.0000000000000001E-3</c:v>
                </c:pt>
                <c:pt idx="469">
                  <c:v>6.0000000000000001E-3</c:v>
                </c:pt>
                <c:pt idx="470">
                  <c:v>6.0000000000000001E-3</c:v>
                </c:pt>
                <c:pt idx="471">
                  <c:v>6.0000000000000001E-3</c:v>
                </c:pt>
                <c:pt idx="472">
                  <c:v>5.0000000000000001E-3</c:v>
                </c:pt>
                <c:pt idx="473">
                  <c:v>5.0000000000000001E-3</c:v>
                </c:pt>
                <c:pt idx="474">
                  <c:v>5.0000000000000001E-3</c:v>
                </c:pt>
                <c:pt idx="475">
                  <c:v>5.0000000000000001E-3</c:v>
                </c:pt>
                <c:pt idx="476">
                  <c:v>5.0000000000000001E-3</c:v>
                </c:pt>
                <c:pt idx="477">
                  <c:v>5.0000000000000001E-3</c:v>
                </c:pt>
                <c:pt idx="478">
                  <c:v>4.0000000000000001E-3</c:v>
                </c:pt>
                <c:pt idx="479">
                  <c:v>4.0000000000000001E-3</c:v>
                </c:pt>
                <c:pt idx="480">
                  <c:v>4.0000000000000001E-3</c:v>
                </c:pt>
                <c:pt idx="481">
                  <c:v>4.0000000000000001E-3</c:v>
                </c:pt>
                <c:pt idx="482">
                  <c:v>4.0000000000000001E-3</c:v>
                </c:pt>
                <c:pt idx="483">
                  <c:v>4.0000000000000001E-3</c:v>
                </c:pt>
                <c:pt idx="484">
                  <c:v>4.0000000000000001E-3</c:v>
                </c:pt>
                <c:pt idx="485">
                  <c:v>4.0000000000000001E-3</c:v>
                </c:pt>
                <c:pt idx="486">
                  <c:v>4.0000000000000001E-3</c:v>
                </c:pt>
                <c:pt idx="487">
                  <c:v>3.0000000000000001E-3</c:v>
                </c:pt>
                <c:pt idx="488">
                  <c:v>3.0000000000000001E-3</c:v>
                </c:pt>
                <c:pt idx="489">
                  <c:v>3.0000000000000001E-3</c:v>
                </c:pt>
                <c:pt idx="490">
                  <c:v>3.0000000000000001E-3</c:v>
                </c:pt>
                <c:pt idx="491">
                  <c:v>3.0000000000000001E-3</c:v>
                </c:pt>
                <c:pt idx="492">
                  <c:v>3.0000000000000001E-3</c:v>
                </c:pt>
                <c:pt idx="493">
                  <c:v>3.0000000000000001E-3</c:v>
                </c:pt>
                <c:pt idx="494">
                  <c:v>3.0000000000000001E-3</c:v>
                </c:pt>
                <c:pt idx="495">
                  <c:v>3.0000000000000001E-3</c:v>
                </c:pt>
                <c:pt idx="496">
                  <c:v>3.0000000000000001E-3</c:v>
                </c:pt>
                <c:pt idx="497">
                  <c:v>3.0000000000000001E-3</c:v>
                </c:pt>
                <c:pt idx="498">
                  <c:v>3.0000000000000001E-3</c:v>
                </c:pt>
                <c:pt idx="499">
                  <c:v>3.0000000000000001E-3</c:v>
                </c:pt>
                <c:pt idx="500">
                  <c:v>3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11F0-458F-AB7A-2FE1A308D537}"/>
            </c:ext>
          </c:extLst>
        </c:ser>
        <c:ser>
          <c:idx val="2"/>
          <c:order val="2"/>
          <c:tx>
            <c:v>С= 48мкМ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D$3:$D$503</c:f>
              <c:numCache>
                <c:formatCode>General</c:formatCode>
                <c:ptCount val="501"/>
                <c:pt idx="0">
                  <c:v>0.47499999999999998</c:v>
                </c:pt>
                <c:pt idx="1">
                  <c:v>0.48099999999999998</c:v>
                </c:pt>
                <c:pt idx="2">
                  <c:v>0.48399999999999999</c:v>
                </c:pt>
                <c:pt idx="3">
                  <c:v>0.48299999999999998</c:v>
                </c:pt>
                <c:pt idx="4">
                  <c:v>0.48399999999999999</c:v>
                </c:pt>
                <c:pt idx="5">
                  <c:v>0.48299999999999998</c:v>
                </c:pt>
                <c:pt idx="6">
                  <c:v>0.48399999999999999</c:v>
                </c:pt>
                <c:pt idx="7">
                  <c:v>0.48199999999999998</c:v>
                </c:pt>
                <c:pt idx="8">
                  <c:v>0.48099999999999998</c:v>
                </c:pt>
                <c:pt idx="9">
                  <c:v>0.47899999999999998</c:v>
                </c:pt>
                <c:pt idx="10">
                  <c:v>0.47599999999999998</c:v>
                </c:pt>
                <c:pt idx="11">
                  <c:v>0.47499999999999998</c:v>
                </c:pt>
                <c:pt idx="12">
                  <c:v>0.47499999999999998</c:v>
                </c:pt>
                <c:pt idx="13">
                  <c:v>0.47499999999999998</c:v>
                </c:pt>
                <c:pt idx="14">
                  <c:v>0.47199999999999998</c:v>
                </c:pt>
                <c:pt idx="15">
                  <c:v>0.47199999999999998</c:v>
                </c:pt>
                <c:pt idx="16">
                  <c:v>0.47199999999999998</c:v>
                </c:pt>
                <c:pt idx="17">
                  <c:v>0.47099999999999997</c:v>
                </c:pt>
                <c:pt idx="18">
                  <c:v>0.47099999999999997</c:v>
                </c:pt>
                <c:pt idx="19">
                  <c:v>0.47199999999999998</c:v>
                </c:pt>
                <c:pt idx="20">
                  <c:v>0.47199999999999998</c:v>
                </c:pt>
                <c:pt idx="21">
                  <c:v>0.47399999999999998</c:v>
                </c:pt>
                <c:pt idx="22">
                  <c:v>0.47599999999999998</c:v>
                </c:pt>
                <c:pt idx="23">
                  <c:v>0.47799999999999998</c:v>
                </c:pt>
                <c:pt idx="24">
                  <c:v>0.48199999999999998</c:v>
                </c:pt>
                <c:pt idx="25">
                  <c:v>0.48599999999999999</c:v>
                </c:pt>
                <c:pt idx="26">
                  <c:v>0.49099999999999999</c:v>
                </c:pt>
                <c:pt idx="27">
                  <c:v>0.497</c:v>
                </c:pt>
                <c:pt idx="28">
                  <c:v>0.503</c:v>
                </c:pt>
                <c:pt idx="29">
                  <c:v>0.51100000000000001</c:v>
                </c:pt>
                <c:pt idx="30">
                  <c:v>0.51900000000000002</c:v>
                </c:pt>
                <c:pt idx="31">
                  <c:v>0.52900000000000003</c:v>
                </c:pt>
                <c:pt idx="32">
                  <c:v>0.54100000000000004</c:v>
                </c:pt>
                <c:pt idx="33">
                  <c:v>0.55400000000000005</c:v>
                </c:pt>
                <c:pt idx="34">
                  <c:v>0.56699999999999995</c:v>
                </c:pt>
                <c:pt idx="35">
                  <c:v>0.58199999999999996</c:v>
                </c:pt>
                <c:pt idx="36">
                  <c:v>0.59899999999999998</c:v>
                </c:pt>
                <c:pt idx="37">
                  <c:v>0.61699999999999999</c:v>
                </c:pt>
                <c:pt idx="38">
                  <c:v>0.63300000000000001</c:v>
                </c:pt>
                <c:pt idx="39">
                  <c:v>0.65100000000000002</c:v>
                </c:pt>
                <c:pt idx="40">
                  <c:v>0.66800000000000004</c:v>
                </c:pt>
                <c:pt idx="41">
                  <c:v>0.68899999999999995</c:v>
                </c:pt>
                <c:pt idx="42">
                  <c:v>0.71099999999999997</c:v>
                </c:pt>
                <c:pt idx="43">
                  <c:v>0.73299999999999998</c:v>
                </c:pt>
                <c:pt idx="44">
                  <c:v>0.75900000000000001</c:v>
                </c:pt>
                <c:pt idx="45">
                  <c:v>0.78800000000000003</c:v>
                </c:pt>
                <c:pt idx="46">
                  <c:v>0.81799999999999995</c:v>
                </c:pt>
                <c:pt idx="47">
                  <c:v>0.84899999999999998</c:v>
                </c:pt>
                <c:pt idx="48">
                  <c:v>0.88400000000000001</c:v>
                </c:pt>
                <c:pt idx="49">
                  <c:v>0.91800000000000004</c:v>
                </c:pt>
                <c:pt idx="50">
                  <c:v>0.95</c:v>
                </c:pt>
                <c:pt idx="51">
                  <c:v>0.98299999999999998</c:v>
                </c:pt>
                <c:pt idx="52">
                  <c:v>1.0089999999999999</c:v>
                </c:pt>
                <c:pt idx="53">
                  <c:v>1.0309999999999999</c:v>
                </c:pt>
                <c:pt idx="54">
                  <c:v>1.046</c:v>
                </c:pt>
                <c:pt idx="55">
                  <c:v>1.056</c:v>
                </c:pt>
                <c:pt idx="56">
                  <c:v>1.056</c:v>
                </c:pt>
                <c:pt idx="57">
                  <c:v>1.0529999999999999</c:v>
                </c:pt>
                <c:pt idx="58">
                  <c:v>1.0449999999999999</c:v>
                </c:pt>
                <c:pt idx="59">
                  <c:v>1.0369999999999999</c:v>
                </c:pt>
                <c:pt idx="60">
                  <c:v>1.028</c:v>
                </c:pt>
                <c:pt idx="61">
                  <c:v>1.022</c:v>
                </c:pt>
                <c:pt idx="62">
                  <c:v>1.0149999999999999</c:v>
                </c:pt>
                <c:pt idx="63">
                  <c:v>1.012</c:v>
                </c:pt>
                <c:pt idx="64">
                  <c:v>1.014</c:v>
                </c:pt>
                <c:pt idx="65">
                  <c:v>1.0129999999999999</c:v>
                </c:pt>
                <c:pt idx="66">
                  <c:v>1.0169999999999999</c:v>
                </c:pt>
                <c:pt idx="67">
                  <c:v>1.0249999999999999</c:v>
                </c:pt>
                <c:pt idx="68">
                  <c:v>1.034</c:v>
                </c:pt>
                <c:pt idx="69">
                  <c:v>1.044</c:v>
                </c:pt>
                <c:pt idx="70">
                  <c:v>1.0549999999999999</c:v>
                </c:pt>
                <c:pt idx="71">
                  <c:v>1.07</c:v>
                </c:pt>
                <c:pt idx="72">
                  <c:v>1.087</c:v>
                </c:pt>
                <c:pt idx="73">
                  <c:v>1.1060000000000001</c:v>
                </c:pt>
                <c:pt idx="74">
                  <c:v>1.127</c:v>
                </c:pt>
                <c:pt idx="75">
                  <c:v>1.149</c:v>
                </c:pt>
                <c:pt idx="76">
                  <c:v>1.175</c:v>
                </c:pt>
                <c:pt idx="77">
                  <c:v>1.2050000000000001</c:v>
                </c:pt>
                <c:pt idx="78">
                  <c:v>1.2370000000000001</c:v>
                </c:pt>
                <c:pt idx="79">
                  <c:v>1.2729999999999999</c:v>
                </c:pt>
                <c:pt idx="80">
                  <c:v>1.3120000000000001</c:v>
                </c:pt>
                <c:pt idx="81">
                  <c:v>1.353</c:v>
                </c:pt>
                <c:pt idx="82">
                  <c:v>1.397</c:v>
                </c:pt>
                <c:pt idx="83">
                  <c:v>1.4390000000000001</c:v>
                </c:pt>
                <c:pt idx="84">
                  <c:v>1.4730000000000001</c:v>
                </c:pt>
                <c:pt idx="85">
                  <c:v>1.5069999999999999</c:v>
                </c:pt>
                <c:pt idx="86">
                  <c:v>1.534</c:v>
                </c:pt>
                <c:pt idx="87">
                  <c:v>1.5489999999999999</c:v>
                </c:pt>
                <c:pt idx="88">
                  <c:v>1.5580000000000001</c:v>
                </c:pt>
                <c:pt idx="89">
                  <c:v>1.5509999999999999</c:v>
                </c:pt>
                <c:pt idx="90">
                  <c:v>1.5369999999999999</c:v>
                </c:pt>
                <c:pt idx="91">
                  <c:v>1.52</c:v>
                </c:pt>
                <c:pt idx="92">
                  <c:v>1.494</c:v>
                </c:pt>
                <c:pt idx="93">
                  <c:v>1.4670000000000001</c:v>
                </c:pt>
                <c:pt idx="94">
                  <c:v>1.44</c:v>
                </c:pt>
                <c:pt idx="95">
                  <c:v>1.413</c:v>
                </c:pt>
                <c:pt idx="96">
                  <c:v>1.389</c:v>
                </c:pt>
                <c:pt idx="97">
                  <c:v>1.369</c:v>
                </c:pt>
                <c:pt idx="98">
                  <c:v>1.3540000000000001</c:v>
                </c:pt>
                <c:pt idx="99">
                  <c:v>1.3420000000000001</c:v>
                </c:pt>
                <c:pt idx="100">
                  <c:v>1.335</c:v>
                </c:pt>
                <c:pt idx="101">
                  <c:v>1.33</c:v>
                </c:pt>
                <c:pt idx="102">
                  <c:v>1.33</c:v>
                </c:pt>
                <c:pt idx="103">
                  <c:v>1.3320000000000001</c:v>
                </c:pt>
                <c:pt idx="104">
                  <c:v>1.3340000000000001</c:v>
                </c:pt>
                <c:pt idx="105">
                  <c:v>1.3380000000000001</c:v>
                </c:pt>
                <c:pt idx="106">
                  <c:v>1.339</c:v>
                </c:pt>
                <c:pt idx="107">
                  <c:v>1.34</c:v>
                </c:pt>
                <c:pt idx="108">
                  <c:v>1.337</c:v>
                </c:pt>
                <c:pt idx="109">
                  <c:v>1.333</c:v>
                </c:pt>
                <c:pt idx="110">
                  <c:v>1.327</c:v>
                </c:pt>
                <c:pt idx="111">
                  <c:v>1.32</c:v>
                </c:pt>
                <c:pt idx="112">
                  <c:v>1.3089999999999999</c:v>
                </c:pt>
                <c:pt idx="113">
                  <c:v>1.2969999999999999</c:v>
                </c:pt>
                <c:pt idx="114">
                  <c:v>1.284</c:v>
                </c:pt>
                <c:pt idx="115">
                  <c:v>1.2709999999999999</c:v>
                </c:pt>
                <c:pt idx="116">
                  <c:v>1.2569999999999999</c:v>
                </c:pt>
                <c:pt idx="117">
                  <c:v>1.24</c:v>
                </c:pt>
                <c:pt idx="118">
                  <c:v>1.226</c:v>
                </c:pt>
                <c:pt idx="119">
                  <c:v>1.2110000000000001</c:v>
                </c:pt>
                <c:pt idx="120">
                  <c:v>1.196</c:v>
                </c:pt>
                <c:pt idx="121">
                  <c:v>1.1819999999999999</c:v>
                </c:pt>
                <c:pt idx="122">
                  <c:v>1.1679999999999999</c:v>
                </c:pt>
                <c:pt idx="123">
                  <c:v>1.155</c:v>
                </c:pt>
                <c:pt idx="124">
                  <c:v>1.143</c:v>
                </c:pt>
                <c:pt idx="125">
                  <c:v>1.1319999999999999</c:v>
                </c:pt>
                <c:pt idx="126">
                  <c:v>1.1220000000000001</c:v>
                </c:pt>
                <c:pt idx="127">
                  <c:v>1.113</c:v>
                </c:pt>
                <c:pt idx="128">
                  <c:v>1.107</c:v>
                </c:pt>
                <c:pt idx="129">
                  <c:v>1.101</c:v>
                </c:pt>
                <c:pt idx="130">
                  <c:v>1.0980000000000001</c:v>
                </c:pt>
                <c:pt idx="131">
                  <c:v>1.095</c:v>
                </c:pt>
                <c:pt idx="132">
                  <c:v>1.093</c:v>
                </c:pt>
                <c:pt idx="133">
                  <c:v>1.0920000000000001</c:v>
                </c:pt>
                <c:pt idx="134">
                  <c:v>1.091</c:v>
                </c:pt>
                <c:pt idx="135">
                  <c:v>1.0900000000000001</c:v>
                </c:pt>
                <c:pt idx="136">
                  <c:v>1.0880000000000001</c:v>
                </c:pt>
                <c:pt idx="137">
                  <c:v>1.0860000000000001</c:v>
                </c:pt>
                <c:pt idx="138">
                  <c:v>1.083</c:v>
                </c:pt>
                <c:pt idx="139">
                  <c:v>1.0780000000000001</c:v>
                </c:pt>
                <c:pt idx="140">
                  <c:v>1.073</c:v>
                </c:pt>
                <c:pt idx="141">
                  <c:v>1.0649999999999999</c:v>
                </c:pt>
                <c:pt idx="142">
                  <c:v>1.0569999999999999</c:v>
                </c:pt>
                <c:pt idx="143">
                  <c:v>1.0469999999999999</c:v>
                </c:pt>
                <c:pt idx="144">
                  <c:v>1.0349999999999999</c:v>
                </c:pt>
                <c:pt idx="145">
                  <c:v>1.022</c:v>
                </c:pt>
                <c:pt idx="146">
                  <c:v>1.0069999999999999</c:v>
                </c:pt>
                <c:pt idx="147">
                  <c:v>0.99099999999999999</c:v>
                </c:pt>
                <c:pt idx="148">
                  <c:v>0.97399999999999998</c:v>
                </c:pt>
                <c:pt idx="149">
                  <c:v>0.95599999999999996</c:v>
                </c:pt>
                <c:pt idx="150">
                  <c:v>0.93700000000000006</c:v>
                </c:pt>
                <c:pt idx="151">
                  <c:v>0.91800000000000004</c:v>
                </c:pt>
                <c:pt idx="152">
                  <c:v>0.89700000000000002</c:v>
                </c:pt>
                <c:pt idx="153">
                  <c:v>0.876</c:v>
                </c:pt>
                <c:pt idx="154">
                  <c:v>0.85399999999999998</c:v>
                </c:pt>
                <c:pt idx="155">
                  <c:v>0.83099999999999996</c:v>
                </c:pt>
                <c:pt idx="156">
                  <c:v>0.80800000000000005</c:v>
                </c:pt>
                <c:pt idx="157">
                  <c:v>0.78300000000000003</c:v>
                </c:pt>
                <c:pt idx="158">
                  <c:v>0.75900000000000001</c:v>
                </c:pt>
                <c:pt idx="159">
                  <c:v>0.73399999999999999</c:v>
                </c:pt>
                <c:pt idx="160">
                  <c:v>0.70799999999999996</c:v>
                </c:pt>
                <c:pt idx="161">
                  <c:v>0.68100000000000005</c:v>
                </c:pt>
                <c:pt idx="162">
                  <c:v>0.65400000000000003</c:v>
                </c:pt>
                <c:pt idx="163">
                  <c:v>0.626</c:v>
                </c:pt>
                <c:pt idx="164">
                  <c:v>0.59799999999999998</c:v>
                </c:pt>
                <c:pt idx="165">
                  <c:v>0.57099999999999995</c:v>
                </c:pt>
                <c:pt idx="166">
                  <c:v>0.54200000000000004</c:v>
                </c:pt>
                <c:pt idx="167">
                  <c:v>0.51400000000000001</c:v>
                </c:pt>
                <c:pt idx="168">
                  <c:v>0.48699999999999999</c:v>
                </c:pt>
                <c:pt idx="169">
                  <c:v>0.46</c:v>
                </c:pt>
                <c:pt idx="170">
                  <c:v>0.433</c:v>
                </c:pt>
                <c:pt idx="171">
                  <c:v>0.40699999999999997</c:v>
                </c:pt>
                <c:pt idx="172">
                  <c:v>0.38300000000000001</c:v>
                </c:pt>
                <c:pt idx="173">
                  <c:v>0.35899999999999999</c:v>
                </c:pt>
                <c:pt idx="174">
                  <c:v>0.33600000000000002</c:v>
                </c:pt>
                <c:pt idx="175">
                  <c:v>0.314</c:v>
                </c:pt>
                <c:pt idx="176">
                  <c:v>0.29399999999999998</c:v>
                </c:pt>
                <c:pt idx="177">
                  <c:v>0.27500000000000002</c:v>
                </c:pt>
                <c:pt idx="178">
                  <c:v>0.25700000000000001</c:v>
                </c:pt>
                <c:pt idx="179">
                  <c:v>0.24199999999999999</c:v>
                </c:pt>
                <c:pt idx="180">
                  <c:v>0.22700000000000001</c:v>
                </c:pt>
                <c:pt idx="181">
                  <c:v>0.214</c:v>
                </c:pt>
                <c:pt idx="182">
                  <c:v>0.20200000000000001</c:v>
                </c:pt>
                <c:pt idx="183">
                  <c:v>0.192</c:v>
                </c:pt>
                <c:pt idx="184">
                  <c:v>0.184</c:v>
                </c:pt>
                <c:pt idx="185">
                  <c:v>0.17699999999999999</c:v>
                </c:pt>
                <c:pt idx="186">
                  <c:v>0.17100000000000001</c:v>
                </c:pt>
                <c:pt idx="187">
                  <c:v>0.16600000000000001</c:v>
                </c:pt>
                <c:pt idx="188">
                  <c:v>0.16300000000000001</c:v>
                </c:pt>
                <c:pt idx="189">
                  <c:v>0.16</c:v>
                </c:pt>
                <c:pt idx="190">
                  <c:v>0.158</c:v>
                </c:pt>
                <c:pt idx="191">
                  <c:v>0.157</c:v>
                </c:pt>
                <c:pt idx="192">
                  <c:v>0.157</c:v>
                </c:pt>
                <c:pt idx="193">
                  <c:v>0.156</c:v>
                </c:pt>
                <c:pt idx="194">
                  <c:v>0.156</c:v>
                </c:pt>
                <c:pt idx="195">
                  <c:v>0.155</c:v>
                </c:pt>
                <c:pt idx="196">
                  <c:v>0.155</c:v>
                </c:pt>
                <c:pt idx="197">
                  <c:v>0.155</c:v>
                </c:pt>
                <c:pt idx="198">
                  <c:v>0.155</c:v>
                </c:pt>
                <c:pt idx="199">
                  <c:v>0.154</c:v>
                </c:pt>
                <c:pt idx="200">
                  <c:v>0.154</c:v>
                </c:pt>
                <c:pt idx="201">
                  <c:v>0.153</c:v>
                </c:pt>
                <c:pt idx="202">
                  <c:v>0.152</c:v>
                </c:pt>
                <c:pt idx="203">
                  <c:v>0.152</c:v>
                </c:pt>
                <c:pt idx="204">
                  <c:v>0.15</c:v>
                </c:pt>
                <c:pt idx="205">
                  <c:v>0.14899999999999999</c:v>
                </c:pt>
                <c:pt idx="206">
                  <c:v>0.14699999999999999</c:v>
                </c:pt>
                <c:pt idx="207">
                  <c:v>0.14599999999999999</c:v>
                </c:pt>
                <c:pt idx="208">
                  <c:v>0.14399999999999999</c:v>
                </c:pt>
                <c:pt idx="209">
                  <c:v>0.14199999999999999</c:v>
                </c:pt>
                <c:pt idx="210">
                  <c:v>0.14000000000000001</c:v>
                </c:pt>
                <c:pt idx="211">
                  <c:v>0.13800000000000001</c:v>
                </c:pt>
                <c:pt idx="212">
                  <c:v>0.13700000000000001</c:v>
                </c:pt>
                <c:pt idx="213">
                  <c:v>0.13600000000000001</c:v>
                </c:pt>
                <c:pt idx="214">
                  <c:v>0.13500000000000001</c:v>
                </c:pt>
                <c:pt idx="215">
                  <c:v>0.13500000000000001</c:v>
                </c:pt>
                <c:pt idx="216">
                  <c:v>0.13500000000000001</c:v>
                </c:pt>
                <c:pt idx="217">
                  <c:v>0.13600000000000001</c:v>
                </c:pt>
                <c:pt idx="218">
                  <c:v>0.13700000000000001</c:v>
                </c:pt>
                <c:pt idx="219">
                  <c:v>0.13800000000000001</c:v>
                </c:pt>
                <c:pt idx="220">
                  <c:v>0.13900000000000001</c:v>
                </c:pt>
                <c:pt idx="221">
                  <c:v>0.14099999999999999</c:v>
                </c:pt>
                <c:pt idx="222">
                  <c:v>0.14399999999999999</c:v>
                </c:pt>
                <c:pt idx="223">
                  <c:v>0.14599999999999999</c:v>
                </c:pt>
                <c:pt idx="224">
                  <c:v>0.14799999999999999</c:v>
                </c:pt>
                <c:pt idx="225">
                  <c:v>0.151</c:v>
                </c:pt>
                <c:pt idx="226">
                  <c:v>0.153</c:v>
                </c:pt>
                <c:pt idx="227">
                  <c:v>0.156</c:v>
                </c:pt>
                <c:pt idx="228">
                  <c:v>0.158</c:v>
                </c:pt>
                <c:pt idx="229">
                  <c:v>0.159</c:v>
                </c:pt>
                <c:pt idx="230">
                  <c:v>0.161</c:v>
                </c:pt>
                <c:pt idx="231">
                  <c:v>0.16200000000000001</c:v>
                </c:pt>
                <c:pt idx="232">
                  <c:v>0.16200000000000001</c:v>
                </c:pt>
                <c:pt idx="233">
                  <c:v>0.16200000000000001</c:v>
                </c:pt>
                <c:pt idx="234">
                  <c:v>0.161</c:v>
                </c:pt>
                <c:pt idx="235">
                  <c:v>0.159</c:v>
                </c:pt>
                <c:pt idx="236">
                  <c:v>0.158</c:v>
                </c:pt>
                <c:pt idx="237">
                  <c:v>0.155</c:v>
                </c:pt>
                <c:pt idx="238">
                  <c:v>0.153</c:v>
                </c:pt>
                <c:pt idx="239">
                  <c:v>0.15</c:v>
                </c:pt>
                <c:pt idx="240">
                  <c:v>0.14799999999999999</c:v>
                </c:pt>
                <c:pt idx="241">
                  <c:v>0.14499999999999999</c:v>
                </c:pt>
                <c:pt idx="242">
                  <c:v>0.14199999999999999</c:v>
                </c:pt>
                <c:pt idx="243">
                  <c:v>0.14000000000000001</c:v>
                </c:pt>
                <c:pt idx="244">
                  <c:v>0.13900000000000001</c:v>
                </c:pt>
                <c:pt idx="245">
                  <c:v>0.13700000000000001</c:v>
                </c:pt>
                <c:pt idx="246">
                  <c:v>0.13600000000000001</c:v>
                </c:pt>
                <c:pt idx="247">
                  <c:v>0.13500000000000001</c:v>
                </c:pt>
                <c:pt idx="248">
                  <c:v>0.13500000000000001</c:v>
                </c:pt>
                <c:pt idx="249">
                  <c:v>0.13500000000000001</c:v>
                </c:pt>
                <c:pt idx="250">
                  <c:v>0.13500000000000001</c:v>
                </c:pt>
                <c:pt idx="251">
                  <c:v>0.13600000000000001</c:v>
                </c:pt>
                <c:pt idx="252">
                  <c:v>0.13700000000000001</c:v>
                </c:pt>
                <c:pt idx="253">
                  <c:v>0.13900000000000001</c:v>
                </c:pt>
                <c:pt idx="254">
                  <c:v>0.14099999999999999</c:v>
                </c:pt>
                <c:pt idx="255">
                  <c:v>0.14299999999999999</c:v>
                </c:pt>
                <c:pt idx="256">
                  <c:v>0.14599999999999999</c:v>
                </c:pt>
                <c:pt idx="257">
                  <c:v>0.14899999999999999</c:v>
                </c:pt>
                <c:pt idx="258">
                  <c:v>0.151</c:v>
                </c:pt>
                <c:pt idx="259">
                  <c:v>0.154</c:v>
                </c:pt>
                <c:pt idx="260">
                  <c:v>0.157</c:v>
                </c:pt>
                <c:pt idx="261">
                  <c:v>0.16</c:v>
                </c:pt>
                <c:pt idx="262">
                  <c:v>0.16300000000000001</c:v>
                </c:pt>
                <c:pt idx="263">
                  <c:v>0.16500000000000001</c:v>
                </c:pt>
                <c:pt idx="264">
                  <c:v>0.16700000000000001</c:v>
                </c:pt>
                <c:pt idx="265">
                  <c:v>0.16900000000000001</c:v>
                </c:pt>
                <c:pt idx="266">
                  <c:v>0.17</c:v>
                </c:pt>
                <c:pt idx="267">
                  <c:v>0.17199999999999999</c:v>
                </c:pt>
                <c:pt idx="268">
                  <c:v>0.17299999999999999</c:v>
                </c:pt>
                <c:pt idx="269">
                  <c:v>0.17299999999999999</c:v>
                </c:pt>
                <c:pt idx="270">
                  <c:v>0.17399999999999999</c:v>
                </c:pt>
                <c:pt idx="271">
                  <c:v>0.17399999999999999</c:v>
                </c:pt>
                <c:pt idx="272">
                  <c:v>0.17399999999999999</c:v>
                </c:pt>
                <c:pt idx="273">
                  <c:v>0.17299999999999999</c:v>
                </c:pt>
                <c:pt idx="274">
                  <c:v>0.17299999999999999</c:v>
                </c:pt>
                <c:pt idx="275">
                  <c:v>0.17299999999999999</c:v>
                </c:pt>
                <c:pt idx="276">
                  <c:v>0.17199999999999999</c:v>
                </c:pt>
                <c:pt idx="277">
                  <c:v>0.17100000000000001</c:v>
                </c:pt>
                <c:pt idx="278">
                  <c:v>0.17</c:v>
                </c:pt>
                <c:pt idx="279">
                  <c:v>0.16900000000000001</c:v>
                </c:pt>
                <c:pt idx="280">
                  <c:v>0.16800000000000001</c:v>
                </c:pt>
                <c:pt idx="281">
                  <c:v>0.16700000000000001</c:v>
                </c:pt>
                <c:pt idx="282">
                  <c:v>0.16700000000000001</c:v>
                </c:pt>
                <c:pt idx="283">
                  <c:v>0.16600000000000001</c:v>
                </c:pt>
                <c:pt idx="284">
                  <c:v>0.16500000000000001</c:v>
                </c:pt>
                <c:pt idx="285">
                  <c:v>0.16400000000000001</c:v>
                </c:pt>
                <c:pt idx="286">
                  <c:v>0.16300000000000001</c:v>
                </c:pt>
                <c:pt idx="287">
                  <c:v>0.16200000000000001</c:v>
                </c:pt>
                <c:pt idx="288">
                  <c:v>0.161</c:v>
                </c:pt>
                <c:pt idx="289">
                  <c:v>0.16</c:v>
                </c:pt>
                <c:pt idx="290">
                  <c:v>0.159</c:v>
                </c:pt>
                <c:pt idx="291">
                  <c:v>0.158</c:v>
                </c:pt>
                <c:pt idx="292">
                  <c:v>0.157</c:v>
                </c:pt>
                <c:pt idx="293">
                  <c:v>0.156</c:v>
                </c:pt>
                <c:pt idx="294">
                  <c:v>0.155</c:v>
                </c:pt>
                <c:pt idx="295">
                  <c:v>0.153</c:v>
                </c:pt>
                <c:pt idx="296">
                  <c:v>0.152</c:v>
                </c:pt>
                <c:pt idx="297">
                  <c:v>0.15</c:v>
                </c:pt>
                <c:pt idx="298">
                  <c:v>0.14899999999999999</c:v>
                </c:pt>
                <c:pt idx="299">
                  <c:v>0.14699999999999999</c:v>
                </c:pt>
                <c:pt idx="300">
                  <c:v>0.14599999999999999</c:v>
                </c:pt>
                <c:pt idx="301">
                  <c:v>0.14399999999999999</c:v>
                </c:pt>
                <c:pt idx="302">
                  <c:v>0.14299999999999999</c:v>
                </c:pt>
                <c:pt idx="303">
                  <c:v>0.14099999999999999</c:v>
                </c:pt>
                <c:pt idx="304">
                  <c:v>0.14000000000000001</c:v>
                </c:pt>
                <c:pt idx="305">
                  <c:v>0.13800000000000001</c:v>
                </c:pt>
                <c:pt idx="306">
                  <c:v>0.13700000000000001</c:v>
                </c:pt>
                <c:pt idx="307">
                  <c:v>0.13600000000000001</c:v>
                </c:pt>
                <c:pt idx="308">
                  <c:v>0.13400000000000001</c:v>
                </c:pt>
                <c:pt idx="309">
                  <c:v>0.13300000000000001</c:v>
                </c:pt>
                <c:pt idx="310">
                  <c:v>0.13200000000000001</c:v>
                </c:pt>
                <c:pt idx="311">
                  <c:v>0.13100000000000001</c:v>
                </c:pt>
                <c:pt idx="312">
                  <c:v>0.13</c:v>
                </c:pt>
                <c:pt idx="313">
                  <c:v>0.13</c:v>
                </c:pt>
                <c:pt idx="314">
                  <c:v>0.129</c:v>
                </c:pt>
                <c:pt idx="315">
                  <c:v>0.129</c:v>
                </c:pt>
                <c:pt idx="316">
                  <c:v>0.129</c:v>
                </c:pt>
                <c:pt idx="317">
                  <c:v>0.13</c:v>
                </c:pt>
                <c:pt idx="318">
                  <c:v>0.13</c:v>
                </c:pt>
                <c:pt idx="319">
                  <c:v>0.13100000000000001</c:v>
                </c:pt>
                <c:pt idx="320">
                  <c:v>0.13300000000000001</c:v>
                </c:pt>
                <c:pt idx="321">
                  <c:v>0.13500000000000001</c:v>
                </c:pt>
                <c:pt idx="322">
                  <c:v>0.13800000000000001</c:v>
                </c:pt>
                <c:pt idx="323">
                  <c:v>0.14099999999999999</c:v>
                </c:pt>
                <c:pt idx="324">
                  <c:v>0.14499999999999999</c:v>
                </c:pt>
                <c:pt idx="325">
                  <c:v>0.15</c:v>
                </c:pt>
                <c:pt idx="326">
                  <c:v>0.155</c:v>
                </c:pt>
                <c:pt idx="327">
                  <c:v>0.161</c:v>
                </c:pt>
                <c:pt idx="328">
                  <c:v>0.16800000000000001</c:v>
                </c:pt>
                <c:pt idx="329">
                  <c:v>0.17599999999999999</c:v>
                </c:pt>
                <c:pt idx="330">
                  <c:v>0.184</c:v>
                </c:pt>
                <c:pt idx="331">
                  <c:v>0.192</c:v>
                </c:pt>
                <c:pt idx="332">
                  <c:v>0.20100000000000001</c:v>
                </c:pt>
                <c:pt idx="333">
                  <c:v>0.21</c:v>
                </c:pt>
                <c:pt idx="334">
                  <c:v>0.219</c:v>
                </c:pt>
                <c:pt idx="335">
                  <c:v>0.22900000000000001</c:v>
                </c:pt>
                <c:pt idx="336">
                  <c:v>0.23799999999999999</c:v>
                </c:pt>
                <c:pt idx="337">
                  <c:v>0.247</c:v>
                </c:pt>
                <c:pt idx="338">
                  <c:v>0.25600000000000001</c:v>
                </c:pt>
                <c:pt idx="339">
                  <c:v>0.26500000000000001</c:v>
                </c:pt>
                <c:pt idx="340">
                  <c:v>0.27300000000000002</c:v>
                </c:pt>
                <c:pt idx="341">
                  <c:v>0.28100000000000003</c:v>
                </c:pt>
                <c:pt idx="342">
                  <c:v>0.28899999999999998</c:v>
                </c:pt>
                <c:pt idx="343">
                  <c:v>0.29599999999999999</c:v>
                </c:pt>
                <c:pt idx="344">
                  <c:v>0.30199999999999999</c:v>
                </c:pt>
                <c:pt idx="345">
                  <c:v>0.308</c:v>
                </c:pt>
                <c:pt idx="346">
                  <c:v>0.314</c:v>
                </c:pt>
                <c:pt idx="347">
                  <c:v>0.31900000000000001</c:v>
                </c:pt>
                <c:pt idx="348">
                  <c:v>0.32400000000000001</c:v>
                </c:pt>
                <c:pt idx="349">
                  <c:v>0.32900000000000001</c:v>
                </c:pt>
                <c:pt idx="350">
                  <c:v>0.33200000000000002</c:v>
                </c:pt>
                <c:pt idx="351">
                  <c:v>0.33600000000000002</c:v>
                </c:pt>
                <c:pt idx="352">
                  <c:v>0.33900000000000002</c:v>
                </c:pt>
                <c:pt idx="353">
                  <c:v>0.34100000000000003</c:v>
                </c:pt>
                <c:pt idx="354">
                  <c:v>0.34300000000000003</c:v>
                </c:pt>
                <c:pt idx="355">
                  <c:v>0.34499999999999997</c:v>
                </c:pt>
                <c:pt idx="356">
                  <c:v>0.34599999999999997</c:v>
                </c:pt>
                <c:pt idx="357">
                  <c:v>0.34799999999999998</c:v>
                </c:pt>
                <c:pt idx="358">
                  <c:v>0.35</c:v>
                </c:pt>
                <c:pt idx="359">
                  <c:v>0.35199999999999998</c:v>
                </c:pt>
                <c:pt idx="360">
                  <c:v>0.35399999999999998</c:v>
                </c:pt>
                <c:pt idx="361">
                  <c:v>0.35699999999999998</c:v>
                </c:pt>
                <c:pt idx="362">
                  <c:v>0.36</c:v>
                </c:pt>
                <c:pt idx="363">
                  <c:v>0.36299999999999999</c:v>
                </c:pt>
                <c:pt idx="364">
                  <c:v>0.36599999999999999</c:v>
                </c:pt>
                <c:pt idx="365">
                  <c:v>0.36899999999999999</c:v>
                </c:pt>
                <c:pt idx="366">
                  <c:v>0.372</c:v>
                </c:pt>
                <c:pt idx="367">
                  <c:v>0.373</c:v>
                </c:pt>
                <c:pt idx="368">
                  <c:v>0.374</c:v>
                </c:pt>
                <c:pt idx="369">
                  <c:v>0.373</c:v>
                </c:pt>
                <c:pt idx="370">
                  <c:v>0.371</c:v>
                </c:pt>
                <c:pt idx="371">
                  <c:v>0.36699999999999999</c:v>
                </c:pt>
                <c:pt idx="372">
                  <c:v>0.36299999999999999</c:v>
                </c:pt>
                <c:pt idx="373">
                  <c:v>0.35799999999999998</c:v>
                </c:pt>
                <c:pt idx="374">
                  <c:v>0.35199999999999998</c:v>
                </c:pt>
                <c:pt idx="375">
                  <c:v>0.34499999999999997</c:v>
                </c:pt>
                <c:pt idx="376">
                  <c:v>0.33900000000000002</c:v>
                </c:pt>
                <c:pt idx="377">
                  <c:v>0.33400000000000002</c:v>
                </c:pt>
                <c:pt idx="378">
                  <c:v>0.32900000000000001</c:v>
                </c:pt>
                <c:pt idx="379">
                  <c:v>0.32600000000000001</c:v>
                </c:pt>
                <c:pt idx="380">
                  <c:v>0.32500000000000001</c:v>
                </c:pt>
                <c:pt idx="381">
                  <c:v>0.32600000000000001</c:v>
                </c:pt>
                <c:pt idx="382">
                  <c:v>0.32900000000000001</c:v>
                </c:pt>
                <c:pt idx="383">
                  <c:v>0.33500000000000002</c:v>
                </c:pt>
                <c:pt idx="384">
                  <c:v>0.34300000000000003</c:v>
                </c:pt>
                <c:pt idx="385">
                  <c:v>0.35399999999999998</c:v>
                </c:pt>
                <c:pt idx="386">
                  <c:v>0.36799999999999999</c:v>
                </c:pt>
                <c:pt idx="387">
                  <c:v>0.38600000000000001</c:v>
                </c:pt>
                <c:pt idx="388">
                  <c:v>0.40600000000000003</c:v>
                </c:pt>
                <c:pt idx="389">
                  <c:v>0.43099999999999999</c:v>
                </c:pt>
                <c:pt idx="390">
                  <c:v>0.45800000000000002</c:v>
                </c:pt>
                <c:pt idx="391">
                  <c:v>0.48899999999999999</c:v>
                </c:pt>
                <c:pt idx="392">
                  <c:v>0.52400000000000002</c:v>
                </c:pt>
                <c:pt idx="393">
                  <c:v>0.56100000000000005</c:v>
                </c:pt>
                <c:pt idx="394">
                  <c:v>0.60199999999999998</c:v>
                </c:pt>
                <c:pt idx="395">
                  <c:v>0.64500000000000002</c:v>
                </c:pt>
                <c:pt idx="396">
                  <c:v>0.68899999999999995</c:v>
                </c:pt>
                <c:pt idx="397">
                  <c:v>0.73499999999999999</c:v>
                </c:pt>
                <c:pt idx="398">
                  <c:v>0.78300000000000003</c:v>
                </c:pt>
                <c:pt idx="399">
                  <c:v>0.82899999999999996</c:v>
                </c:pt>
                <c:pt idx="400">
                  <c:v>0.875</c:v>
                </c:pt>
                <c:pt idx="401">
                  <c:v>0.91700000000000004</c:v>
                </c:pt>
                <c:pt idx="402">
                  <c:v>0.95699999999999996</c:v>
                </c:pt>
                <c:pt idx="403">
                  <c:v>0.99199999999999999</c:v>
                </c:pt>
                <c:pt idx="404">
                  <c:v>1.02</c:v>
                </c:pt>
                <c:pt idx="405">
                  <c:v>1.042</c:v>
                </c:pt>
                <c:pt idx="406">
                  <c:v>1.056</c:v>
                </c:pt>
                <c:pt idx="407">
                  <c:v>1.0640000000000001</c:v>
                </c:pt>
                <c:pt idx="408">
                  <c:v>1.0629999999999999</c:v>
                </c:pt>
                <c:pt idx="409">
                  <c:v>1.0549999999999999</c:v>
                </c:pt>
                <c:pt idx="410">
                  <c:v>1.0389999999999999</c:v>
                </c:pt>
                <c:pt idx="411">
                  <c:v>1.0169999999999999</c:v>
                </c:pt>
                <c:pt idx="412">
                  <c:v>0.98799999999999999</c:v>
                </c:pt>
                <c:pt idx="413">
                  <c:v>0.95299999999999996</c:v>
                </c:pt>
                <c:pt idx="414">
                  <c:v>0.91400000000000003</c:v>
                </c:pt>
                <c:pt idx="415">
                  <c:v>0.871</c:v>
                </c:pt>
                <c:pt idx="416">
                  <c:v>0.82399999999999995</c:v>
                </c:pt>
                <c:pt idx="417">
                  <c:v>0.77500000000000002</c:v>
                </c:pt>
                <c:pt idx="418">
                  <c:v>0.72499999999999998</c:v>
                </c:pt>
                <c:pt idx="419">
                  <c:v>0.67500000000000004</c:v>
                </c:pt>
                <c:pt idx="420">
                  <c:v>0.626</c:v>
                </c:pt>
                <c:pt idx="421">
                  <c:v>0.57799999999999996</c:v>
                </c:pt>
                <c:pt idx="422">
                  <c:v>0.52900000000000003</c:v>
                </c:pt>
                <c:pt idx="423">
                  <c:v>0.48299999999999998</c:v>
                </c:pt>
                <c:pt idx="424">
                  <c:v>0.439</c:v>
                </c:pt>
                <c:pt idx="425">
                  <c:v>0.39800000000000002</c:v>
                </c:pt>
                <c:pt idx="426">
                  <c:v>0.35899999999999999</c:v>
                </c:pt>
                <c:pt idx="427">
                  <c:v>0.32400000000000001</c:v>
                </c:pt>
                <c:pt idx="428">
                  <c:v>0.29099999999999998</c:v>
                </c:pt>
                <c:pt idx="429">
                  <c:v>0.26100000000000001</c:v>
                </c:pt>
                <c:pt idx="430">
                  <c:v>0.23499999999999999</c:v>
                </c:pt>
                <c:pt idx="431">
                  <c:v>0.21099999999999999</c:v>
                </c:pt>
                <c:pt idx="432">
                  <c:v>0.189</c:v>
                </c:pt>
                <c:pt idx="433">
                  <c:v>0.16900000000000001</c:v>
                </c:pt>
                <c:pt idx="434">
                  <c:v>0.151</c:v>
                </c:pt>
                <c:pt idx="435">
                  <c:v>0.13500000000000001</c:v>
                </c:pt>
                <c:pt idx="436">
                  <c:v>0.121</c:v>
                </c:pt>
                <c:pt idx="437">
                  <c:v>0.108</c:v>
                </c:pt>
                <c:pt idx="438">
                  <c:v>9.7000000000000003E-2</c:v>
                </c:pt>
                <c:pt idx="439">
                  <c:v>8.6999999999999994E-2</c:v>
                </c:pt>
                <c:pt idx="440">
                  <c:v>7.8E-2</c:v>
                </c:pt>
                <c:pt idx="441">
                  <c:v>7.0000000000000007E-2</c:v>
                </c:pt>
                <c:pt idx="442">
                  <c:v>6.3E-2</c:v>
                </c:pt>
                <c:pt idx="443">
                  <c:v>5.7000000000000002E-2</c:v>
                </c:pt>
                <c:pt idx="444">
                  <c:v>5.0999999999999997E-2</c:v>
                </c:pt>
                <c:pt idx="445">
                  <c:v>4.5999999999999999E-2</c:v>
                </c:pt>
                <c:pt idx="446">
                  <c:v>4.2000000000000003E-2</c:v>
                </c:pt>
                <c:pt idx="447">
                  <c:v>3.7999999999999999E-2</c:v>
                </c:pt>
                <c:pt idx="448">
                  <c:v>3.4000000000000002E-2</c:v>
                </c:pt>
                <c:pt idx="449">
                  <c:v>3.1E-2</c:v>
                </c:pt>
                <c:pt idx="450">
                  <c:v>2.8000000000000001E-2</c:v>
                </c:pt>
                <c:pt idx="451">
                  <c:v>2.5999999999999999E-2</c:v>
                </c:pt>
                <c:pt idx="452">
                  <c:v>2.4E-2</c:v>
                </c:pt>
                <c:pt idx="453">
                  <c:v>2.1999999999999999E-2</c:v>
                </c:pt>
                <c:pt idx="454">
                  <c:v>0.02</c:v>
                </c:pt>
                <c:pt idx="455">
                  <c:v>1.9E-2</c:v>
                </c:pt>
                <c:pt idx="456">
                  <c:v>1.7000000000000001E-2</c:v>
                </c:pt>
                <c:pt idx="457">
                  <c:v>1.6E-2</c:v>
                </c:pt>
                <c:pt idx="458">
                  <c:v>1.4999999999999999E-2</c:v>
                </c:pt>
                <c:pt idx="459">
                  <c:v>1.4E-2</c:v>
                </c:pt>
                <c:pt idx="460">
                  <c:v>1.2999999999999999E-2</c:v>
                </c:pt>
                <c:pt idx="461">
                  <c:v>1.2E-2</c:v>
                </c:pt>
                <c:pt idx="462">
                  <c:v>1.2E-2</c:v>
                </c:pt>
                <c:pt idx="463">
                  <c:v>1.0999999999999999E-2</c:v>
                </c:pt>
                <c:pt idx="464">
                  <c:v>0.01</c:v>
                </c:pt>
                <c:pt idx="465">
                  <c:v>0.01</c:v>
                </c:pt>
                <c:pt idx="466">
                  <c:v>8.9999999999999993E-3</c:v>
                </c:pt>
                <c:pt idx="467">
                  <c:v>8.9999999999999993E-3</c:v>
                </c:pt>
                <c:pt idx="468">
                  <c:v>8.0000000000000002E-3</c:v>
                </c:pt>
                <c:pt idx="469">
                  <c:v>8.0000000000000002E-3</c:v>
                </c:pt>
                <c:pt idx="470">
                  <c:v>8.0000000000000002E-3</c:v>
                </c:pt>
                <c:pt idx="471">
                  <c:v>7.0000000000000001E-3</c:v>
                </c:pt>
                <c:pt idx="472">
                  <c:v>7.0000000000000001E-3</c:v>
                </c:pt>
                <c:pt idx="473">
                  <c:v>7.0000000000000001E-3</c:v>
                </c:pt>
                <c:pt idx="474">
                  <c:v>7.0000000000000001E-3</c:v>
                </c:pt>
                <c:pt idx="475">
                  <c:v>6.0000000000000001E-3</c:v>
                </c:pt>
                <c:pt idx="476">
                  <c:v>6.0000000000000001E-3</c:v>
                </c:pt>
                <c:pt idx="477">
                  <c:v>6.0000000000000001E-3</c:v>
                </c:pt>
                <c:pt idx="478">
                  <c:v>6.0000000000000001E-3</c:v>
                </c:pt>
                <c:pt idx="479">
                  <c:v>6.0000000000000001E-3</c:v>
                </c:pt>
                <c:pt idx="480">
                  <c:v>6.0000000000000001E-3</c:v>
                </c:pt>
                <c:pt idx="481">
                  <c:v>5.0000000000000001E-3</c:v>
                </c:pt>
                <c:pt idx="482">
                  <c:v>5.0000000000000001E-3</c:v>
                </c:pt>
                <c:pt idx="483">
                  <c:v>5.0000000000000001E-3</c:v>
                </c:pt>
                <c:pt idx="484">
                  <c:v>5.0000000000000001E-3</c:v>
                </c:pt>
                <c:pt idx="485">
                  <c:v>5.0000000000000001E-3</c:v>
                </c:pt>
                <c:pt idx="486">
                  <c:v>5.0000000000000001E-3</c:v>
                </c:pt>
                <c:pt idx="487">
                  <c:v>5.0000000000000001E-3</c:v>
                </c:pt>
                <c:pt idx="488">
                  <c:v>5.0000000000000001E-3</c:v>
                </c:pt>
                <c:pt idx="489">
                  <c:v>5.0000000000000001E-3</c:v>
                </c:pt>
                <c:pt idx="490">
                  <c:v>4.0000000000000001E-3</c:v>
                </c:pt>
                <c:pt idx="491">
                  <c:v>4.0000000000000001E-3</c:v>
                </c:pt>
                <c:pt idx="492">
                  <c:v>4.0000000000000001E-3</c:v>
                </c:pt>
                <c:pt idx="493">
                  <c:v>4.0000000000000001E-3</c:v>
                </c:pt>
                <c:pt idx="494">
                  <c:v>4.0000000000000001E-3</c:v>
                </c:pt>
                <c:pt idx="495">
                  <c:v>4.0000000000000001E-3</c:v>
                </c:pt>
                <c:pt idx="496">
                  <c:v>4.0000000000000001E-3</c:v>
                </c:pt>
                <c:pt idx="497">
                  <c:v>4.0000000000000001E-3</c:v>
                </c:pt>
                <c:pt idx="498">
                  <c:v>4.0000000000000001E-3</c:v>
                </c:pt>
                <c:pt idx="499">
                  <c:v>4.0000000000000001E-3</c:v>
                </c:pt>
                <c:pt idx="500">
                  <c:v>4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11F0-458F-AB7A-2FE1A308D537}"/>
            </c:ext>
          </c:extLst>
        </c:ser>
        <c:ser>
          <c:idx val="3"/>
          <c:order val="3"/>
          <c:tx>
            <c:v>С= 64мкМ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E$3:$E$503</c:f>
              <c:numCache>
                <c:formatCode>General</c:formatCode>
                <c:ptCount val="501"/>
                <c:pt idx="0">
                  <c:v>0.65700000000000003</c:v>
                </c:pt>
                <c:pt idx="1">
                  <c:v>0.66500000000000004</c:v>
                </c:pt>
                <c:pt idx="2">
                  <c:v>0.66600000000000004</c:v>
                </c:pt>
                <c:pt idx="3">
                  <c:v>0.66800000000000004</c:v>
                </c:pt>
                <c:pt idx="4">
                  <c:v>0.66700000000000004</c:v>
                </c:pt>
                <c:pt idx="5">
                  <c:v>0.66600000000000004</c:v>
                </c:pt>
                <c:pt idx="6">
                  <c:v>0.66500000000000004</c:v>
                </c:pt>
                <c:pt idx="7">
                  <c:v>0.66300000000000003</c:v>
                </c:pt>
                <c:pt idx="8">
                  <c:v>0.66100000000000003</c:v>
                </c:pt>
                <c:pt idx="9">
                  <c:v>0.65800000000000003</c:v>
                </c:pt>
                <c:pt idx="10">
                  <c:v>0.65600000000000003</c:v>
                </c:pt>
                <c:pt idx="11">
                  <c:v>0.65300000000000002</c:v>
                </c:pt>
                <c:pt idx="12">
                  <c:v>0.65200000000000002</c:v>
                </c:pt>
                <c:pt idx="13">
                  <c:v>0.65100000000000002</c:v>
                </c:pt>
                <c:pt idx="14">
                  <c:v>0.64900000000000002</c:v>
                </c:pt>
                <c:pt idx="15">
                  <c:v>0.64900000000000002</c:v>
                </c:pt>
                <c:pt idx="16">
                  <c:v>0.64900000000000002</c:v>
                </c:pt>
                <c:pt idx="17">
                  <c:v>0.64800000000000002</c:v>
                </c:pt>
                <c:pt idx="18">
                  <c:v>0.64800000000000002</c:v>
                </c:pt>
                <c:pt idx="19">
                  <c:v>0.64800000000000002</c:v>
                </c:pt>
                <c:pt idx="20">
                  <c:v>0.65</c:v>
                </c:pt>
                <c:pt idx="21">
                  <c:v>0.65200000000000002</c:v>
                </c:pt>
                <c:pt idx="22">
                  <c:v>0.65300000000000002</c:v>
                </c:pt>
                <c:pt idx="23">
                  <c:v>0.65800000000000003</c:v>
                </c:pt>
                <c:pt idx="24">
                  <c:v>0.66300000000000003</c:v>
                </c:pt>
                <c:pt idx="25">
                  <c:v>0.66900000000000004</c:v>
                </c:pt>
                <c:pt idx="26">
                  <c:v>0.67500000000000004</c:v>
                </c:pt>
                <c:pt idx="27">
                  <c:v>0.68300000000000005</c:v>
                </c:pt>
                <c:pt idx="28">
                  <c:v>0.69199999999999995</c:v>
                </c:pt>
                <c:pt idx="29">
                  <c:v>0.70199999999999996</c:v>
                </c:pt>
                <c:pt idx="30">
                  <c:v>0.71299999999999997</c:v>
                </c:pt>
                <c:pt idx="31">
                  <c:v>0.72699999999999998</c:v>
                </c:pt>
                <c:pt idx="32">
                  <c:v>0.74199999999999999</c:v>
                </c:pt>
                <c:pt idx="33">
                  <c:v>0.75900000000000001</c:v>
                </c:pt>
                <c:pt idx="34">
                  <c:v>0.77700000000000002</c:v>
                </c:pt>
                <c:pt idx="35">
                  <c:v>0.79800000000000004</c:v>
                </c:pt>
                <c:pt idx="36">
                  <c:v>0.82099999999999995</c:v>
                </c:pt>
                <c:pt idx="37">
                  <c:v>0.84399999999999997</c:v>
                </c:pt>
                <c:pt idx="38">
                  <c:v>0.86799999999999999</c:v>
                </c:pt>
                <c:pt idx="39">
                  <c:v>0.89200000000000002</c:v>
                </c:pt>
                <c:pt idx="40">
                  <c:v>0.91600000000000004</c:v>
                </c:pt>
                <c:pt idx="41">
                  <c:v>0.94299999999999995</c:v>
                </c:pt>
                <c:pt idx="42">
                  <c:v>0.97099999999999997</c:v>
                </c:pt>
                <c:pt idx="43">
                  <c:v>1.002</c:v>
                </c:pt>
                <c:pt idx="44">
                  <c:v>1.0389999999999999</c:v>
                </c:pt>
                <c:pt idx="45">
                  <c:v>1.077</c:v>
                </c:pt>
                <c:pt idx="46">
                  <c:v>1.119</c:v>
                </c:pt>
                <c:pt idx="47">
                  <c:v>1.161</c:v>
                </c:pt>
                <c:pt idx="48">
                  <c:v>1.208</c:v>
                </c:pt>
                <c:pt idx="49">
                  <c:v>1.2529999999999999</c:v>
                </c:pt>
                <c:pt idx="50">
                  <c:v>1.302</c:v>
                </c:pt>
                <c:pt idx="51">
                  <c:v>1.341</c:v>
                </c:pt>
                <c:pt idx="52">
                  <c:v>1.3779999999999999</c:v>
                </c:pt>
                <c:pt idx="53">
                  <c:v>1.409</c:v>
                </c:pt>
                <c:pt idx="54">
                  <c:v>1.431</c:v>
                </c:pt>
                <c:pt idx="55">
                  <c:v>1.4430000000000001</c:v>
                </c:pt>
                <c:pt idx="56">
                  <c:v>1.4450000000000001</c:v>
                </c:pt>
                <c:pt idx="57">
                  <c:v>1.4379999999999999</c:v>
                </c:pt>
                <c:pt idx="58">
                  <c:v>1.43</c:v>
                </c:pt>
                <c:pt idx="59">
                  <c:v>1.417</c:v>
                </c:pt>
                <c:pt idx="60">
                  <c:v>1.41</c:v>
                </c:pt>
                <c:pt idx="61">
                  <c:v>1.399</c:v>
                </c:pt>
                <c:pt idx="62">
                  <c:v>1.39</c:v>
                </c:pt>
                <c:pt idx="63">
                  <c:v>1.387</c:v>
                </c:pt>
                <c:pt idx="64">
                  <c:v>1.387</c:v>
                </c:pt>
                <c:pt idx="65">
                  <c:v>1.391</c:v>
                </c:pt>
                <c:pt idx="66">
                  <c:v>1.3959999999999999</c:v>
                </c:pt>
                <c:pt idx="67">
                  <c:v>1.403</c:v>
                </c:pt>
                <c:pt idx="68">
                  <c:v>1.417</c:v>
                </c:pt>
                <c:pt idx="69">
                  <c:v>1.4319999999999999</c:v>
                </c:pt>
                <c:pt idx="70">
                  <c:v>1.4470000000000001</c:v>
                </c:pt>
                <c:pt idx="71">
                  <c:v>1.4690000000000001</c:v>
                </c:pt>
                <c:pt idx="72">
                  <c:v>1.492</c:v>
                </c:pt>
                <c:pt idx="73">
                  <c:v>1.5169999999999999</c:v>
                </c:pt>
                <c:pt idx="74">
                  <c:v>1.5429999999999999</c:v>
                </c:pt>
                <c:pt idx="75">
                  <c:v>1.575</c:v>
                </c:pt>
                <c:pt idx="76">
                  <c:v>1.613</c:v>
                </c:pt>
                <c:pt idx="77">
                  <c:v>1.649</c:v>
                </c:pt>
                <c:pt idx="78">
                  <c:v>1.6950000000000001</c:v>
                </c:pt>
                <c:pt idx="79">
                  <c:v>1.746</c:v>
                </c:pt>
                <c:pt idx="80">
                  <c:v>1.7969999999999999</c:v>
                </c:pt>
                <c:pt idx="81">
                  <c:v>1.853</c:v>
                </c:pt>
                <c:pt idx="82">
                  <c:v>1.9079999999999999</c:v>
                </c:pt>
                <c:pt idx="83">
                  <c:v>1.966</c:v>
                </c:pt>
                <c:pt idx="84">
                  <c:v>2.016</c:v>
                </c:pt>
                <c:pt idx="85">
                  <c:v>2.0579999999999998</c:v>
                </c:pt>
                <c:pt idx="86">
                  <c:v>2.0960000000000001</c:v>
                </c:pt>
                <c:pt idx="87">
                  <c:v>2.1190000000000002</c:v>
                </c:pt>
                <c:pt idx="88">
                  <c:v>2.1309999999999998</c:v>
                </c:pt>
                <c:pt idx="89">
                  <c:v>2.129</c:v>
                </c:pt>
                <c:pt idx="90">
                  <c:v>2.1059999999999999</c:v>
                </c:pt>
                <c:pt idx="91">
                  <c:v>2.0830000000000002</c:v>
                </c:pt>
                <c:pt idx="92">
                  <c:v>2.048</c:v>
                </c:pt>
                <c:pt idx="93">
                  <c:v>2.0150000000000001</c:v>
                </c:pt>
                <c:pt idx="94">
                  <c:v>1.9770000000000001</c:v>
                </c:pt>
                <c:pt idx="95">
                  <c:v>1.9410000000000001</c:v>
                </c:pt>
                <c:pt idx="96">
                  <c:v>1.907</c:v>
                </c:pt>
                <c:pt idx="97">
                  <c:v>1.8859999999999999</c:v>
                </c:pt>
                <c:pt idx="98">
                  <c:v>1.8660000000000001</c:v>
                </c:pt>
                <c:pt idx="99">
                  <c:v>1.851</c:v>
                </c:pt>
                <c:pt idx="100">
                  <c:v>1.843</c:v>
                </c:pt>
                <c:pt idx="101">
                  <c:v>1.837</c:v>
                </c:pt>
                <c:pt idx="102">
                  <c:v>1.839</c:v>
                </c:pt>
                <c:pt idx="103">
                  <c:v>1.84</c:v>
                </c:pt>
                <c:pt idx="104">
                  <c:v>1.843</c:v>
                </c:pt>
                <c:pt idx="105">
                  <c:v>1.85</c:v>
                </c:pt>
                <c:pt idx="106">
                  <c:v>1.8520000000000001</c:v>
                </c:pt>
                <c:pt idx="107">
                  <c:v>1.855</c:v>
                </c:pt>
                <c:pt idx="108">
                  <c:v>1.8540000000000001</c:v>
                </c:pt>
                <c:pt idx="109">
                  <c:v>1.849</c:v>
                </c:pt>
                <c:pt idx="110">
                  <c:v>1.843</c:v>
                </c:pt>
                <c:pt idx="111">
                  <c:v>1.833</c:v>
                </c:pt>
                <c:pt idx="112">
                  <c:v>1.8180000000000001</c:v>
                </c:pt>
                <c:pt idx="113">
                  <c:v>1.804</c:v>
                </c:pt>
                <c:pt idx="114">
                  <c:v>1.788</c:v>
                </c:pt>
                <c:pt idx="115">
                  <c:v>1.77</c:v>
                </c:pt>
                <c:pt idx="116">
                  <c:v>1.75</c:v>
                </c:pt>
                <c:pt idx="117">
                  <c:v>1.728</c:v>
                </c:pt>
                <c:pt idx="118">
                  <c:v>1.708</c:v>
                </c:pt>
                <c:pt idx="119">
                  <c:v>1.6870000000000001</c:v>
                </c:pt>
                <c:pt idx="120">
                  <c:v>1.6659999999999999</c:v>
                </c:pt>
                <c:pt idx="121">
                  <c:v>1.645</c:v>
                </c:pt>
                <c:pt idx="122">
                  <c:v>1.6240000000000001</c:v>
                </c:pt>
                <c:pt idx="123">
                  <c:v>1.6040000000000001</c:v>
                </c:pt>
                <c:pt idx="124">
                  <c:v>1.5860000000000001</c:v>
                </c:pt>
                <c:pt idx="125">
                  <c:v>1.5680000000000001</c:v>
                </c:pt>
                <c:pt idx="126">
                  <c:v>1.552</c:v>
                </c:pt>
                <c:pt idx="127">
                  <c:v>1.5389999999999999</c:v>
                </c:pt>
                <c:pt idx="128">
                  <c:v>1.528</c:v>
                </c:pt>
                <c:pt idx="129">
                  <c:v>1.518</c:v>
                </c:pt>
                <c:pt idx="130">
                  <c:v>1.51</c:v>
                </c:pt>
                <c:pt idx="131">
                  <c:v>1.5049999999999999</c:v>
                </c:pt>
                <c:pt idx="132">
                  <c:v>1.5</c:v>
                </c:pt>
                <c:pt idx="133">
                  <c:v>1.4970000000000001</c:v>
                </c:pt>
                <c:pt idx="134">
                  <c:v>1.494</c:v>
                </c:pt>
                <c:pt idx="135">
                  <c:v>1.4910000000000001</c:v>
                </c:pt>
                <c:pt idx="136">
                  <c:v>1.488</c:v>
                </c:pt>
                <c:pt idx="137">
                  <c:v>1.484</c:v>
                </c:pt>
                <c:pt idx="138">
                  <c:v>1.4790000000000001</c:v>
                </c:pt>
                <c:pt idx="139">
                  <c:v>1.4730000000000001</c:v>
                </c:pt>
                <c:pt idx="140">
                  <c:v>1.464</c:v>
                </c:pt>
                <c:pt idx="141">
                  <c:v>1.454</c:v>
                </c:pt>
                <c:pt idx="142">
                  <c:v>1.4410000000000001</c:v>
                </c:pt>
                <c:pt idx="143">
                  <c:v>1.427</c:v>
                </c:pt>
                <c:pt idx="144">
                  <c:v>1.411</c:v>
                </c:pt>
                <c:pt idx="145">
                  <c:v>1.393</c:v>
                </c:pt>
                <c:pt idx="146">
                  <c:v>1.373</c:v>
                </c:pt>
                <c:pt idx="147">
                  <c:v>1.3520000000000001</c:v>
                </c:pt>
                <c:pt idx="148">
                  <c:v>1.3280000000000001</c:v>
                </c:pt>
                <c:pt idx="149">
                  <c:v>1.302</c:v>
                </c:pt>
                <c:pt idx="150">
                  <c:v>1.276</c:v>
                </c:pt>
                <c:pt idx="151">
                  <c:v>1.25</c:v>
                </c:pt>
                <c:pt idx="152">
                  <c:v>1.222</c:v>
                </c:pt>
                <c:pt idx="153">
                  <c:v>1.1919999999999999</c:v>
                </c:pt>
                <c:pt idx="154">
                  <c:v>1.1619999999999999</c:v>
                </c:pt>
                <c:pt idx="155">
                  <c:v>1.131</c:v>
                </c:pt>
                <c:pt idx="156">
                  <c:v>1.0980000000000001</c:v>
                </c:pt>
                <c:pt idx="157">
                  <c:v>1.0649999999999999</c:v>
                </c:pt>
                <c:pt idx="158">
                  <c:v>1.0309999999999999</c:v>
                </c:pt>
                <c:pt idx="159">
                  <c:v>0.997</c:v>
                </c:pt>
                <c:pt idx="160">
                  <c:v>0.96099999999999997</c:v>
                </c:pt>
                <c:pt idx="161">
                  <c:v>0.92500000000000004</c:v>
                </c:pt>
                <c:pt idx="162">
                  <c:v>0.88800000000000001</c:v>
                </c:pt>
                <c:pt idx="163">
                  <c:v>0.85099999999999998</c:v>
                </c:pt>
                <c:pt idx="164">
                  <c:v>0.81299999999999994</c:v>
                </c:pt>
                <c:pt idx="165">
                  <c:v>0.77500000000000002</c:v>
                </c:pt>
                <c:pt idx="166">
                  <c:v>0.73699999999999999</c:v>
                </c:pt>
                <c:pt idx="167">
                  <c:v>0.69899999999999995</c:v>
                </c:pt>
                <c:pt idx="168">
                  <c:v>0.66200000000000003</c:v>
                </c:pt>
                <c:pt idx="169">
                  <c:v>0.626</c:v>
                </c:pt>
                <c:pt idx="170">
                  <c:v>0.59</c:v>
                </c:pt>
                <c:pt idx="171">
                  <c:v>0.55400000000000005</c:v>
                </c:pt>
                <c:pt idx="172">
                  <c:v>0.52100000000000002</c:v>
                </c:pt>
                <c:pt idx="173">
                  <c:v>0.48799999999999999</c:v>
                </c:pt>
                <c:pt idx="174">
                  <c:v>0.45700000000000002</c:v>
                </c:pt>
                <c:pt idx="175">
                  <c:v>0.42799999999999999</c:v>
                </c:pt>
                <c:pt idx="176">
                  <c:v>0.4</c:v>
                </c:pt>
                <c:pt idx="177">
                  <c:v>0.375</c:v>
                </c:pt>
                <c:pt idx="178">
                  <c:v>0.35</c:v>
                </c:pt>
                <c:pt idx="179">
                  <c:v>0.33</c:v>
                </c:pt>
                <c:pt idx="180">
                  <c:v>0.31</c:v>
                </c:pt>
                <c:pt idx="181">
                  <c:v>0.29299999999999998</c:v>
                </c:pt>
                <c:pt idx="182">
                  <c:v>0.27600000000000002</c:v>
                </c:pt>
                <c:pt idx="183">
                  <c:v>0.26300000000000001</c:v>
                </c:pt>
                <c:pt idx="184">
                  <c:v>0.252</c:v>
                </c:pt>
                <c:pt idx="185">
                  <c:v>0.24199999999999999</c:v>
                </c:pt>
                <c:pt idx="186">
                  <c:v>0.23400000000000001</c:v>
                </c:pt>
                <c:pt idx="187">
                  <c:v>0.22700000000000001</c:v>
                </c:pt>
                <c:pt idx="188">
                  <c:v>0.223</c:v>
                </c:pt>
                <c:pt idx="189">
                  <c:v>0.219</c:v>
                </c:pt>
                <c:pt idx="190">
                  <c:v>0.217</c:v>
                </c:pt>
                <c:pt idx="191">
                  <c:v>0.215</c:v>
                </c:pt>
                <c:pt idx="192">
                  <c:v>0.214</c:v>
                </c:pt>
                <c:pt idx="193">
                  <c:v>0.21299999999999999</c:v>
                </c:pt>
                <c:pt idx="194">
                  <c:v>0.21299999999999999</c:v>
                </c:pt>
                <c:pt idx="195">
                  <c:v>0.21299999999999999</c:v>
                </c:pt>
                <c:pt idx="196">
                  <c:v>0.21299999999999999</c:v>
                </c:pt>
                <c:pt idx="197">
                  <c:v>0.21199999999999999</c:v>
                </c:pt>
                <c:pt idx="198">
                  <c:v>0.21199999999999999</c:v>
                </c:pt>
                <c:pt idx="199">
                  <c:v>0.21199999999999999</c:v>
                </c:pt>
                <c:pt idx="200">
                  <c:v>0.21099999999999999</c:v>
                </c:pt>
                <c:pt idx="201">
                  <c:v>0.21</c:v>
                </c:pt>
                <c:pt idx="202">
                  <c:v>0.20899999999999999</c:v>
                </c:pt>
                <c:pt idx="203">
                  <c:v>0.20799999999999999</c:v>
                </c:pt>
                <c:pt idx="204">
                  <c:v>0.20699999999999999</c:v>
                </c:pt>
                <c:pt idx="205">
                  <c:v>0.20499999999999999</c:v>
                </c:pt>
                <c:pt idx="206">
                  <c:v>0.20300000000000001</c:v>
                </c:pt>
                <c:pt idx="207">
                  <c:v>0.20100000000000001</c:v>
                </c:pt>
                <c:pt idx="208">
                  <c:v>0.19800000000000001</c:v>
                </c:pt>
                <c:pt idx="209">
                  <c:v>0.19600000000000001</c:v>
                </c:pt>
                <c:pt idx="210">
                  <c:v>0.19400000000000001</c:v>
                </c:pt>
                <c:pt idx="211">
                  <c:v>0.191</c:v>
                </c:pt>
                <c:pt idx="212">
                  <c:v>0.189</c:v>
                </c:pt>
                <c:pt idx="213">
                  <c:v>0.188</c:v>
                </c:pt>
                <c:pt idx="214">
                  <c:v>0.187</c:v>
                </c:pt>
                <c:pt idx="215">
                  <c:v>0.187</c:v>
                </c:pt>
                <c:pt idx="216">
                  <c:v>0.187</c:v>
                </c:pt>
                <c:pt idx="217">
                  <c:v>0.188</c:v>
                </c:pt>
                <c:pt idx="218">
                  <c:v>0.189</c:v>
                </c:pt>
                <c:pt idx="219">
                  <c:v>0.19</c:v>
                </c:pt>
                <c:pt idx="220">
                  <c:v>0.193</c:v>
                </c:pt>
                <c:pt idx="221">
                  <c:v>0.19500000000000001</c:v>
                </c:pt>
                <c:pt idx="222">
                  <c:v>0.19800000000000001</c:v>
                </c:pt>
                <c:pt idx="223">
                  <c:v>0.20100000000000001</c:v>
                </c:pt>
                <c:pt idx="224">
                  <c:v>0.20399999999999999</c:v>
                </c:pt>
                <c:pt idx="225">
                  <c:v>0.20799999999999999</c:v>
                </c:pt>
                <c:pt idx="226">
                  <c:v>0.21099999999999999</c:v>
                </c:pt>
                <c:pt idx="227">
                  <c:v>0.214</c:v>
                </c:pt>
                <c:pt idx="228">
                  <c:v>0.217</c:v>
                </c:pt>
                <c:pt idx="229">
                  <c:v>0.22</c:v>
                </c:pt>
                <c:pt idx="230">
                  <c:v>0.222</c:v>
                </c:pt>
                <c:pt idx="231">
                  <c:v>0.223</c:v>
                </c:pt>
                <c:pt idx="232">
                  <c:v>0.224</c:v>
                </c:pt>
                <c:pt idx="233">
                  <c:v>0.224</c:v>
                </c:pt>
                <c:pt idx="234">
                  <c:v>0.223</c:v>
                </c:pt>
                <c:pt idx="235">
                  <c:v>0.221</c:v>
                </c:pt>
                <c:pt idx="236">
                  <c:v>0.219</c:v>
                </c:pt>
                <c:pt idx="237">
                  <c:v>0.216</c:v>
                </c:pt>
                <c:pt idx="238">
                  <c:v>0.21299999999999999</c:v>
                </c:pt>
                <c:pt idx="239">
                  <c:v>0.20899999999999999</c:v>
                </c:pt>
                <c:pt idx="240">
                  <c:v>0.20499999999999999</c:v>
                </c:pt>
                <c:pt idx="241">
                  <c:v>0.20200000000000001</c:v>
                </c:pt>
                <c:pt idx="242">
                  <c:v>0.19800000000000001</c:v>
                </c:pt>
                <c:pt idx="243">
                  <c:v>0.19500000000000001</c:v>
                </c:pt>
                <c:pt idx="244">
                  <c:v>0.192</c:v>
                </c:pt>
                <c:pt idx="245">
                  <c:v>0.19</c:v>
                </c:pt>
                <c:pt idx="246">
                  <c:v>0.188</c:v>
                </c:pt>
                <c:pt idx="247">
                  <c:v>0.187</c:v>
                </c:pt>
                <c:pt idx="248">
                  <c:v>0.186</c:v>
                </c:pt>
                <c:pt idx="249">
                  <c:v>0.186</c:v>
                </c:pt>
                <c:pt idx="250">
                  <c:v>0.187</c:v>
                </c:pt>
                <c:pt idx="251">
                  <c:v>0.188</c:v>
                </c:pt>
                <c:pt idx="252">
                  <c:v>0.19</c:v>
                </c:pt>
                <c:pt idx="253">
                  <c:v>0.192</c:v>
                </c:pt>
                <c:pt idx="254">
                  <c:v>0.19500000000000001</c:v>
                </c:pt>
                <c:pt idx="255">
                  <c:v>0.19800000000000001</c:v>
                </c:pt>
                <c:pt idx="256">
                  <c:v>0.20100000000000001</c:v>
                </c:pt>
                <c:pt idx="257">
                  <c:v>0.20499999999999999</c:v>
                </c:pt>
                <c:pt idx="258">
                  <c:v>0.20899999999999999</c:v>
                </c:pt>
                <c:pt idx="259">
                  <c:v>0.21199999999999999</c:v>
                </c:pt>
                <c:pt idx="260">
                  <c:v>0.216</c:v>
                </c:pt>
                <c:pt idx="261">
                  <c:v>0.22</c:v>
                </c:pt>
                <c:pt idx="262">
                  <c:v>0.223</c:v>
                </c:pt>
                <c:pt idx="263">
                  <c:v>0.22700000000000001</c:v>
                </c:pt>
                <c:pt idx="264">
                  <c:v>0.23</c:v>
                </c:pt>
                <c:pt idx="265">
                  <c:v>0.23200000000000001</c:v>
                </c:pt>
                <c:pt idx="266">
                  <c:v>0.23400000000000001</c:v>
                </c:pt>
                <c:pt idx="267">
                  <c:v>0.23599999999999999</c:v>
                </c:pt>
                <c:pt idx="268">
                  <c:v>0.23699999999999999</c:v>
                </c:pt>
                <c:pt idx="269">
                  <c:v>0.23799999999999999</c:v>
                </c:pt>
                <c:pt idx="270">
                  <c:v>0.23799999999999999</c:v>
                </c:pt>
                <c:pt idx="271">
                  <c:v>0.23899999999999999</c:v>
                </c:pt>
                <c:pt idx="272">
                  <c:v>0.23799999999999999</c:v>
                </c:pt>
                <c:pt idx="273">
                  <c:v>0.23799999999999999</c:v>
                </c:pt>
                <c:pt idx="274">
                  <c:v>0.23699999999999999</c:v>
                </c:pt>
                <c:pt idx="275">
                  <c:v>0.23699999999999999</c:v>
                </c:pt>
                <c:pt idx="276">
                  <c:v>0.23599999999999999</c:v>
                </c:pt>
                <c:pt idx="277">
                  <c:v>0.23499999999999999</c:v>
                </c:pt>
                <c:pt idx="278">
                  <c:v>0.23400000000000001</c:v>
                </c:pt>
                <c:pt idx="279">
                  <c:v>0.23200000000000001</c:v>
                </c:pt>
                <c:pt idx="280">
                  <c:v>0.23100000000000001</c:v>
                </c:pt>
                <c:pt idx="281">
                  <c:v>0.23</c:v>
                </c:pt>
                <c:pt idx="282">
                  <c:v>0.22900000000000001</c:v>
                </c:pt>
                <c:pt idx="283">
                  <c:v>0.22800000000000001</c:v>
                </c:pt>
                <c:pt idx="284">
                  <c:v>0.22700000000000001</c:v>
                </c:pt>
                <c:pt idx="285">
                  <c:v>0.22500000000000001</c:v>
                </c:pt>
                <c:pt idx="286">
                  <c:v>0.224</c:v>
                </c:pt>
                <c:pt idx="287">
                  <c:v>0.223</c:v>
                </c:pt>
                <c:pt idx="288">
                  <c:v>0.222</c:v>
                </c:pt>
                <c:pt idx="289">
                  <c:v>0.22</c:v>
                </c:pt>
                <c:pt idx="290">
                  <c:v>0.219</c:v>
                </c:pt>
                <c:pt idx="291">
                  <c:v>0.218</c:v>
                </c:pt>
                <c:pt idx="292">
                  <c:v>0.216</c:v>
                </c:pt>
                <c:pt idx="293">
                  <c:v>0.214</c:v>
                </c:pt>
                <c:pt idx="294">
                  <c:v>0.21299999999999999</c:v>
                </c:pt>
                <c:pt idx="295">
                  <c:v>0.21099999999999999</c:v>
                </c:pt>
                <c:pt idx="296">
                  <c:v>0.20899999999999999</c:v>
                </c:pt>
                <c:pt idx="297">
                  <c:v>0.20699999999999999</c:v>
                </c:pt>
                <c:pt idx="298">
                  <c:v>0.20499999999999999</c:v>
                </c:pt>
                <c:pt idx="299">
                  <c:v>0.20300000000000001</c:v>
                </c:pt>
                <c:pt idx="300">
                  <c:v>0.20100000000000001</c:v>
                </c:pt>
                <c:pt idx="301">
                  <c:v>0.19900000000000001</c:v>
                </c:pt>
                <c:pt idx="302">
                  <c:v>0.19700000000000001</c:v>
                </c:pt>
                <c:pt idx="303">
                  <c:v>0.19500000000000001</c:v>
                </c:pt>
                <c:pt idx="304">
                  <c:v>0.19400000000000001</c:v>
                </c:pt>
                <c:pt idx="305">
                  <c:v>0.192</c:v>
                </c:pt>
                <c:pt idx="306">
                  <c:v>0.19</c:v>
                </c:pt>
                <c:pt idx="307">
                  <c:v>0.188</c:v>
                </c:pt>
                <c:pt idx="308">
                  <c:v>0.187</c:v>
                </c:pt>
                <c:pt idx="309">
                  <c:v>0.185</c:v>
                </c:pt>
                <c:pt idx="310">
                  <c:v>0.184</c:v>
                </c:pt>
                <c:pt idx="311">
                  <c:v>0.182</c:v>
                </c:pt>
                <c:pt idx="312">
                  <c:v>0.18099999999999999</c:v>
                </c:pt>
                <c:pt idx="313">
                  <c:v>0.18</c:v>
                </c:pt>
                <c:pt idx="314">
                  <c:v>0.18</c:v>
                </c:pt>
                <c:pt idx="315">
                  <c:v>0.18</c:v>
                </c:pt>
                <c:pt idx="316">
                  <c:v>0.18</c:v>
                </c:pt>
                <c:pt idx="317">
                  <c:v>0.18</c:v>
                </c:pt>
                <c:pt idx="318">
                  <c:v>0.18099999999999999</c:v>
                </c:pt>
                <c:pt idx="319">
                  <c:v>0.183</c:v>
                </c:pt>
                <c:pt idx="320">
                  <c:v>0.185</c:v>
                </c:pt>
                <c:pt idx="321">
                  <c:v>0.188</c:v>
                </c:pt>
                <c:pt idx="322">
                  <c:v>0.192</c:v>
                </c:pt>
                <c:pt idx="323">
                  <c:v>0.19700000000000001</c:v>
                </c:pt>
                <c:pt idx="324">
                  <c:v>0.20200000000000001</c:v>
                </c:pt>
                <c:pt idx="325">
                  <c:v>0.20799999999999999</c:v>
                </c:pt>
                <c:pt idx="326">
                  <c:v>0.215</c:v>
                </c:pt>
                <c:pt idx="327">
                  <c:v>0.224</c:v>
                </c:pt>
                <c:pt idx="328">
                  <c:v>0.23300000000000001</c:v>
                </c:pt>
                <c:pt idx="329">
                  <c:v>0.24299999999999999</c:v>
                </c:pt>
                <c:pt idx="330">
                  <c:v>0.254</c:v>
                </c:pt>
                <c:pt idx="331">
                  <c:v>0.26600000000000001</c:v>
                </c:pt>
                <c:pt idx="332">
                  <c:v>0.27800000000000002</c:v>
                </c:pt>
                <c:pt idx="333">
                  <c:v>0.28999999999999998</c:v>
                </c:pt>
                <c:pt idx="334">
                  <c:v>0.30299999999999999</c:v>
                </c:pt>
                <c:pt idx="335">
                  <c:v>0.316</c:v>
                </c:pt>
                <c:pt idx="336">
                  <c:v>0.32800000000000001</c:v>
                </c:pt>
                <c:pt idx="337">
                  <c:v>0.34100000000000003</c:v>
                </c:pt>
                <c:pt idx="338">
                  <c:v>0.35299999999999998</c:v>
                </c:pt>
                <c:pt idx="339">
                  <c:v>0.36499999999999999</c:v>
                </c:pt>
                <c:pt idx="340">
                  <c:v>0.376</c:v>
                </c:pt>
                <c:pt idx="341">
                  <c:v>0.38600000000000001</c:v>
                </c:pt>
                <c:pt idx="342">
                  <c:v>0.39600000000000002</c:v>
                </c:pt>
                <c:pt idx="343">
                  <c:v>0.40500000000000003</c:v>
                </c:pt>
                <c:pt idx="344">
                  <c:v>0.41399999999999998</c:v>
                </c:pt>
                <c:pt idx="345">
                  <c:v>0.42199999999999999</c:v>
                </c:pt>
                <c:pt idx="346">
                  <c:v>0.43</c:v>
                </c:pt>
                <c:pt idx="347">
                  <c:v>0.437</c:v>
                </c:pt>
                <c:pt idx="348">
                  <c:v>0.443</c:v>
                </c:pt>
                <c:pt idx="349">
                  <c:v>0.44900000000000001</c:v>
                </c:pt>
                <c:pt idx="350">
                  <c:v>0.45400000000000001</c:v>
                </c:pt>
                <c:pt idx="351">
                  <c:v>0.45900000000000002</c:v>
                </c:pt>
                <c:pt idx="352">
                  <c:v>0.46300000000000002</c:v>
                </c:pt>
                <c:pt idx="353">
                  <c:v>0.46600000000000003</c:v>
                </c:pt>
                <c:pt idx="354">
                  <c:v>0.46899999999999997</c:v>
                </c:pt>
                <c:pt idx="355">
                  <c:v>0.47199999999999998</c:v>
                </c:pt>
                <c:pt idx="356">
                  <c:v>0.47499999999999998</c:v>
                </c:pt>
                <c:pt idx="357">
                  <c:v>0.47799999999999998</c:v>
                </c:pt>
                <c:pt idx="358">
                  <c:v>0.48099999999999998</c:v>
                </c:pt>
                <c:pt idx="359">
                  <c:v>0.48499999999999999</c:v>
                </c:pt>
                <c:pt idx="360">
                  <c:v>0.48899999999999999</c:v>
                </c:pt>
                <c:pt idx="361">
                  <c:v>0.49299999999999999</c:v>
                </c:pt>
                <c:pt idx="362">
                  <c:v>0.498</c:v>
                </c:pt>
                <c:pt idx="363">
                  <c:v>0.504</c:v>
                </c:pt>
                <c:pt idx="364">
                  <c:v>0.50900000000000001</c:v>
                </c:pt>
                <c:pt idx="365">
                  <c:v>0.51300000000000001</c:v>
                </c:pt>
                <c:pt idx="366">
                  <c:v>0.51700000000000002</c:v>
                </c:pt>
                <c:pt idx="367">
                  <c:v>0.51900000000000002</c:v>
                </c:pt>
                <c:pt idx="368">
                  <c:v>0.52</c:v>
                </c:pt>
                <c:pt idx="369">
                  <c:v>0.51900000000000002</c:v>
                </c:pt>
                <c:pt idx="370">
                  <c:v>0.51600000000000001</c:v>
                </c:pt>
                <c:pt idx="371">
                  <c:v>0.51200000000000001</c:v>
                </c:pt>
                <c:pt idx="372">
                  <c:v>0.505</c:v>
                </c:pt>
                <c:pt idx="373">
                  <c:v>0.498</c:v>
                </c:pt>
                <c:pt idx="374">
                  <c:v>0.48899999999999999</c:v>
                </c:pt>
                <c:pt idx="375">
                  <c:v>0.48</c:v>
                </c:pt>
                <c:pt idx="376">
                  <c:v>0.47099999999999997</c:v>
                </c:pt>
                <c:pt idx="377">
                  <c:v>0.46300000000000002</c:v>
                </c:pt>
                <c:pt idx="378">
                  <c:v>0.45700000000000002</c:v>
                </c:pt>
                <c:pt idx="379">
                  <c:v>0.45200000000000001</c:v>
                </c:pt>
                <c:pt idx="380">
                  <c:v>0.44900000000000001</c:v>
                </c:pt>
                <c:pt idx="381">
                  <c:v>0.45</c:v>
                </c:pt>
                <c:pt idx="382">
                  <c:v>0.45400000000000001</c:v>
                </c:pt>
                <c:pt idx="383">
                  <c:v>0.46100000000000002</c:v>
                </c:pt>
                <c:pt idx="384">
                  <c:v>0.47099999999999997</c:v>
                </c:pt>
                <c:pt idx="385">
                  <c:v>0.48599999999999999</c:v>
                </c:pt>
                <c:pt idx="386">
                  <c:v>0.505</c:v>
                </c:pt>
                <c:pt idx="387">
                  <c:v>0.52800000000000002</c:v>
                </c:pt>
                <c:pt idx="388">
                  <c:v>0.55500000000000005</c:v>
                </c:pt>
                <c:pt idx="389">
                  <c:v>0.58699999999999997</c:v>
                </c:pt>
                <c:pt idx="390">
                  <c:v>0.625</c:v>
                </c:pt>
                <c:pt idx="391">
                  <c:v>0.66600000000000004</c:v>
                </c:pt>
                <c:pt idx="392">
                  <c:v>0.71199999999999997</c:v>
                </c:pt>
                <c:pt idx="393">
                  <c:v>0.76300000000000001</c:v>
                </c:pt>
                <c:pt idx="394">
                  <c:v>0.81699999999999995</c:v>
                </c:pt>
                <c:pt idx="395">
                  <c:v>0.876</c:v>
                </c:pt>
                <c:pt idx="396">
                  <c:v>0.93500000000000005</c:v>
                </c:pt>
                <c:pt idx="397">
                  <c:v>0.997</c:v>
                </c:pt>
                <c:pt idx="398">
                  <c:v>1.06</c:v>
                </c:pt>
                <c:pt idx="399">
                  <c:v>1.123</c:v>
                </c:pt>
                <c:pt idx="400">
                  <c:v>1.1850000000000001</c:v>
                </c:pt>
                <c:pt idx="401">
                  <c:v>1.2410000000000001</c:v>
                </c:pt>
                <c:pt idx="402">
                  <c:v>1.294</c:v>
                </c:pt>
                <c:pt idx="403">
                  <c:v>1.341</c:v>
                </c:pt>
                <c:pt idx="404">
                  <c:v>1.379</c:v>
                </c:pt>
                <c:pt idx="405">
                  <c:v>1.4079999999999999</c:v>
                </c:pt>
                <c:pt idx="406">
                  <c:v>1.427</c:v>
                </c:pt>
                <c:pt idx="407">
                  <c:v>1.4370000000000001</c:v>
                </c:pt>
                <c:pt idx="408">
                  <c:v>1.4359999999999999</c:v>
                </c:pt>
                <c:pt idx="409">
                  <c:v>1.425</c:v>
                </c:pt>
                <c:pt idx="410">
                  <c:v>1.4039999999999999</c:v>
                </c:pt>
                <c:pt idx="411">
                  <c:v>1.3740000000000001</c:v>
                </c:pt>
                <c:pt idx="412">
                  <c:v>1.335</c:v>
                </c:pt>
                <c:pt idx="413">
                  <c:v>1.2869999999999999</c:v>
                </c:pt>
                <c:pt idx="414">
                  <c:v>1.2350000000000001</c:v>
                </c:pt>
                <c:pt idx="415">
                  <c:v>1.1759999999999999</c:v>
                </c:pt>
                <c:pt idx="416">
                  <c:v>1.113</c:v>
                </c:pt>
                <c:pt idx="417">
                  <c:v>1.048</c:v>
                </c:pt>
                <c:pt idx="418">
                  <c:v>0.98099999999999998</c:v>
                </c:pt>
                <c:pt idx="419">
                  <c:v>0.91300000000000003</c:v>
                </c:pt>
                <c:pt idx="420">
                  <c:v>0.84599999999999997</c:v>
                </c:pt>
                <c:pt idx="421">
                  <c:v>0.78100000000000003</c:v>
                </c:pt>
                <c:pt idx="422">
                  <c:v>0.71599999999999997</c:v>
                </c:pt>
                <c:pt idx="423">
                  <c:v>0.65400000000000003</c:v>
                </c:pt>
                <c:pt idx="424">
                  <c:v>0.59499999999999997</c:v>
                </c:pt>
                <c:pt idx="425">
                  <c:v>0.53900000000000003</c:v>
                </c:pt>
                <c:pt idx="426">
                  <c:v>0.48599999999999999</c:v>
                </c:pt>
                <c:pt idx="427">
                  <c:v>0.438</c:v>
                </c:pt>
                <c:pt idx="428">
                  <c:v>0.39400000000000002</c:v>
                </c:pt>
                <c:pt idx="429">
                  <c:v>0.35399999999999998</c:v>
                </c:pt>
                <c:pt idx="430">
                  <c:v>0.318</c:v>
                </c:pt>
                <c:pt idx="431">
                  <c:v>0.28499999999999998</c:v>
                </c:pt>
                <c:pt idx="432">
                  <c:v>0.25600000000000001</c:v>
                </c:pt>
                <c:pt idx="433">
                  <c:v>0.22900000000000001</c:v>
                </c:pt>
                <c:pt idx="434">
                  <c:v>0.20499999999999999</c:v>
                </c:pt>
                <c:pt idx="435">
                  <c:v>0.183</c:v>
                </c:pt>
                <c:pt idx="436">
                  <c:v>0.16400000000000001</c:v>
                </c:pt>
                <c:pt idx="437">
                  <c:v>0.14699999999999999</c:v>
                </c:pt>
                <c:pt idx="438">
                  <c:v>0.13200000000000001</c:v>
                </c:pt>
                <c:pt idx="439">
                  <c:v>0.11899999999999999</c:v>
                </c:pt>
                <c:pt idx="440">
                  <c:v>0.107</c:v>
                </c:pt>
                <c:pt idx="441">
                  <c:v>9.6000000000000002E-2</c:v>
                </c:pt>
                <c:pt idx="442">
                  <c:v>8.5999999999999993E-2</c:v>
                </c:pt>
                <c:pt idx="443">
                  <c:v>7.8E-2</c:v>
                </c:pt>
                <c:pt idx="444">
                  <c:v>7.0000000000000007E-2</c:v>
                </c:pt>
                <c:pt idx="445">
                  <c:v>6.3E-2</c:v>
                </c:pt>
                <c:pt idx="446">
                  <c:v>5.8000000000000003E-2</c:v>
                </c:pt>
                <c:pt idx="447">
                  <c:v>5.1999999999999998E-2</c:v>
                </c:pt>
                <c:pt idx="448">
                  <c:v>4.7E-2</c:v>
                </c:pt>
                <c:pt idx="449">
                  <c:v>4.2999999999999997E-2</c:v>
                </c:pt>
                <c:pt idx="450">
                  <c:v>3.9E-2</c:v>
                </c:pt>
                <c:pt idx="451">
                  <c:v>3.5999999999999997E-2</c:v>
                </c:pt>
                <c:pt idx="452">
                  <c:v>3.3000000000000002E-2</c:v>
                </c:pt>
                <c:pt idx="453">
                  <c:v>0.03</c:v>
                </c:pt>
                <c:pt idx="454">
                  <c:v>2.8000000000000001E-2</c:v>
                </c:pt>
                <c:pt idx="455">
                  <c:v>2.5999999999999999E-2</c:v>
                </c:pt>
                <c:pt idx="456">
                  <c:v>2.4E-2</c:v>
                </c:pt>
                <c:pt idx="457">
                  <c:v>2.1999999999999999E-2</c:v>
                </c:pt>
                <c:pt idx="458">
                  <c:v>2.1000000000000001E-2</c:v>
                </c:pt>
                <c:pt idx="459">
                  <c:v>1.9E-2</c:v>
                </c:pt>
                <c:pt idx="460">
                  <c:v>1.7999999999999999E-2</c:v>
                </c:pt>
                <c:pt idx="461">
                  <c:v>1.7000000000000001E-2</c:v>
                </c:pt>
                <c:pt idx="462">
                  <c:v>1.6E-2</c:v>
                </c:pt>
                <c:pt idx="463">
                  <c:v>1.4999999999999999E-2</c:v>
                </c:pt>
                <c:pt idx="464">
                  <c:v>1.4999999999999999E-2</c:v>
                </c:pt>
                <c:pt idx="465">
                  <c:v>1.4E-2</c:v>
                </c:pt>
                <c:pt idx="466">
                  <c:v>1.2999999999999999E-2</c:v>
                </c:pt>
                <c:pt idx="467">
                  <c:v>1.2999999999999999E-2</c:v>
                </c:pt>
                <c:pt idx="468">
                  <c:v>1.2E-2</c:v>
                </c:pt>
                <c:pt idx="469">
                  <c:v>1.0999999999999999E-2</c:v>
                </c:pt>
                <c:pt idx="470">
                  <c:v>1.0999999999999999E-2</c:v>
                </c:pt>
                <c:pt idx="471">
                  <c:v>0.01</c:v>
                </c:pt>
                <c:pt idx="472">
                  <c:v>0.01</c:v>
                </c:pt>
                <c:pt idx="473">
                  <c:v>0.01</c:v>
                </c:pt>
                <c:pt idx="474">
                  <c:v>8.9999999999999993E-3</c:v>
                </c:pt>
                <c:pt idx="475">
                  <c:v>8.9999999999999993E-3</c:v>
                </c:pt>
                <c:pt idx="476">
                  <c:v>8.9999999999999993E-3</c:v>
                </c:pt>
                <c:pt idx="477">
                  <c:v>8.0000000000000002E-3</c:v>
                </c:pt>
                <c:pt idx="478">
                  <c:v>8.0000000000000002E-3</c:v>
                </c:pt>
                <c:pt idx="479">
                  <c:v>8.0000000000000002E-3</c:v>
                </c:pt>
                <c:pt idx="480">
                  <c:v>8.0000000000000002E-3</c:v>
                </c:pt>
                <c:pt idx="481">
                  <c:v>7.0000000000000001E-3</c:v>
                </c:pt>
                <c:pt idx="482">
                  <c:v>7.0000000000000001E-3</c:v>
                </c:pt>
                <c:pt idx="483">
                  <c:v>7.0000000000000001E-3</c:v>
                </c:pt>
                <c:pt idx="484">
                  <c:v>7.0000000000000001E-3</c:v>
                </c:pt>
                <c:pt idx="485">
                  <c:v>7.0000000000000001E-3</c:v>
                </c:pt>
                <c:pt idx="486">
                  <c:v>6.0000000000000001E-3</c:v>
                </c:pt>
                <c:pt idx="487">
                  <c:v>6.0000000000000001E-3</c:v>
                </c:pt>
                <c:pt idx="488">
                  <c:v>6.0000000000000001E-3</c:v>
                </c:pt>
                <c:pt idx="489">
                  <c:v>6.0000000000000001E-3</c:v>
                </c:pt>
                <c:pt idx="490">
                  <c:v>6.0000000000000001E-3</c:v>
                </c:pt>
                <c:pt idx="491">
                  <c:v>6.0000000000000001E-3</c:v>
                </c:pt>
                <c:pt idx="492">
                  <c:v>6.0000000000000001E-3</c:v>
                </c:pt>
                <c:pt idx="493">
                  <c:v>6.0000000000000001E-3</c:v>
                </c:pt>
                <c:pt idx="494">
                  <c:v>5.0000000000000001E-3</c:v>
                </c:pt>
                <c:pt idx="495">
                  <c:v>5.0000000000000001E-3</c:v>
                </c:pt>
                <c:pt idx="496">
                  <c:v>5.0000000000000001E-3</c:v>
                </c:pt>
                <c:pt idx="497">
                  <c:v>5.0000000000000001E-3</c:v>
                </c:pt>
                <c:pt idx="498">
                  <c:v>5.0000000000000001E-3</c:v>
                </c:pt>
                <c:pt idx="499">
                  <c:v>5.0000000000000001E-3</c:v>
                </c:pt>
                <c:pt idx="500">
                  <c:v>5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11F0-458F-AB7A-2FE1A308D537}"/>
            </c:ext>
          </c:extLst>
        </c:ser>
        <c:ser>
          <c:idx val="4"/>
          <c:order val="4"/>
          <c:tx>
            <c:v>С= 80мкМ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F$3:$F$503</c:f>
              <c:numCache>
                <c:formatCode>General</c:formatCode>
                <c:ptCount val="501"/>
                <c:pt idx="0">
                  <c:v>0.79400000000000004</c:v>
                </c:pt>
                <c:pt idx="1">
                  <c:v>0.79500000000000004</c:v>
                </c:pt>
                <c:pt idx="2">
                  <c:v>0.79800000000000004</c:v>
                </c:pt>
                <c:pt idx="3">
                  <c:v>0.8</c:v>
                </c:pt>
                <c:pt idx="4">
                  <c:v>0.8</c:v>
                </c:pt>
                <c:pt idx="5">
                  <c:v>0.79800000000000004</c:v>
                </c:pt>
                <c:pt idx="6">
                  <c:v>0.79700000000000004</c:v>
                </c:pt>
                <c:pt idx="7">
                  <c:v>0.79500000000000004</c:v>
                </c:pt>
                <c:pt idx="8">
                  <c:v>0.79300000000000004</c:v>
                </c:pt>
                <c:pt idx="9">
                  <c:v>0.79100000000000004</c:v>
                </c:pt>
                <c:pt idx="10">
                  <c:v>0.79</c:v>
                </c:pt>
                <c:pt idx="11">
                  <c:v>0.78600000000000003</c:v>
                </c:pt>
                <c:pt idx="12">
                  <c:v>0.78500000000000003</c:v>
                </c:pt>
                <c:pt idx="13">
                  <c:v>0.78400000000000003</c:v>
                </c:pt>
                <c:pt idx="14">
                  <c:v>0.78400000000000003</c:v>
                </c:pt>
                <c:pt idx="15">
                  <c:v>0.78200000000000003</c:v>
                </c:pt>
                <c:pt idx="16">
                  <c:v>0.78100000000000003</c:v>
                </c:pt>
                <c:pt idx="17">
                  <c:v>0.78100000000000003</c:v>
                </c:pt>
                <c:pt idx="18">
                  <c:v>0.78100000000000003</c:v>
                </c:pt>
                <c:pt idx="19">
                  <c:v>0.78200000000000003</c:v>
                </c:pt>
                <c:pt idx="20">
                  <c:v>0.78300000000000003</c:v>
                </c:pt>
                <c:pt idx="21">
                  <c:v>0.78600000000000003</c:v>
                </c:pt>
                <c:pt idx="22">
                  <c:v>0.79100000000000004</c:v>
                </c:pt>
                <c:pt idx="23">
                  <c:v>0.79500000000000004</c:v>
                </c:pt>
                <c:pt idx="24">
                  <c:v>0.8</c:v>
                </c:pt>
                <c:pt idx="25">
                  <c:v>0.80800000000000005</c:v>
                </c:pt>
                <c:pt idx="26">
                  <c:v>0.81599999999999995</c:v>
                </c:pt>
                <c:pt idx="27">
                  <c:v>0.82499999999999996</c:v>
                </c:pt>
                <c:pt idx="28">
                  <c:v>0.83599999999999997</c:v>
                </c:pt>
                <c:pt idx="29">
                  <c:v>0.84899999999999998</c:v>
                </c:pt>
                <c:pt idx="30">
                  <c:v>0.86299999999999999</c:v>
                </c:pt>
                <c:pt idx="31">
                  <c:v>0.878</c:v>
                </c:pt>
                <c:pt idx="32">
                  <c:v>0.89700000000000002</c:v>
                </c:pt>
                <c:pt idx="33">
                  <c:v>0.91800000000000004</c:v>
                </c:pt>
                <c:pt idx="34">
                  <c:v>0.94</c:v>
                </c:pt>
                <c:pt idx="35">
                  <c:v>0.96499999999999997</c:v>
                </c:pt>
                <c:pt idx="36">
                  <c:v>0.99099999999999999</c:v>
                </c:pt>
                <c:pt idx="37">
                  <c:v>1.0189999999999999</c:v>
                </c:pt>
                <c:pt idx="38">
                  <c:v>1.0489999999999999</c:v>
                </c:pt>
                <c:pt idx="39">
                  <c:v>1.0760000000000001</c:v>
                </c:pt>
                <c:pt idx="40">
                  <c:v>1.107</c:v>
                </c:pt>
                <c:pt idx="41">
                  <c:v>1.1399999999999999</c:v>
                </c:pt>
                <c:pt idx="42">
                  <c:v>1.175</c:v>
                </c:pt>
                <c:pt idx="43">
                  <c:v>1.212</c:v>
                </c:pt>
                <c:pt idx="44">
                  <c:v>1.2490000000000001</c:v>
                </c:pt>
                <c:pt idx="45">
                  <c:v>1.3009999999999999</c:v>
                </c:pt>
                <c:pt idx="46">
                  <c:v>1.3520000000000001</c:v>
                </c:pt>
                <c:pt idx="47">
                  <c:v>1.4079999999999999</c:v>
                </c:pt>
                <c:pt idx="48">
                  <c:v>1.4550000000000001</c:v>
                </c:pt>
                <c:pt idx="49">
                  <c:v>1.5129999999999999</c:v>
                </c:pt>
                <c:pt idx="50">
                  <c:v>1.5680000000000001</c:v>
                </c:pt>
                <c:pt idx="51">
                  <c:v>1.6259999999999999</c:v>
                </c:pt>
                <c:pt idx="52">
                  <c:v>1.6679999999999999</c:v>
                </c:pt>
                <c:pt idx="53">
                  <c:v>1.704</c:v>
                </c:pt>
                <c:pt idx="54">
                  <c:v>1.7370000000000001</c:v>
                </c:pt>
                <c:pt idx="55">
                  <c:v>1.742</c:v>
                </c:pt>
                <c:pt idx="56">
                  <c:v>1.7370000000000001</c:v>
                </c:pt>
                <c:pt idx="57">
                  <c:v>1.738</c:v>
                </c:pt>
                <c:pt idx="58">
                  <c:v>1.728</c:v>
                </c:pt>
                <c:pt idx="59">
                  <c:v>1.7110000000000001</c:v>
                </c:pt>
                <c:pt idx="60">
                  <c:v>1.7010000000000001</c:v>
                </c:pt>
                <c:pt idx="61">
                  <c:v>1.6910000000000001</c:v>
                </c:pt>
                <c:pt idx="62">
                  <c:v>1.6819999999999999</c:v>
                </c:pt>
                <c:pt idx="63">
                  <c:v>1.6779999999999999</c:v>
                </c:pt>
                <c:pt idx="64">
                  <c:v>1.6870000000000001</c:v>
                </c:pt>
                <c:pt idx="65">
                  <c:v>1.6779999999999999</c:v>
                </c:pt>
                <c:pt idx="66">
                  <c:v>1.6839999999999999</c:v>
                </c:pt>
                <c:pt idx="67">
                  <c:v>1.694</c:v>
                </c:pt>
                <c:pt idx="68">
                  <c:v>1.704</c:v>
                </c:pt>
                <c:pt idx="69">
                  <c:v>1.728</c:v>
                </c:pt>
                <c:pt idx="70">
                  <c:v>1.744</c:v>
                </c:pt>
                <c:pt idx="71">
                  <c:v>1.768</c:v>
                </c:pt>
                <c:pt idx="72">
                  <c:v>1.796</c:v>
                </c:pt>
                <c:pt idx="73">
                  <c:v>1.829</c:v>
                </c:pt>
                <c:pt idx="74">
                  <c:v>1.8560000000000001</c:v>
                </c:pt>
                <c:pt idx="75">
                  <c:v>1.893</c:v>
                </c:pt>
                <c:pt idx="76">
                  <c:v>1.9379999999999999</c:v>
                </c:pt>
                <c:pt idx="77">
                  <c:v>1.986</c:v>
                </c:pt>
                <c:pt idx="78">
                  <c:v>2.0419999999999998</c:v>
                </c:pt>
                <c:pt idx="79">
                  <c:v>2.1030000000000002</c:v>
                </c:pt>
                <c:pt idx="80">
                  <c:v>2.1739999999999999</c:v>
                </c:pt>
                <c:pt idx="81">
                  <c:v>2.2450000000000001</c:v>
                </c:pt>
                <c:pt idx="82">
                  <c:v>2.302</c:v>
                </c:pt>
                <c:pt idx="83">
                  <c:v>2.3679999999999999</c:v>
                </c:pt>
                <c:pt idx="84">
                  <c:v>2.4319999999999999</c:v>
                </c:pt>
                <c:pt idx="85">
                  <c:v>2.5030000000000001</c:v>
                </c:pt>
                <c:pt idx="86">
                  <c:v>2.5169999999999999</c:v>
                </c:pt>
                <c:pt idx="87">
                  <c:v>2.5499999999999998</c:v>
                </c:pt>
                <c:pt idx="88">
                  <c:v>2.5579999999999998</c:v>
                </c:pt>
                <c:pt idx="89">
                  <c:v>2.5489999999999999</c:v>
                </c:pt>
                <c:pt idx="90">
                  <c:v>2.5590000000000002</c:v>
                </c:pt>
                <c:pt idx="91">
                  <c:v>2.528</c:v>
                </c:pt>
                <c:pt idx="92">
                  <c:v>2.4830000000000001</c:v>
                </c:pt>
                <c:pt idx="93">
                  <c:v>2.4319999999999999</c:v>
                </c:pt>
                <c:pt idx="94">
                  <c:v>2.3969999999999998</c:v>
                </c:pt>
                <c:pt idx="95">
                  <c:v>2.35</c:v>
                </c:pt>
                <c:pt idx="96">
                  <c:v>2.3149999999999999</c:v>
                </c:pt>
                <c:pt idx="97">
                  <c:v>2.2919999999999998</c:v>
                </c:pt>
                <c:pt idx="98">
                  <c:v>2.27</c:v>
                </c:pt>
                <c:pt idx="99">
                  <c:v>2.2509999999999999</c:v>
                </c:pt>
                <c:pt idx="100">
                  <c:v>2.246</c:v>
                </c:pt>
                <c:pt idx="101">
                  <c:v>2.2400000000000002</c:v>
                </c:pt>
                <c:pt idx="102">
                  <c:v>2.2519999999999998</c:v>
                </c:pt>
                <c:pt idx="103">
                  <c:v>2.2559999999999998</c:v>
                </c:pt>
                <c:pt idx="104">
                  <c:v>2.2629999999999999</c:v>
                </c:pt>
                <c:pt idx="105">
                  <c:v>2.2690000000000001</c:v>
                </c:pt>
                <c:pt idx="106">
                  <c:v>2.2799999999999998</c:v>
                </c:pt>
                <c:pt idx="107">
                  <c:v>2.2869999999999999</c:v>
                </c:pt>
                <c:pt idx="108">
                  <c:v>2.2829999999999999</c:v>
                </c:pt>
                <c:pt idx="109">
                  <c:v>2.2839999999999998</c:v>
                </c:pt>
                <c:pt idx="110">
                  <c:v>2.2770000000000001</c:v>
                </c:pt>
                <c:pt idx="111">
                  <c:v>2.2679999999999998</c:v>
                </c:pt>
                <c:pt idx="112">
                  <c:v>2.2509999999999999</c:v>
                </c:pt>
                <c:pt idx="113">
                  <c:v>2.242</c:v>
                </c:pt>
                <c:pt idx="114">
                  <c:v>2.218</c:v>
                </c:pt>
                <c:pt idx="115">
                  <c:v>2.2000000000000002</c:v>
                </c:pt>
                <c:pt idx="116">
                  <c:v>2.1800000000000002</c:v>
                </c:pt>
                <c:pt idx="117">
                  <c:v>2.1509999999999998</c:v>
                </c:pt>
                <c:pt idx="118">
                  <c:v>2.1309999999999998</c:v>
                </c:pt>
                <c:pt idx="119">
                  <c:v>2.1030000000000002</c:v>
                </c:pt>
                <c:pt idx="120">
                  <c:v>2.0790000000000002</c:v>
                </c:pt>
                <c:pt idx="121">
                  <c:v>2.052</c:v>
                </c:pt>
                <c:pt idx="122">
                  <c:v>2.0270000000000001</c:v>
                </c:pt>
                <c:pt idx="123">
                  <c:v>2.0030000000000001</c:v>
                </c:pt>
                <c:pt idx="124">
                  <c:v>1.9770000000000001</c:v>
                </c:pt>
                <c:pt idx="125">
                  <c:v>1.9550000000000001</c:v>
                </c:pt>
                <c:pt idx="126">
                  <c:v>1.9319999999999999</c:v>
                </c:pt>
                <c:pt idx="127">
                  <c:v>1.913</c:v>
                </c:pt>
                <c:pt idx="128">
                  <c:v>1.8979999999999999</c:v>
                </c:pt>
                <c:pt idx="129">
                  <c:v>1.8839999999999999</c:v>
                </c:pt>
                <c:pt idx="130">
                  <c:v>1.8720000000000001</c:v>
                </c:pt>
                <c:pt idx="131">
                  <c:v>1.861</c:v>
                </c:pt>
                <c:pt idx="132">
                  <c:v>1.8540000000000001</c:v>
                </c:pt>
                <c:pt idx="133">
                  <c:v>1.847</c:v>
                </c:pt>
                <c:pt idx="134">
                  <c:v>1.843</c:v>
                </c:pt>
                <c:pt idx="135">
                  <c:v>1.8380000000000001</c:v>
                </c:pt>
                <c:pt idx="136">
                  <c:v>1.833</c:v>
                </c:pt>
                <c:pt idx="137">
                  <c:v>1.8280000000000001</c:v>
                </c:pt>
                <c:pt idx="138">
                  <c:v>1.821</c:v>
                </c:pt>
                <c:pt idx="139">
                  <c:v>1.8129999999999999</c:v>
                </c:pt>
                <c:pt idx="140">
                  <c:v>1.8009999999999999</c:v>
                </c:pt>
                <c:pt idx="141">
                  <c:v>1.7889999999999999</c:v>
                </c:pt>
                <c:pt idx="142">
                  <c:v>1.774</c:v>
                </c:pt>
                <c:pt idx="143">
                  <c:v>1.7569999999999999</c:v>
                </c:pt>
                <c:pt idx="144">
                  <c:v>1.7350000000000001</c:v>
                </c:pt>
                <c:pt idx="145">
                  <c:v>1.712</c:v>
                </c:pt>
                <c:pt idx="146">
                  <c:v>1.6859999999999999</c:v>
                </c:pt>
                <c:pt idx="147">
                  <c:v>1.659</c:v>
                </c:pt>
                <c:pt idx="148">
                  <c:v>1.6279999999999999</c:v>
                </c:pt>
                <c:pt idx="149">
                  <c:v>1.5960000000000001</c:v>
                </c:pt>
                <c:pt idx="150">
                  <c:v>1.5629999999999999</c:v>
                </c:pt>
                <c:pt idx="151">
                  <c:v>1.5289999999999999</c:v>
                </c:pt>
                <c:pt idx="152">
                  <c:v>1.4930000000000001</c:v>
                </c:pt>
                <c:pt idx="153">
                  <c:v>1.456</c:v>
                </c:pt>
                <c:pt idx="154">
                  <c:v>1.4179999999999999</c:v>
                </c:pt>
                <c:pt idx="155">
                  <c:v>1.3779999999999999</c:v>
                </c:pt>
                <c:pt idx="156">
                  <c:v>1.337</c:v>
                </c:pt>
                <c:pt idx="157">
                  <c:v>1.296</c:v>
                </c:pt>
                <c:pt idx="158">
                  <c:v>1.254</c:v>
                </c:pt>
                <c:pt idx="159">
                  <c:v>1.2110000000000001</c:v>
                </c:pt>
                <c:pt idx="160">
                  <c:v>1.167</c:v>
                </c:pt>
                <c:pt idx="161">
                  <c:v>1.123</c:v>
                </c:pt>
                <c:pt idx="162">
                  <c:v>1.0780000000000001</c:v>
                </c:pt>
                <c:pt idx="163">
                  <c:v>1.032</c:v>
                </c:pt>
                <c:pt idx="164">
                  <c:v>0.98599999999999999</c:v>
                </c:pt>
                <c:pt idx="165">
                  <c:v>0.94</c:v>
                </c:pt>
                <c:pt idx="166">
                  <c:v>0.89300000000000002</c:v>
                </c:pt>
                <c:pt idx="167">
                  <c:v>0.84699999999999998</c:v>
                </c:pt>
                <c:pt idx="168">
                  <c:v>0.80200000000000005</c:v>
                </c:pt>
                <c:pt idx="169">
                  <c:v>0.75800000000000001</c:v>
                </c:pt>
                <c:pt idx="170">
                  <c:v>0.71499999999999997</c:v>
                </c:pt>
                <c:pt idx="171">
                  <c:v>0.67200000000000004</c:v>
                </c:pt>
                <c:pt idx="172">
                  <c:v>0.63100000000000001</c:v>
                </c:pt>
                <c:pt idx="173">
                  <c:v>0.59199999999999997</c:v>
                </c:pt>
                <c:pt idx="174">
                  <c:v>0.55400000000000005</c:v>
                </c:pt>
                <c:pt idx="175">
                  <c:v>0.51800000000000002</c:v>
                </c:pt>
                <c:pt idx="176">
                  <c:v>0.48499999999999999</c:v>
                </c:pt>
                <c:pt idx="177">
                  <c:v>0.45400000000000001</c:v>
                </c:pt>
                <c:pt idx="178">
                  <c:v>0.42399999999999999</c:v>
                </c:pt>
                <c:pt idx="179">
                  <c:v>0.4</c:v>
                </c:pt>
                <c:pt idx="180">
                  <c:v>0.376</c:v>
                </c:pt>
                <c:pt idx="181">
                  <c:v>0.35399999999999998</c:v>
                </c:pt>
                <c:pt idx="182">
                  <c:v>0.33500000000000002</c:v>
                </c:pt>
                <c:pt idx="183">
                  <c:v>0.31900000000000001</c:v>
                </c:pt>
                <c:pt idx="184">
                  <c:v>0.30399999999999999</c:v>
                </c:pt>
                <c:pt idx="185">
                  <c:v>0.29199999999999998</c:v>
                </c:pt>
                <c:pt idx="186">
                  <c:v>0.28199999999999997</c:v>
                </c:pt>
                <c:pt idx="187">
                  <c:v>0.27400000000000002</c:v>
                </c:pt>
                <c:pt idx="188">
                  <c:v>0.26800000000000002</c:v>
                </c:pt>
                <c:pt idx="189">
                  <c:v>0.26300000000000001</c:v>
                </c:pt>
                <c:pt idx="190">
                  <c:v>0.26</c:v>
                </c:pt>
                <c:pt idx="191">
                  <c:v>0.25800000000000001</c:v>
                </c:pt>
                <c:pt idx="192">
                  <c:v>0.25600000000000001</c:v>
                </c:pt>
                <c:pt idx="193">
                  <c:v>0.255</c:v>
                </c:pt>
                <c:pt idx="194">
                  <c:v>0.255</c:v>
                </c:pt>
                <c:pt idx="195">
                  <c:v>0.254</c:v>
                </c:pt>
                <c:pt idx="196">
                  <c:v>0.254</c:v>
                </c:pt>
                <c:pt idx="197">
                  <c:v>0.253</c:v>
                </c:pt>
                <c:pt idx="198">
                  <c:v>0.253</c:v>
                </c:pt>
                <c:pt idx="199">
                  <c:v>0.252</c:v>
                </c:pt>
                <c:pt idx="200">
                  <c:v>0.252</c:v>
                </c:pt>
                <c:pt idx="201">
                  <c:v>0.251</c:v>
                </c:pt>
                <c:pt idx="202">
                  <c:v>0.25</c:v>
                </c:pt>
                <c:pt idx="203">
                  <c:v>0.249</c:v>
                </c:pt>
                <c:pt idx="204">
                  <c:v>0.247</c:v>
                </c:pt>
                <c:pt idx="205">
                  <c:v>0.245</c:v>
                </c:pt>
                <c:pt idx="206">
                  <c:v>0.24299999999999999</c:v>
                </c:pt>
                <c:pt idx="207">
                  <c:v>0.24099999999999999</c:v>
                </c:pt>
                <c:pt idx="208">
                  <c:v>0.23799999999999999</c:v>
                </c:pt>
                <c:pt idx="209">
                  <c:v>0.23599999999999999</c:v>
                </c:pt>
                <c:pt idx="210">
                  <c:v>0.23300000000000001</c:v>
                </c:pt>
                <c:pt idx="211">
                  <c:v>0.23100000000000001</c:v>
                </c:pt>
                <c:pt idx="212">
                  <c:v>0.22900000000000001</c:v>
                </c:pt>
                <c:pt idx="213">
                  <c:v>0.22800000000000001</c:v>
                </c:pt>
                <c:pt idx="214">
                  <c:v>0.22700000000000001</c:v>
                </c:pt>
                <c:pt idx="215">
                  <c:v>0.22700000000000001</c:v>
                </c:pt>
                <c:pt idx="216">
                  <c:v>0.22800000000000001</c:v>
                </c:pt>
                <c:pt idx="217">
                  <c:v>0.22900000000000001</c:v>
                </c:pt>
                <c:pt idx="218">
                  <c:v>0.23100000000000001</c:v>
                </c:pt>
                <c:pt idx="219">
                  <c:v>0.23300000000000001</c:v>
                </c:pt>
                <c:pt idx="220">
                  <c:v>0.23599999999999999</c:v>
                </c:pt>
                <c:pt idx="221">
                  <c:v>0.23899999999999999</c:v>
                </c:pt>
                <c:pt idx="222">
                  <c:v>0.24299999999999999</c:v>
                </c:pt>
                <c:pt idx="223">
                  <c:v>0.247</c:v>
                </c:pt>
                <c:pt idx="224">
                  <c:v>0.251</c:v>
                </c:pt>
                <c:pt idx="225">
                  <c:v>0.255</c:v>
                </c:pt>
                <c:pt idx="226">
                  <c:v>0.25900000000000001</c:v>
                </c:pt>
                <c:pt idx="227">
                  <c:v>0.26300000000000001</c:v>
                </c:pt>
                <c:pt idx="228">
                  <c:v>0.26600000000000001</c:v>
                </c:pt>
                <c:pt idx="229">
                  <c:v>0.26900000000000002</c:v>
                </c:pt>
                <c:pt idx="230">
                  <c:v>0.27200000000000002</c:v>
                </c:pt>
                <c:pt idx="231">
                  <c:v>0.27400000000000002</c:v>
                </c:pt>
                <c:pt idx="232">
                  <c:v>0.27400000000000002</c:v>
                </c:pt>
                <c:pt idx="233">
                  <c:v>0.27400000000000002</c:v>
                </c:pt>
                <c:pt idx="234">
                  <c:v>0.27300000000000002</c:v>
                </c:pt>
                <c:pt idx="235">
                  <c:v>0.27100000000000002</c:v>
                </c:pt>
                <c:pt idx="236">
                  <c:v>0.26900000000000002</c:v>
                </c:pt>
                <c:pt idx="237">
                  <c:v>0.26500000000000001</c:v>
                </c:pt>
                <c:pt idx="238">
                  <c:v>0.26200000000000001</c:v>
                </c:pt>
                <c:pt idx="239">
                  <c:v>0.25800000000000001</c:v>
                </c:pt>
                <c:pt idx="240">
                  <c:v>0.253</c:v>
                </c:pt>
                <c:pt idx="241">
                  <c:v>0.249</c:v>
                </c:pt>
                <c:pt idx="242">
                  <c:v>0.24399999999999999</c:v>
                </c:pt>
                <c:pt idx="243">
                  <c:v>0.24099999999999999</c:v>
                </c:pt>
                <c:pt idx="244">
                  <c:v>0.23699999999999999</c:v>
                </c:pt>
                <c:pt idx="245">
                  <c:v>0.23400000000000001</c:v>
                </c:pt>
                <c:pt idx="246">
                  <c:v>0.23200000000000001</c:v>
                </c:pt>
                <c:pt idx="247">
                  <c:v>0.23</c:v>
                </c:pt>
                <c:pt idx="248">
                  <c:v>0.22900000000000001</c:v>
                </c:pt>
                <c:pt idx="249">
                  <c:v>0.22900000000000001</c:v>
                </c:pt>
                <c:pt idx="250">
                  <c:v>0.22900000000000001</c:v>
                </c:pt>
                <c:pt idx="251">
                  <c:v>0.23100000000000001</c:v>
                </c:pt>
                <c:pt idx="252">
                  <c:v>0.23300000000000001</c:v>
                </c:pt>
                <c:pt idx="253">
                  <c:v>0.23499999999999999</c:v>
                </c:pt>
                <c:pt idx="254">
                  <c:v>0.23799999999999999</c:v>
                </c:pt>
                <c:pt idx="255">
                  <c:v>0.24199999999999999</c:v>
                </c:pt>
                <c:pt idx="256">
                  <c:v>0.246</c:v>
                </c:pt>
                <c:pt idx="257">
                  <c:v>0.25</c:v>
                </c:pt>
                <c:pt idx="258">
                  <c:v>0.255</c:v>
                </c:pt>
                <c:pt idx="259">
                  <c:v>0.25900000000000001</c:v>
                </c:pt>
                <c:pt idx="260">
                  <c:v>0.26400000000000001</c:v>
                </c:pt>
                <c:pt idx="261">
                  <c:v>0.26800000000000002</c:v>
                </c:pt>
                <c:pt idx="262">
                  <c:v>0.27300000000000002</c:v>
                </c:pt>
                <c:pt idx="263">
                  <c:v>0.27600000000000002</c:v>
                </c:pt>
                <c:pt idx="264">
                  <c:v>0.28000000000000003</c:v>
                </c:pt>
                <c:pt idx="265">
                  <c:v>0.28299999999999997</c:v>
                </c:pt>
                <c:pt idx="266">
                  <c:v>0.28499999999999998</c:v>
                </c:pt>
                <c:pt idx="267">
                  <c:v>0.28699999999999998</c:v>
                </c:pt>
                <c:pt idx="268">
                  <c:v>0.28899999999999998</c:v>
                </c:pt>
                <c:pt idx="269">
                  <c:v>0.28999999999999998</c:v>
                </c:pt>
                <c:pt idx="270">
                  <c:v>0.29099999999999998</c:v>
                </c:pt>
                <c:pt idx="271">
                  <c:v>0.29099999999999998</c:v>
                </c:pt>
                <c:pt idx="272">
                  <c:v>0.29099999999999998</c:v>
                </c:pt>
                <c:pt idx="273">
                  <c:v>0.28999999999999998</c:v>
                </c:pt>
                <c:pt idx="274">
                  <c:v>0.28999999999999998</c:v>
                </c:pt>
                <c:pt idx="275">
                  <c:v>0.28899999999999998</c:v>
                </c:pt>
                <c:pt idx="276">
                  <c:v>0.28799999999999998</c:v>
                </c:pt>
                <c:pt idx="277">
                  <c:v>0.28599999999999998</c:v>
                </c:pt>
                <c:pt idx="278">
                  <c:v>0.28499999999999998</c:v>
                </c:pt>
                <c:pt idx="279">
                  <c:v>0.28399999999999997</c:v>
                </c:pt>
                <c:pt idx="280">
                  <c:v>0.28199999999999997</c:v>
                </c:pt>
                <c:pt idx="281">
                  <c:v>0.28100000000000003</c:v>
                </c:pt>
                <c:pt idx="282">
                  <c:v>0.27900000000000003</c:v>
                </c:pt>
                <c:pt idx="283">
                  <c:v>0.27800000000000002</c:v>
                </c:pt>
                <c:pt idx="284">
                  <c:v>0.27700000000000002</c:v>
                </c:pt>
                <c:pt idx="285">
                  <c:v>0.27500000000000002</c:v>
                </c:pt>
                <c:pt idx="286">
                  <c:v>0.27400000000000002</c:v>
                </c:pt>
                <c:pt idx="287">
                  <c:v>0.27200000000000002</c:v>
                </c:pt>
                <c:pt idx="288">
                  <c:v>0.27100000000000002</c:v>
                </c:pt>
                <c:pt idx="289">
                  <c:v>0.26900000000000002</c:v>
                </c:pt>
                <c:pt idx="290">
                  <c:v>0.26800000000000002</c:v>
                </c:pt>
                <c:pt idx="291">
                  <c:v>0.26600000000000001</c:v>
                </c:pt>
                <c:pt idx="292">
                  <c:v>0.26400000000000001</c:v>
                </c:pt>
                <c:pt idx="293">
                  <c:v>0.26200000000000001</c:v>
                </c:pt>
                <c:pt idx="294">
                  <c:v>0.26</c:v>
                </c:pt>
                <c:pt idx="295">
                  <c:v>0.25800000000000001</c:v>
                </c:pt>
                <c:pt idx="296">
                  <c:v>0.255</c:v>
                </c:pt>
                <c:pt idx="297">
                  <c:v>0.253</c:v>
                </c:pt>
                <c:pt idx="298">
                  <c:v>0.251</c:v>
                </c:pt>
                <c:pt idx="299">
                  <c:v>0.248</c:v>
                </c:pt>
                <c:pt idx="300">
                  <c:v>0.246</c:v>
                </c:pt>
                <c:pt idx="301">
                  <c:v>0.24399999999999999</c:v>
                </c:pt>
                <c:pt idx="302">
                  <c:v>0.24099999999999999</c:v>
                </c:pt>
                <c:pt idx="303">
                  <c:v>0.23899999999999999</c:v>
                </c:pt>
                <c:pt idx="304">
                  <c:v>0.23699999999999999</c:v>
                </c:pt>
                <c:pt idx="305">
                  <c:v>0.23499999999999999</c:v>
                </c:pt>
                <c:pt idx="306">
                  <c:v>0.23300000000000001</c:v>
                </c:pt>
                <c:pt idx="307">
                  <c:v>0.23100000000000001</c:v>
                </c:pt>
                <c:pt idx="308">
                  <c:v>0.22900000000000001</c:v>
                </c:pt>
                <c:pt idx="309">
                  <c:v>0.22700000000000001</c:v>
                </c:pt>
                <c:pt idx="310">
                  <c:v>0.22600000000000001</c:v>
                </c:pt>
                <c:pt idx="311">
                  <c:v>0.224</c:v>
                </c:pt>
                <c:pt idx="312">
                  <c:v>0.223</c:v>
                </c:pt>
                <c:pt idx="313">
                  <c:v>0.222</c:v>
                </c:pt>
                <c:pt idx="314">
                  <c:v>0.221</c:v>
                </c:pt>
                <c:pt idx="315">
                  <c:v>0.221</c:v>
                </c:pt>
                <c:pt idx="316">
                  <c:v>0.221</c:v>
                </c:pt>
                <c:pt idx="317">
                  <c:v>0.222</c:v>
                </c:pt>
                <c:pt idx="318">
                  <c:v>0.224</c:v>
                </c:pt>
                <c:pt idx="319">
                  <c:v>0.22600000000000001</c:v>
                </c:pt>
                <c:pt idx="320">
                  <c:v>0.22900000000000001</c:v>
                </c:pt>
                <c:pt idx="321">
                  <c:v>0.23300000000000001</c:v>
                </c:pt>
                <c:pt idx="322">
                  <c:v>0.23799999999999999</c:v>
                </c:pt>
                <c:pt idx="323">
                  <c:v>0.24399999999999999</c:v>
                </c:pt>
                <c:pt idx="324">
                  <c:v>0.251</c:v>
                </c:pt>
                <c:pt idx="325">
                  <c:v>0.25900000000000001</c:v>
                </c:pt>
                <c:pt idx="326">
                  <c:v>0.26900000000000002</c:v>
                </c:pt>
                <c:pt idx="327">
                  <c:v>0.27900000000000003</c:v>
                </c:pt>
                <c:pt idx="328">
                  <c:v>0.29099999999999998</c:v>
                </c:pt>
                <c:pt idx="329">
                  <c:v>0.30399999999999999</c:v>
                </c:pt>
                <c:pt idx="330">
                  <c:v>0.318</c:v>
                </c:pt>
                <c:pt idx="331">
                  <c:v>0.33200000000000002</c:v>
                </c:pt>
                <c:pt idx="332">
                  <c:v>0.34699999999999998</c:v>
                </c:pt>
                <c:pt idx="333">
                  <c:v>0.36199999999999999</c:v>
                </c:pt>
                <c:pt idx="334">
                  <c:v>0.378</c:v>
                </c:pt>
                <c:pt idx="335">
                  <c:v>0.39300000000000002</c:v>
                </c:pt>
                <c:pt idx="336">
                  <c:v>0.40799999999999997</c:v>
                </c:pt>
                <c:pt idx="337">
                  <c:v>0.42299999999999999</c:v>
                </c:pt>
                <c:pt idx="338">
                  <c:v>0.437</c:v>
                </c:pt>
                <c:pt idx="339">
                  <c:v>0.45100000000000001</c:v>
                </c:pt>
                <c:pt idx="340">
                  <c:v>0.46500000000000002</c:v>
                </c:pt>
                <c:pt idx="341">
                  <c:v>0.47699999999999998</c:v>
                </c:pt>
                <c:pt idx="342">
                  <c:v>0.48899999999999999</c:v>
                </c:pt>
                <c:pt idx="343">
                  <c:v>0.5</c:v>
                </c:pt>
                <c:pt idx="344">
                  <c:v>0.51</c:v>
                </c:pt>
                <c:pt idx="345">
                  <c:v>0.52</c:v>
                </c:pt>
                <c:pt idx="346">
                  <c:v>0.52800000000000002</c:v>
                </c:pt>
                <c:pt idx="347">
                  <c:v>0.53600000000000003</c:v>
                </c:pt>
                <c:pt idx="348">
                  <c:v>0.54300000000000004</c:v>
                </c:pt>
                <c:pt idx="349">
                  <c:v>0.54900000000000004</c:v>
                </c:pt>
                <c:pt idx="350">
                  <c:v>0.55400000000000005</c:v>
                </c:pt>
                <c:pt idx="351">
                  <c:v>0.55800000000000005</c:v>
                </c:pt>
                <c:pt idx="352">
                  <c:v>0.56200000000000006</c:v>
                </c:pt>
                <c:pt idx="353">
                  <c:v>0.56599999999999995</c:v>
                </c:pt>
                <c:pt idx="354">
                  <c:v>0.56899999999999995</c:v>
                </c:pt>
                <c:pt idx="355">
                  <c:v>0.57199999999999995</c:v>
                </c:pt>
                <c:pt idx="356">
                  <c:v>0.57399999999999995</c:v>
                </c:pt>
                <c:pt idx="357">
                  <c:v>0.57699999999999996</c:v>
                </c:pt>
                <c:pt idx="358">
                  <c:v>0.58099999999999996</c:v>
                </c:pt>
                <c:pt idx="359">
                  <c:v>0.58499999999999996</c:v>
                </c:pt>
                <c:pt idx="360">
                  <c:v>0.59</c:v>
                </c:pt>
                <c:pt idx="361">
                  <c:v>0.59499999999999997</c:v>
                </c:pt>
                <c:pt idx="362">
                  <c:v>0.60099999999999998</c:v>
                </c:pt>
                <c:pt idx="363">
                  <c:v>0.60699999999999998</c:v>
                </c:pt>
                <c:pt idx="364">
                  <c:v>0.61299999999999999</c:v>
                </c:pt>
                <c:pt idx="365">
                  <c:v>0.61799999999999999</c:v>
                </c:pt>
                <c:pt idx="366">
                  <c:v>0.622</c:v>
                </c:pt>
                <c:pt idx="367">
                  <c:v>0.625</c:v>
                </c:pt>
                <c:pt idx="368">
                  <c:v>0.625</c:v>
                </c:pt>
                <c:pt idx="369">
                  <c:v>0.624</c:v>
                </c:pt>
                <c:pt idx="370">
                  <c:v>0.621</c:v>
                </c:pt>
                <c:pt idx="371">
                  <c:v>0.61599999999999999</c:v>
                </c:pt>
                <c:pt idx="372">
                  <c:v>0.60899999999999999</c:v>
                </c:pt>
                <c:pt idx="373">
                  <c:v>0.60099999999999998</c:v>
                </c:pt>
                <c:pt idx="374">
                  <c:v>0.59199999999999997</c:v>
                </c:pt>
                <c:pt idx="375">
                  <c:v>0.58199999999999996</c:v>
                </c:pt>
                <c:pt idx="376">
                  <c:v>0.57299999999999995</c:v>
                </c:pt>
                <c:pt idx="377">
                  <c:v>0.56399999999999995</c:v>
                </c:pt>
                <c:pt idx="378">
                  <c:v>0.55800000000000005</c:v>
                </c:pt>
                <c:pt idx="379">
                  <c:v>0.55300000000000005</c:v>
                </c:pt>
                <c:pt idx="380">
                  <c:v>0.55100000000000005</c:v>
                </c:pt>
                <c:pt idx="381">
                  <c:v>0.55200000000000005</c:v>
                </c:pt>
                <c:pt idx="382">
                  <c:v>0.55700000000000005</c:v>
                </c:pt>
                <c:pt idx="383">
                  <c:v>0.56499999999999995</c:v>
                </c:pt>
                <c:pt idx="384">
                  <c:v>0.57799999999999996</c:v>
                </c:pt>
                <c:pt idx="385">
                  <c:v>0.59599999999999997</c:v>
                </c:pt>
                <c:pt idx="386">
                  <c:v>0.61799999999999999</c:v>
                </c:pt>
                <c:pt idx="387">
                  <c:v>0.64600000000000002</c:v>
                </c:pt>
                <c:pt idx="388">
                  <c:v>0.67900000000000005</c:v>
                </c:pt>
                <c:pt idx="389">
                  <c:v>0.71699999999999997</c:v>
                </c:pt>
                <c:pt idx="390">
                  <c:v>0.76100000000000001</c:v>
                </c:pt>
                <c:pt idx="391">
                  <c:v>0.81</c:v>
                </c:pt>
                <c:pt idx="392">
                  <c:v>0.86499999999999999</c:v>
                </c:pt>
                <c:pt idx="393">
                  <c:v>0.92500000000000004</c:v>
                </c:pt>
                <c:pt idx="394">
                  <c:v>0.98799999999999999</c:v>
                </c:pt>
                <c:pt idx="395">
                  <c:v>1.0580000000000001</c:v>
                </c:pt>
                <c:pt idx="396">
                  <c:v>1.129</c:v>
                </c:pt>
                <c:pt idx="397">
                  <c:v>1.2030000000000001</c:v>
                </c:pt>
                <c:pt idx="398">
                  <c:v>1.278</c:v>
                </c:pt>
                <c:pt idx="399">
                  <c:v>1.353</c:v>
                </c:pt>
                <c:pt idx="400">
                  <c:v>1.4259999999999999</c:v>
                </c:pt>
                <c:pt idx="401">
                  <c:v>1.4930000000000001</c:v>
                </c:pt>
                <c:pt idx="402">
                  <c:v>1.5549999999999999</c:v>
                </c:pt>
                <c:pt idx="403">
                  <c:v>1.611</c:v>
                </c:pt>
                <c:pt idx="404">
                  <c:v>1.6559999999999999</c:v>
                </c:pt>
                <c:pt idx="405">
                  <c:v>1.6910000000000001</c:v>
                </c:pt>
                <c:pt idx="406">
                  <c:v>1.714</c:v>
                </c:pt>
                <c:pt idx="407">
                  <c:v>1.7250000000000001</c:v>
                </c:pt>
                <c:pt idx="408">
                  <c:v>1.724</c:v>
                </c:pt>
                <c:pt idx="409">
                  <c:v>1.71</c:v>
                </c:pt>
                <c:pt idx="410">
                  <c:v>1.6850000000000001</c:v>
                </c:pt>
                <c:pt idx="411">
                  <c:v>1.649</c:v>
                </c:pt>
                <c:pt idx="412">
                  <c:v>1.6020000000000001</c:v>
                </c:pt>
                <c:pt idx="413">
                  <c:v>1.546</c:v>
                </c:pt>
                <c:pt idx="414">
                  <c:v>1.484</c:v>
                </c:pt>
                <c:pt idx="415">
                  <c:v>1.413</c:v>
                </c:pt>
                <c:pt idx="416">
                  <c:v>1.337</c:v>
                </c:pt>
                <c:pt idx="417">
                  <c:v>1.26</c:v>
                </c:pt>
                <c:pt idx="418">
                  <c:v>1.179</c:v>
                </c:pt>
                <c:pt idx="419">
                  <c:v>1.0980000000000001</c:v>
                </c:pt>
                <c:pt idx="420">
                  <c:v>1.0169999999999999</c:v>
                </c:pt>
                <c:pt idx="421">
                  <c:v>0.93799999999999994</c:v>
                </c:pt>
                <c:pt idx="422">
                  <c:v>0.86</c:v>
                </c:pt>
                <c:pt idx="423">
                  <c:v>0.78600000000000003</c:v>
                </c:pt>
                <c:pt idx="424">
                  <c:v>0.71499999999999997</c:v>
                </c:pt>
                <c:pt idx="425">
                  <c:v>0.64800000000000002</c:v>
                </c:pt>
                <c:pt idx="426">
                  <c:v>0.58499999999999996</c:v>
                </c:pt>
                <c:pt idx="427">
                  <c:v>0.52700000000000002</c:v>
                </c:pt>
                <c:pt idx="428">
                  <c:v>0.47399999999999998</c:v>
                </c:pt>
                <c:pt idx="429">
                  <c:v>0.42599999999999999</c:v>
                </c:pt>
                <c:pt idx="430">
                  <c:v>0.38200000000000001</c:v>
                </c:pt>
                <c:pt idx="431">
                  <c:v>0.34300000000000003</c:v>
                </c:pt>
                <c:pt idx="432">
                  <c:v>0.308</c:v>
                </c:pt>
                <c:pt idx="433">
                  <c:v>0.27600000000000002</c:v>
                </c:pt>
                <c:pt idx="434">
                  <c:v>0.247</c:v>
                </c:pt>
                <c:pt idx="435">
                  <c:v>0.221</c:v>
                </c:pt>
                <c:pt idx="436">
                  <c:v>0.19700000000000001</c:v>
                </c:pt>
                <c:pt idx="437">
                  <c:v>0.17699999999999999</c:v>
                </c:pt>
                <c:pt idx="438">
                  <c:v>0.159</c:v>
                </c:pt>
                <c:pt idx="439">
                  <c:v>0.14299999999999999</c:v>
                </c:pt>
                <c:pt idx="440">
                  <c:v>0.128</c:v>
                </c:pt>
                <c:pt idx="441">
                  <c:v>0.115</c:v>
                </c:pt>
                <c:pt idx="442">
                  <c:v>0.10299999999999999</c:v>
                </c:pt>
                <c:pt idx="443">
                  <c:v>9.2999999999999999E-2</c:v>
                </c:pt>
                <c:pt idx="444">
                  <c:v>8.4000000000000005E-2</c:v>
                </c:pt>
                <c:pt idx="445">
                  <c:v>7.5999999999999998E-2</c:v>
                </c:pt>
                <c:pt idx="446">
                  <c:v>6.9000000000000006E-2</c:v>
                </c:pt>
                <c:pt idx="447">
                  <c:v>6.2E-2</c:v>
                </c:pt>
                <c:pt idx="448">
                  <c:v>5.6000000000000001E-2</c:v>
                </c:pt>
                <c:pt idx="449">
                  <c:v>5.0999999999999997E-2</c:v>
                </c:pt>
                <c:pt idx="450">
                  <c:v>4.7E-2</c:v>
                </c:pt>
                <c:pt idx="451">
                  <c:v>4.2999999999999997E-2</c:v>
                </c:pt>
                <c:pt idx="452">
                  <c:v>3.9E-2</c:v>
                </c:pt>
                <c:pt idx="453">
                  <c:v>3.5999999999999997E-2</c:v>
                </c:pt>
                <c:pt idx="454">
                  <c:v>3.3000000000000002E-2</c:v>
                </c:pt>
                <c:pt idx="455">
                  <c:v>3.1E-2</c:v>
                </c:pt>
                <c:pt idx="456">
                  <c:v>2.8000000000000001E-2</c:v>
                </c:pt>
                <c:pt idx="457">
                  <c:v>2.5999999999999999E-2</c:v>
                </c:pt>
                <c:pt idx="458">
                  <c:v>2.5000000000000001E-2</c:v>
                </c:pt>
                <c:pt idx="459">
                  <c:v>2.3E-2</c:v>
                </c:pt>
                <c:pt idx="460">
                  <c:v>2.1999999999999999E-2</c:v>
                </c:pt>
                <c:pt idx="461">
                  <c:v>0.02</c:v>
                </c:pt>
                <c:pt idx="462">
                  <c:v>1.9E-2</c:v>
                </c:pt>
                <c:pt idx="463">
                  <c:v>1.7999999999999999E-2</c:v>
                </c:pt>
                <c:pt idx="464">
                  <c:v>1.7000000000000001E-2</c:v>
                </c:pt>
                <c:pt idx="465">
                  <c:v>1.6E-2</c:v>
                </c:pt>
                <c:pt idx="466">
                  <c:v>1.4999999999999999E-2</c:v>
                </c:pt>
                <c:pt idx="467">
                  <c:v>1.4999999999999999E-2</c:v>
                </c:pt>
                <c:pt idx="468">
                  <c:v>1.4E-2</c:v>
                </c:pt>
                <c:pt idx="469">
                  <c:v>1.2999999999999999E-2</c:v>
                </c:pt>
                <c:pt idx="470">
                  <c:v>1.2999999999999999E-2</c:v>
                </c:pt>
                <c:pt idx="471">
                  <c:v>1.2E-2</c:v>
                </c:pt>
                <c:pt idx="472">
                  <c:v>1.2E-2</c:v>
                </c:pt>
                <c:pt idx="473">
                  <c:v>1.0999999999999999E-2</c:v>
                </c:pt>
                <c:pt idx="474">
                  <c:v>1.0999999999999999E-2</c:v>
                </c:pt>
                <c:pt idx="475">
                  <c:v>0.01</c:v>
                </c:pt>
                <c:pt idx="476">
                  <c:v>0.01</c:v>
                </c:pt>
                <c:pt idx="477">
                  <c:v>0.01</c:v>
                </c:pt>
                <c:pt idx="478">
                  <c:v>8.9999999999999993E-3</c:v>
                </c:pt>
                <c:pt idx="479">
                  <c:v>8.9999999999999993E-3</c:v>
                </c:pt>
                <c:pt idx="480">
                  <c:v>8.9999999999999993E-3</c:v>
                </c:pt>
                <c:pt idx="481">
                  <c:v>8.0000000000000002E-3</c:v>
                </c:pt>
                <c:pt idx="482">
                  <c:v>8.0000000000000002E-3</c:v>
                </c:pt>
                <c:pt idx="483">
                  <c:v>8.0000000000000002E-3</c:v>
                </c:pt>
                <c:pt idx="484">
                  <c:v>8.0000000000000002E-3</c:v>
                </c:pt>
                <c:pt idx="485">
                  <c:v>8.0000000000000002E-3</c:v>
                </c:pt>
                <c:pt idx="486">
                  <c:v>7.0000000000000001E-3</c:v>
                </c:pt>
                <c:pt idx="487">
                  <c:v>7.0000000000000001E-3</c:v>
                </c:pt>
                <c:pt idx="488">
                  <c:v>7.0000000000000001E-3</c:v>
                </c:pt>
                <c:pt idx="489">
                  <c:v>7.0000000000000001E-3</c:v>
                </c:pt>
                <c:pt idx="490">
                  <c:v>7.0000000000000001E-3</c:v>
                </c:pt>
                <c:pt idx="491">
                  <c:v>7.0000000000000001E-3</c:v>
                </c:pt>
                <c:pt idx="492">
                  <c:v>6.0000000000000001E-3</c:v>
                </c:pt>
                <c:pt idx="493">
                  <c:v>6.0000000000000001E-3</c:v>
                </c:pt>
                <c:pt idx="494">
                  <c:v>6.0000000000000001E-3</c:v>
                </c:pt>
                <c:pt idx="495">
                  <c:v>6.0000000000000001E-3</c:v>
                </c:pt>
                <c:pt idx="496">
                  <c:v>6.0000000000000001E-3</c:v>
                </c:pt>
                <c:pt idx="497">
                  <c:v>6.0000000000000001E-3</c:v>
                </c:pt>
                <c:pt idx="498">
                  <c:v>6.0000000000000001E-3</c:v>
                </c:pt>
                <c:pt idx="499">
                  <c:v>6.0000000000000001E-3</c:v>
                </c:pt>
                <c:pt idx="500">
                  <c:v>6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11F0-458F-AB7A-2FE1A308D5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9878120"/>
        <c:axId val="409879104"/>
      </c:scatterChart>
      <c:valAx>
        <c:axId val="409878120"/>
        <c:scaling>
          <c:orientation val="minMax"/>
          <c:max val="800"/>
          <c:min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09879104"/>
        <c:crosses val="autoZero"/>
        <c:crossBetween val="midCat"/>
      </c:valAx>
      <c:valAx>
        <c:axId val="4098791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40987812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пФБ-Ме(8)</c:v>
          </c:tx>
          <c:spPr>
            <a:ln w="19050" cap="rnd">
              <a:solidFill>
                <a:srgbClr val="FF0000"/>
              </a:solidFill>
              <a:prstDash val="lgDashDotDot"/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C$3:$C$600</c:f>
              <c:numCache>
                <c:formatCode>General</c:formatCode>
                <c:ptCount val="598"/>
                <c:pt idx="0">
                  <c:v>8.6999999999999994E-2</c:v>
                </c:pt>
                <c:pt idx="1">
                  <c:v>0.09</c:v>
                </c:pt>
                <c:pt idx="2">
                  <c:v>9.1999999999999998E-2</c:v>
                </c:pt>
                <c:pt idx="3">
                  <c:v>9.5000000000000001E-2</c:v>
                </c:pt>
                <c:pt idx="4">
                  <c:v>9.7000000000000003E-2</c:v>
                </c:pt>
                <c:pt idx="5">
                  <c:v>0.10199999999999999</c:v>
                </c:pt>
                <c:pt idx="6">
                  <c:v>0.105</c:v>
                </c:pt>
                <c:pt idx="7">
                  <c:v>0.107</c:v>
                </c:pt>
                <c:pt idx="8">
                  <c:v>0.111</c:v>
                </c:pt>
                <c:pt idx="9">
                  <c:v>0.115</c:v>
                </c:pt>
                <c:pt idx="10">
                  <c:v>0.11799999999999999</c:v>
                </c:pt>
                <c:pt idx="11">
                  <c:v>0.122</c:v>
                </c:pt>
                <c:pt idx="12">
                  <c:v>0.126</c:v>
                </c:pt>
                <c:pt idx="13">
                  <c:v>0.129</c:v>
                </c:pt>
                <c:pt idx="14">
                  <c:v>0.13300000000000001</c:v>
                </c:pt>
                <c:pt idx="15">
                  <c:v>0.13700000000000001</c:v>
                </c:pt>
                <c:pt idx="16">
                  <c:v>0.14099999999999999</c:v>
                </c:pt>
                <c:pt idx="17">
                  <c:v>0.14499999999999999</c:v>
                </c:pt>
                <c:pt idx="18">
                  <c:v>0.14899999999999999</c:v>
                </c:pt>
                <c:pt idx="19">
                  <c:v>0.152</c:v>
                </c:pt>
                <c:pt idx="20">
                  <c:v>0.155</c:v>
                </c:pt>
                <c:pt idx="21">
                  <c:v>0.158</c:v>
                </c:pt>
                <c:pt idx="22">
                  <c:v>0.161</c:v>
                </c:pt>
                <c:pt idx="23">
                  <c:v>0.16200000000000001</c:v>
                </c:pt>
                <c:pt idx="24">
                  <c:v>0.16300000000000001</c:v>
                </c:pt>
                <c:pt idx="25">
                  <c:v>0.16400000000000001</c:v>
                </c:pt>
                <c:pt idx="26">
                  <c:v>0.16400000000000001</c:v>
                </c:pt>
                <c:pt idx="27">
                  <c:v>0.16400000000000001</c:v>
                </c:pt>
                <c:pt idx="28">
                  <c:v>0.16300000000000001</c:v>
                </c:pt>
                <c:pt idx="29">
                  <c:v>0.16200000000000001</c:v>
                </c:pt>
                <c:pt idx="30">
                  <c:v>0.16</c:v>
                </c:pt>
                <c:pt idx="31">
                  <c:v>0.16</c:v>
                </c:pt>
                <c:pt idx="32">
                  <c:v>0.158</c:v>
                </c:pt>
                <c:pt idx="33">
                  <c:v>0.158</c:v>
                </c:pt>
                <c:pt idx="34">
                  <c:v>0.158</c:v>
                </c:pt>
                <c:pt idx="35">
                  <c:v>0.158</c:v>
                </c:pt>
                <c:pt idx="36">
                  <c:v>0.158</c:v>
                </c:pt>
                <c:pt idx="37">
                  <c:v>0.159</c:v>
                </c:pt>
                <c:pt idx="38">
                  <c:v>0.16</c:v>
                </c:pt>
                <c:pt idx="39">
                  <c:v>0.16200000000000001</c:v>
                </c:pt>
                <c:pt idx="40">
                  <c:v>0.16500000000000001</c:v>
                </c:pt>
                <c:pt idx="41">
                  <c:v>0.16600000000000001</c:v>
                </c:pt>
                <c:pt idx="42">
                  <c:v>0.16800000000000001</c:v>
                </c:pt>
                <c:pt idx="43">
                  <c:v>0.17</c:v>
                </c:pt>
                <c:pt idx="44">
                  <c:v>0.17299999999999999</c:v>
                </c:pt>
                <c:pt idx="45">
                  <c:v>0.17699999999999999</c:v>
                </c:pt>
                <c:pt idx="46">
                  <c:v>0.18099999999999999</c:v>
                </c:pt>
                <c:pt idx="47">
                  <c:v>0.185</c:v>
                </c:pt>
                <c:pt idx="48">
                  <c:v>0.189</c:v>
                </c:pt>
                <c:pt idx="49">
                  <c:v>0.193</c:v>
                </c:pt>
                <c:pt idx="50">
                  <c:v>0.19900000000000001</c:v>
                </c:pt>
                <c:pt idx="51">
                  <c:v>0.20399999999999999</c:v>
                </c:pt>
                <c:pt idx="52">
                  <c:v>0.21</c:v>
                </c:pt>
                <c:pt idx="53">
                  <c:v>0.216</c:v>
                </c:pt>
                <c:pt idx="54">
                  <c:v>0.222</c:v>
                </c:pt>
                <c:pt idx="55">
                  <c:v>0.22800000000000001</c:v>
                </c:pt>
                <c:pt idx="56">
                  <c:v>0.23400000000000001</c:v>
                </c:pt>
                <c:pt idx="57">
                  <c:v>0.24099999999999999</c:v>
                </c:pt>
                <c:pt idx="58">
                  <c:v>0.248</c:v>
                </c:pt>
                <c:pt idx="59">
                  <c:v>0.255</c:v>
                </c:pt>
                <c:pt idx="60">
                  <c:v>0.26300000000000001</c:v>
                </c:pt>
                <c:pt idx="61">
                  <c:v>0.27100000000000002</c:v>
                </c:pt>
                <c:pt idx="62">
                  <c:v>0.28000000000000003</c:v>
                </c:pt>
                <c:pt idx="63">
                  <c:v>0.28899999999999998</c:v>
                </c:pt>
                <c:pt idx="64">
                  <c:v>0.29699999999999999</c:v>
                </c:pt>
                <c:pt idx="65">
                  <c:v>0.30599999999999999</c:v>
                </c:pt>
                <c:pt idx="66">
                  <c:v>0.316</c:v>
                </c:pt>
                <c:pt idx="67">
                  <c:v>0.32500000000000001</c:v>
                </c:pt>
                <c:pt idx="68">
                  <c:v>0.33500000000000002</c:v>
                </c:pt>
                <c:pt idx="69">
                  <c:v>0.34399999999999997</c:v>
                </c:pt>
                <c:pt idx="70">
                  <c:v>0.35199999999999998</c:v>
                </c:pt>
                <c:pt idx="71">
                  <c:v>0.36099999999999999</c:v>
                </c:pt>
                <c:pt idx="72">
                  <c:v>0.36899999999999999</c:v>
                </c:pt>
                <c:pt idx="73">
                  <c:v>0.377</c:v>
                </c:pt>
                <c:pt idx="74">
                  <c:v>0.38500000000000001</c:v>
                </c:pt>
                <c:pt idx="75">
                  <c:v>0.39200000000000002</c:v>
                </c:pt>
                <c:pt idx="76">
                  <c:v>0.39900000000000002</c:v>
                </c:pt>
                <c:pt idx="77">
                  <c:v>0.40500000000000003</c:v>
                </c:pt>
                <c:pt idx="78">
                  <c:v>0.41099999999999998</c:v>
                </c:pt>
                <c:pt idx="79">
                  <c:v>0.41699999999999998</c:v>
                </c:pt>
                <c:pt idx="80">
                  <c:v>0.42299999999999999</c:v>
                </c:pt>
                <c:pt idx="81">
                  <c:v>0.42899999999999999</c:v>
                </c:pt>
                <c:pt idx="82">
                  <c:v>0.435</c:v>
                </c:pt>
                <c:pt idx="83">
                  <c:v>0.441</c:v>
                </c:pt>
                <c:pt idx="84">
                  <c:v>0.44700000000000001</c:v>
                </c:pt>
                <c:pt idx="85">
                  <c:v>0.45500000000000002</c:v>
                </c:pt>
                <c:pt idx="86">
                  <c:v>0.46400000000000002</c:v>
                </c:pt>
                <c:pt idx="87">
                  <c:v>0.47499999999999998</c:v>
                </c:pt>
                <c:pt idx="88">
                  <c:v>0.48599999999999999</c:v>
                </c:pt>
                <c:pt idx="89">
                  <c:v>0.499</c:v>
                </c:pt>
                <c:pt idx="90">
                  <c:v>0.51100000000000001</c:v>
                </c:pt>
                <c:pt idx="91">
                  <c:v>0.52400000000000002</c:v>
                </c:pt>
                <c:pt idx="92">
                  <c:v>0.53800000000000003</c:v>
                </c:pt>
                <c:pt idx="93">
                  <c:v>0.55100000000000005</c:v>
                </c:pt>
                <c:pt idx="94">
                  <c:v>0.56399999999999995</c:v>
                </c:pt>
                <c:pt idx="95">
                  <c:v>0.57699999999999996</c:v>
                </c:pt>
                <c:pt idx="96">
                  <c:v>0.58699999999999997</c:v>
                </c:pt>
                <c:pt idx="97">
                  <c:v>0.59599999999999997</c:v>
                </c:pt>
                <c:pt idx="98">
                  <c:v>0.60399999999999998</c:v>
                </c:pt>
                <c:pt idx="99">
                  <c:v>0.61</c:v>
                </c:pt>
                <c:pt idx="100">
                  <c:v>0.61499999999999999</c:v>
                </c:pt>
                <c:pt idx="101">
                  <c:v>0.61799999999999999</c:v>
                </c:pt>
                <c:pt idx="102">
                  <c:v>0.622</c:v>
                </c:pt>
                <c:pt idx="103">
                  <c:v>0.625</c:v>
                </c:pt>
                <c:pt idx="104">
                  <c:v>0.63</c:v>
                </c:pt>
                <c:pt idx="105">
                  <c:v>0.63600000000000001</c:v>
                </c:pt>
                <c:pt idx="106">
                  <c:v>0.64400000000000002</c:v>
                </c:pt>
                <c:pt idx="107">
                  <c:v>0.65400000000000003</c:v>
                </c:pt>
                <c:pt idx="108">
                  <c:v>0.66500000000000004</c:v>
                </c:pt>
                <c:pt idx="109">
                  <c:v>0.67800000000000005</c:v>
                </c:pt>
                <c:pt idx="110">
                  <c:v>0.69199999999999995</c:v>
                </c:pt>
                <c:pt idx="111">
                  <c:v>0.70499999999999996</c:v>
                </c:pt>
                <c:pt idx="112">
                  <c:v>0.71599999999999997</c:v>
                </c:pt>
                <c:pt idx="113">
                  <c:v>0.72399999999999998</c:v>
                </c:pt>
                <c:pt idx="114">
                  <c:v>0.72699999999999998</c:v>
                </c:pt>
                <c:pt idx="115">
                  <c:v>0.72499999999999998</c:v>
                </c:pt>
                <c:pt idx="116">
                  <c:v>0.71699999999999997</c:v>
                </c:pt>
                <c:pt idx="117">
                  <c:v>0.70199999999999996</c:v>
                </c:pt>
                <c:pt idx="118">
                  <c:v>0.68100000000000005</c:v>
                </c:pt>
                <c:pt idx="119">
                  <c:v>0.65400000000000003</c:v>
                </c:pt>
                <c:pt idx="120">
                  <c:v>0.623</c:v>
                </c:pt>
                <c:pt idx="121">
                  <c:v>0.58699999999999997</c:v>
                </c:pt>
                <c:pt idx="122">
                  <c:v>0.54700000000000004</c:v>
                </c:pt>
                <c:pt idx="123">
                  <c:v>0.50700000000000001</c:v>
                </c:pt>
                <c:pt idx="124">
                  <c:v>0.46500000000000002</c:v>
                </c:pt>
                <c:pt idx="125">
                  <c:v>0.42099999999999999</c:v>
                </c:pt>
                <c:pt idx="126">
                  <c:v>0.379</c:v>
                </c:pt>
                <c:pt idx="127">
                  <c:v>0.33900000000000002</c:v>
                </c:pt>
                <c:pt idx="128">
                  <c:v>0.30099999999999999</c:v>
                </c:pt>
                <c:pt idx="129">
                  <c:v>0.26600000000000001</c:v>
                </c:pt>
                <c:pt idx="130">
                  <c:v>0.23400000000000001</c:v>
                </c:pt>
                <c:pt idx="131">
                  <c:v>0.20399999999999999</c:v>
                </c:pt>
                <c:pt idx="132">
                  <c:v>0.17799999999999999</c:v>
                </c:pt>
                <c:pt idx="133">
                  <c:v>0.156</c:v>
                </c:pt>
                <c:pt idx="134">
                  <c:v>0.13600000000000001</c:v>
                </c:pt>
                <c:pt idx="135">
                  <c:v>0.11899999999999999</c:v>
                </c:pt>
                <c:pt idx="136">
                  <c:v>0.104</c:v>
                </c:pt>
                <c:pt idx="137">
                  <c:v>9.0999999999999998E-2</c:v>
                </c:pt>
                <c:pt idx="138">
                  <c:v>8.1000000000000003E-2</c:v>
                </c:pt>
                <c:pt idx="139">
                  <c:v>7.1999999999999995E-2</c:v>
                </c:pt>
                <c:pt idx="140">
                  <c:v>6.4000000000000001E-2</c:v>
                </c:pt>
                <c:pt idx="141">
                  <c:v>5.8000000000000003E-2</c:v>
                </c:pt>
                <c:pt idx="142">
                  <c:v>5.2999999999999999E-2</c:v>
                </c:pt>
                <c:pt idx="143">
                  <c:v>4.9000000000000002E-2</c:v>
                </c:pt>
                <c:pt idx="144">
                  <c:v>4.4999999999999998E-2</c:v>
                </c:pt>
                <c:pt idx="145">
                  <c:v>4.2000000000000003E-2</c:v>
                </c:pt>
                <c:pt idx="146">
                  <c:v>3.9E-2</c:v>
                </c:pt>
                <c:pt idx="147">
                  <c:v>3.6999999999999998E-2</c:v>
                </c:pt>
                <c:pt idx="148">
                  <c:v>3.5000000000000003E-2</c:v>
                </c:pt>
                <c:pt idx="149">
                  <c:v>3.3000000000000002E-2</c:v>
                </c:pt>
                <c:pt idx="150">
                  <c:v>3.2000000000000001E-2</c:v>
                </c:pt>
                <c:pt idx="151">
                  <c:v>3.1E-2</c:v>
                </c:pt>
                <c:pt idx="152">
                  <c:v>0.03</c:v>
                </c:pt>
                <c:pt idx="153">
                  <c:v>2.9000000000000001E-2</c:v>
                </c:pt>
                <c:pt idx="154">
                  <c:v>2.8000000000000001E-2</c:v>
                </c:pt>
                <c:pt idx="155">
                  <c:v>2.7E-2</c:v>
                </c:pt>
                <c:pt idx="156">
                  <c:v>2.7E-2</c:v>
                </c:pt>
                <c:pt idx="157">
                  <c:v>2.5999999999999999E-2</c:v>
                </c:pt>
                <c:pt idx="158">
                  <c:v>2.5999999999999999E-2</c:v>
                </c:pt>
                <c:pt idx="159">
                  <c:v>2.5999999999999999E-2</c:v>
                </c:pt>
                <c:pt idx="160">
                  <c:v>2.5999999999999999E-2</c:v>
                </c:pt>
                <c:pt idx="161">
                  <c:v>2.5999999999999999E-2</c:v>
                </c:pt>
                <c:pt idx="162">
                  <c:v>2.7E-2</c:v>
                </c:pt>
                <c:pt idx="163">
                  <c:v>2.7E-2</c:v>
                </c:pt>
                <c:pt idx="164">
                  <c:v>2.8000000000000001E-2</c:v>
                </c:pt>
                <c:pt idx="165">
                  <c:v>2.9000000000000001E-2</c:v>
                </c:pt>
                <c:pt idx="166">
                  <c:v>0.03</c:v>
                </c:pt>
                <c:pt idx="167">
                  <c:v>3.1E-2</c:v>
                </c:pt>
                <c:pt idx="168">
                  <c:v>3.1E-2</c:v>
                </c:pt>
                <c:pt idx="169">
                  <c:v>3.2000000000000001E-2</c:v>
                </c:pt>
                <c:pt idx="170">
                  <c:v>3.2000000000000001E-2</c:v>
                </c:pt>
                <c:pt idx="171">
                  <c:v>3.3000000000000002E-2</c:v>
                </c:pt>
                <c:pt idx="172">
                  <c:v>3.3000000000000002E-2</c:v>
                </c:pt>
                <c:pt idx="173">
                  <c:v>3.4000000000000002E-2</c:v>
                </c:pt>
                <c:pt idx="174">
                  <c:v>3.4000000000000002E-2</c:v>
                </c:pt>
                <c:pt idx="175">
                  <c:v>3.4000000000000002E-2</c:v>
                </c:pt>
                <c:pt idx="176">
                  <c:v>3.4000000000000002E-2</c:v>
                </c:pt>
                <c:pt idx="177">
                  <c:v>3.4000000000000002E-2</c:v>
                </c:pt>
                <c:pt idx="178">
                  <c:v>3.4000000000000002E-2</c:v>
                </c:pt>
                <c:pt idx="179">
                  <c:v>3.4000000000000002E-2</c:v>
                </c:pt>
                <c:pt idx="180">
                  <c:v>3.4000000000000002E-2</c:v>
                </c:pt>
                <c:pt idx="181">
                  <c:v>3.3000000000000002E-2</c:v>
                </c:pt>
                <c:pt idx="182">
                  <c:v>3.3000000000000002E-2</c:v>
                </c:pt>
                <c:pt idx="183">
                  <c:v>3.3000000000000002E-2</c:v>
                </c:pt>
                <c:pt idx="184">
                  <c:v>3.2000000000000001E-2</c:v>
                </c:pt>
                <c:pt idx="185">
                  <c:v>3.2000000000000001E-2</c:v>
                </c:pt>
                <c:pt idx="186">
                  <c:v>3.2000000000000001E-2</c:v>
                </c:pt>
                <c:pt idx="187">
                  <c:v>3.2000000000000001E-2</c:v>
                </c:pt>
                <c:pt idx="188">
                  <c:v>3.2000000000000001E-2</c:v>
                </c:pt>
                <c:pt idx="189">
                  <c:v>3.3000000000000002E-2</c:v>
                </c:pt>
                <c:pt idx="190">
                  <c:v>3.3000000000000002E-2</c:v>
                </c:pt>
                <c:pt idx="191">
                  <c:v>3.5000000000000003E-2</c:v>
                </c:pt>
                <c:pt idx="192">
                  <c:v>3.5999999999999997E-2</c:v>
                </c:pt>
                <c:pt idx="193">
                  <c:v>3.7999999999999999E-2</c:v>
                </c:pt>
                <c:pt idx="194">
                  <c:v>4.1000000000000002E-2</c:v>
                </c:pt>
                <c:pt idx="195">
                  <c:v>4.2999999999999997E-2</c:v>
                </c:pt>
                <c:pt idx="196">
                  <c:v>4.5999999999999999E-2</c:v>
                </c:pt>
                <c:pt idx="197">
                  <c:v>0.05</c:v>
                </c:pt>
                <c:pt idx="198">
                  <c:v>5.2999999999999999E-2</c:v>
                </c:pt>
                <c:pt idx="199">
                  <c:v>5.7000000000000002E-2</c:v>
                </c:pt>
                <c:pt idx="200">
                  <c:v>0.06</c:v>
                </c:pt>
                <c:pt idx="201">
                  <c:v>6.3E-2</c:v>
                </c:pt>
                <c:pt idx="202">
                  <c:v>6.6000000000000003E-2</c:v>
                </c:pt>
                <c:pt idx="203">
                  <c:v>6.8000000000000005E-2</c:v>
                </c:pt>
                <c:pt idx="204">
                  <c:v>7.0000000000000007E-2</c:v>
                </c:pt>
                <c:pt idx="205">
                  <c:v>7.1999999999999995E-2</c:v>
                </c:pt>
                <c:pt idx="206">
                  <c:v>7.3999999999999996E-2</c:v>
                </c:pt>
                <c:pt idx="207">
                  <c:v>7.5999999999999998E-2</c:v>
                </c:pt>
                <c:pt idx="208">
                  <c:v>7.6999999999999999E-2</c:v>
                </c:pt>
                <c:pt idx="209">
                  <c:v>7.6999999999999999E-2</c:v>
                </c:pt>
                <c:pt idx="210">
                  <c:v>7.6999999999999999E-2</c:v>
                </c:pt>
                <c:pt idx="211">
                  <c:v>7.5999999999999998E-2</c:v>
                </c:pt>
                <c:pt idx="212">
                  <c:v>7.3999999999999996E-2</c:v>
                </c:pt>
                <c:pt idx="213">
                  <c:v>7.1999999999999995E-2</c:v>
                </c:pt>
                <c:pt idx="214">
                  <c:v>6.8000000000000005E-2</c:v>
                </c:pt>
                <c:pt idx="215">
                  <c:v>6.5000000000000002E-2</c:v>
                </c:pt>
                <c:pt idx="216">
                  <c:v>6.0999999999999999E-2</c:v>
                </c:pt>
                <c:pt idx="217">
                  <c:v>5.7000000000000002E-2</c:v>
                </c:pt>
                <c:pt idx="218">
                  <c:v>5.3999999999999999E-2</c:v>
                </c:pt>
                <c:pt idx="219">
                  <c:v>0.05</c:v>
                </c:pt>
                <c:pt idx="220">
                  <c:v>4.8000000000000001E-2</c:v>
                </c:pt>
                <c:pt idx="221">
                  <c:v>4.4999999999999998E-2</c:v>
                </c:pt>
                <c:pt idx="222">
                  <c:v>4.2999999999999997E-2</c:v>
                </c:pt>
                <c:pt idx="223">
                  <c:v>4.1000000000000002E-2</c:v>
                </c:pt>
                <c:pt idx="224">
                  <c:v>0.04</c:v>
                </c:pt>
                <c:pt idx="225">
                  <c:v>3.9E-2</c:v>
                </c:pt>
                <c:pt idx="226">
                  <c:v>3.7999999999999999E-2</c:v>
                </c:pt>
                <c:pt idx="227">
                  <c:v>3.7999999999999999E-2</c:v>
                </c:pt>
                <c:pt idx="228">
                  <c:v>3.9E-2</c:v>
                </c:pt>
                <c:pt idx="229">
                  <c:v>0.04</c:v>
                </c:pt>
                <c:pt idx="230">
                  <c:v>4.1000000000000002E-2</c:v>
                </c:pt>
                <c:pt idx="231">
                  <c:v>4.3999999999999997E-2</c:v>
                </c:pt>
                <c:pt idx="232">
                  <c:v>4.5999999999999999E-2</c:v>
                </c:pt>
                <c:pt idx="233">
                  <c:v>0.05</c:v>
                </c:pt>
                <c:pt idx="234">
                  <c:v>5.3999999999999999E-2</c:v>
                </c:pt>
                <c:pt idx="235">
                  <c:v>5.8999999999999997E-2</c:v>
                </c:pt>
                <c:pt idx="236">
                  <c:v>6.3E-2</c:v>
                </c:pt>
                <c:pt idx="237">
                  <c:v>6.7000000000000004E-2</c:v>
                </c:pt>
                <c:pt idx="238">
                  <c:v>7.0000000000000007E-2</c:v>
                </c:pt>
                <c:pt idx="239">
                  <c:v>7.2999999999999995E-2</c:v>
                </c:pt>
                <c:pt idx="240">
                  <c:v>7.3999999999999996E-2</c:v>
                </c:pt>
                <c:pt idx="241">
                  <c:v>7.2999999999999995E-2</c:v>
                </c:pt>
                <c:pt idx="242">
                  <c:v>7.1999999999999995E-2</c:v>
                </c:pt>
                <c:pt idx="243">
                  <c:v>6.9000000000000006E-2</c:v>
                </c:pt>
                <c:pt idx="244">
                  <c:v>6.5000000000000002E-2</c:v>
                </c:pt>
                <c:pt idx="245">
                  <c:v>6.0999999999999999E-2</c:v>
                </c:pt>
                <c:pt idx="246">
                  <c:v>5.6000000000000001E-2</c:v>
                </c:pt>
                <c:pt idx="247">
                  <c:v>5.1999999999999998E-2</c:v>
                </c:pt>
                <c:pt idx="248">
                  <c:v>4.8000000000000001E-2</c:v>
                </c:pt>
                <c:pt idx="249">
                  <c:v>4.3999999999999997E-2</c:v>
                </c:pt>
                <c:pt idx="250">
                  <c:v>4.1000000000000002E-2</c:v>
                </c:pt>
                <c:pt idx="251">
                  <c:v>3.9E-2</c:v>
                </c:pt>
                <c:pt idx="252">
                  <c:v>3.6999999999999998E-2</c:v>
                </c:pt>
                <c:pt idx="253">
                  <c:v>3.5000000000000003E-2</c:v>
                </c:pt>
                <c:pt idx="254">
                  <c:v>3.4000000000000002E-2</c:v>
                </c:pt>
                <c:pt idx="255">
                  <c:v>3.3000000000000002E-2</c:v>
                </c:pt>
                <c:pt idx="256">
                  <c:v>3.3000000000000002E-2</c:v>
                </c:pt>
                <c:pt idx="257">
                  <c:v>3.2000000000000001E-2</c:v>
                </c:pt>
                <c:pt idx="258">
                  <c:v>3.2000000000000001E-2</c:v>
                </c:pt>
                <c:pt idx="259">
                  <c:v>3.1E-2</c:v>
                </c:pt>
                <c:pt idx="260">
                  <c:v>3.1E-2</c:v>
                </c:pt>
                <c:pt idx="261">
                  <c:v>0.03</c:v>
                </c:pt>
                <c:pt idx="262">
                  <c:v>0.03</c:v>
                </c:pt>
                <c:pt idx="263">
                  <c:v>2.9000000000000001E-2</c:v>
                </c:pt>
                <c:pt idx="264">
                  <c:v>2.8000000000000001E-2</c:v>
                </c:pt>
                <c:pt idx="265">
                  <c:v>2.8000000000000001E-2</c:v>
                </c:pt>
                <c:pt idx="266">
                  <c:v>2.7E-2</c:v>
                </c:pt>
                <c:pt idx="267">
                  <c:v>2.5999999999999999E-2</c:v>
                </c:pt>
                <c:pt idx="268">
                  <c:v>2.5000000000000001E-2</c:v>
                </c:pt>
                <c:pt idx="269">
                  <c:v>2.5000000000000001E-2</c:v>
                </c:pt>
                <c:pt idx="270">
                  <c:v>2.4E-2</c:v>
                </c:pt>
                <c:pt idx="271">
                  <c:v>2.3E-2</c:v>
                </c:pt>
                <c:pt idx="272">
                  <c:v>2.1999999999999999E-2</c:v>
                </c:pt>
                <c:pt idx="273">
                  <c:v>2.1000000000000001E-2</c:v>
                </c:pt>
                <c:pt idx="274">
                  <c:v>2.1000000000000001E-2</c:v>
                </c:pt>
                <c:pt idx="275">
                  <c:v>0.02</c:v>
                </c:pt>
                <c:pt idx="276">
                  <c:v>0.02</c:v>
                </c:pt>
                <c:pt idx="277">
                  <c:v>0.02</c:v>
                </c:pt>
                <c:pt idx="278">
                  <c:v>1.9E-2</c:v>
                </c:pt>
                <c:pt idx="279">
                  <c:v>1.9E-2</c:v>
                </c:pt>
                <c:pt idx="280">
                  <c:v>1.9E-2</c:v>
                </c:pt>
                <c:pt idx="281">
                  <c:v>1.9E-2</c:v>
                </c:pt>
                <c:pt idx="282">
                  <c:v>1.9E-2</c:v>
                </c:pt>
                <c:pt idx="283">
                  <c:v>1.9E-2</c:v>
                </c:pt>
                <c:pt idx="284">
                  <c:v>1.9E-2</c:v>
                </c:pt>
                <c:pt idx="285">
                  <c:v>1.9E-2</c:v>
                </c:pt>
                <c:pt idx="286">
                  <c:v>1.9E-2</c:v>
                </c:pt>
                <c:pt idx="287">
                  <c:v>0.02</c:v>
                </c:pt>
                <c:pt idx="288">
                  <c:v>0.02</c:v>
                </c:pt>
                <c:pt idx="289">
                  <c:v>2.1000000000000001E-2</c:v>
                </c:pt>
                <c:pt idx="290">
                  <c:v>2.1000000000000001E-2</c:v>
                </c:pt>
                <c:pt idx="291">
                  <c:v>2.1999999999999999E-2</c:v>
                </c:pt>
                <c:pt idx="292">
                  <c:v>2.4E-2</c:v>
                </c:pt>
                <c:pt idx="293">
                  <c:v>2.5000000000000001E-2</c:v>
                </c:pt>
                <c:pt idx="294">
                  <c:v>2.5999999999999999E-2</c:v>
                </c:pt>
                <c:pt idx="295">
                  <c:v>2.8000000000000001E-2</c:v>
                </c:pt>
                <c:pt idx="296">
                  <c:v>3.1E-2</c:v>
                </c:pt>
                <c:pt idx="297">
                  <c:v>3.3000000000000002E-2</c:v>
                </c:pt>
                <c:pt idx="298">
                  <c:v>3.5999999999999997E-2</c:v>
                </c:pt>
                <c:pt idx="299">
                  <c:v>3.9E-2</c:v>
                </c:pt>
                <c:pt idx="300">
                  <c:v>4.2000000000000003E-2</c:v>
                </c:pt>
                <c:pt idx="301">
                  <c:v>4.4999999999999998E-2</c:v>
                </c:pt>
                <c:pt idx="302">
                  <c:v>4.8000000000000001E-2</c:v>
                </c:pt>
                <c:pt idx="303">
                  <c:v>5.0999999999999997E-2</c:v>
                </c:pt>
                <c:pt idx="304">
                  <c:v>5.3999999999999999E-2</c:v>
                </c:pt>
                <c:pt idx="305">
                  <c:v>5.7000000000000002E-2</c:v>
                </c:pt>
                <c:pt idx="306">
                  <c:v>5.8999999999999997E-2</c:v>
                </c:pt>
                <c:pt idx="307">
                  <c:v>6.0999999999999999E-2</c:v>
                </c:pt>
                <c:pt idx="308">
                  <c:v>6.3E-2</c:v>
                </c:pt>
                <c:pt idx="309">
                  <c:v>6.4000000000000001E-2</c:v>
                </c:pt>
                <c:pt idx="310">
                  <c:v>6.4000000000000001E-2</c:v>
                </c:pt>
                <c:pt idx="311">
                  <c:v>6.4000000000000001E-2</c:v>
                </c:pt>
                <c:pt idx="312">
                  <c:v>6.4000000000000001E-2</c:v>
                </c:pt>
                <c:pt idx="313">
                  <c:v>6.3E-2</c:v>
                </c:pt>
                <c:pt idx="314">
                  <c:v>6.2E-2</c:v>
                </c:pt>
                <c:pt idx="315">
                  <c:v>0.06</c:v>
                </c:pt>
                <c:pt idx="316">
                  <c:v>5.8000000000000003E-2</c:v>
                </c:pt>
                <c:pt idx="317">
                  <c:v>5.7000000000000002E-2</c:v>
                </c:pt>
                <c:pt idx="318">
                  <c:v>5.3999999999999999E-2</c:v>
                </c:pt>
                <c:pt idx="319">
                  <c:v>5.1999999999999998E-2</c:v>
                </c:pt>
                <c:pt idx="320">
                  <c:v>0.05</c:v>
                </c:pt>
                <c:pt idx="321">
                  <c:v>4.8000000000000001E-2</c:v>
                </c:pt>
                <c:pt idx="322">
                  <c:v>4.5999999999999999E-2</c:v>
                </c:pt>
                <c:pt idx="323">
                  <c:v>4.3999999999999997E-2</c:v>
                </c:pt>
                <c:pt idx="324">
                  <c:v>4.2000000000000003E-2</c:v>
                </c:pt>
                <c:pt idx="325">
                  <c:v>4.1000000000000002E-2</c:v>
                </c:pt>
                <c:pt idx="326">
                  <c:v>3.9E-2</c:v>
                </c:pt>
                <c:pt idx="327">
                  <c:v>3.7999999999999999E-2</c:v>
                </c:pt>
                <c:pt idx="328">
                  <c:v>3.6999999999999998E-2</c:v>
                </c:pt>
                <c:pt idx="329">
                  <c:v>3.6999999999999998E-2</c:v>
                </c:pt>
                <c:pt idx="330">
                  <c:v>3.5999999999999997E-2</c:v>
                </c:pt>
                <c:pt idx="331">
                  <c:v>3.5999999999999997E-2</c:v>
                </c:pt>
                <c:pt idx="332">
                  <c:v>3.5999999999999997E-2</c:v>
                </c:pt>
                <c:pt idx="333">
                  <c:v>3.5999999999999997E-2</c:v>
                </c:pt>
                <c:pt idx="334">
                  <c:v>3.5999999999999997E-2</c:v>
                </c:pt>
                <c:pt idx="335">
                  <c:v>3.6999999999999998E-2</c:v>
                </c:pt>
                <c:pt idx="336">
                  <c:v>3.6999999999999998E-2</c:v>
                </c:pt>
                <c:pt idx="337">
                  <c:v>3.6999999999999998E-2</c:v>
                </c:pt>
                <c:pt idx="338">
                  <c:v>3.7999999999999999E-2</c:v>
                </c:pt>
                <c:pt idx="339">
                  <c:v>3.9E-2</c:v>
                </c:pt>
                <c:pt idx="340">
                  <c:v>0.04</c:v>
                </c:pt>
                <c:pt idx="341">
                  <c:v>4.1000000000000002E-2</c:v>
                </c:pt>
                <c:pt idx="342">
                  <c:v>4.2000000000000003E-2</c:v>
                </c:pt>
                <c:pt idx="343">
                  <c:v>4.2999999999999997E-2</c:v>
                </c:pt>
                <c:pt idx="344">
                  <c:v>4.5999999999999999E-2</c:v>
                </c:pt>
                <c:pt idx="345">
                  <c:v>4.8000000000000001E-2</c:v>
                </c:pt>
                <c:pt idx="346">
                  <c:v>5.0999999999999997E-2</c:v>
                </c:pt>
                <c:pt idx="347">
                  <c:v>5.5E-2</c:v>
                </c:pt>
                <c:pt idx="348">
                  <c:v>5.8999999999999997E-2</c:v>
                </c:pt>
                <c:pt idx="349">
                  <c:v>6.5000000000000002E-2</c:v>
                </c:pt>
                <c:pt idx="350">
                  <c:v>7.0999999999999994E-2</c:v>
                </c:pt>
                <c:pt idx="351">
                  <c:v>7.8E-2</c:v>
                </c:pt>
                <c:pt idx="352">
                  <c:v>8.6999999999999994E-2</c:v>
                </c:pt>
                <c:pt idx="353">
                  <c:v>9.7000000000000003E-2</c:v>
                </c:pt>
                <c:pt idx="354">
                  <c:v>0.109</c:v>
                </c:pt>
                <c:pt idx="355">
                  <c:v>0.123</c:v>
                </c:pt>
                <c:pt idx="356">
                  <c:v>0.13900000000000001</c:v>
                </c:pt>
                <c:pt idx="357">
                  <c:v>0.156</c:v>
                </c:pt>
                <c:pt idx="358">
                  <c:v>0.17499999999999999</c:v>
                </c:pt>
                <c:pt idx="359">
                  <c:v>0.19500000000000001</c:v>
                </c:pt>
                <c:pt idx="360">
                  <c:v>0.217</c:v>
                </c:pt>
                <c:pt idx="361">
                  <c:v>0.23799999999999999</c:v>
                </c:pt>
                <c:pt idx="362">
                  <c:v>0.25900000000000001</c:v>
                </c:pt>
                <c:pt idx="363">
                  <c:v>0.27900000000000003</c:v>
                </c:pt>
                <c:pt idx="364">
                  <c:v>0.29599999999999999</c:v>
                </c:pt>
                <c:pt idx="365">
                  <c:v>0.311</c:v>
                </c:pt>
                <c:pt idx="366">
                  <c:v>0.32300000000000001</c:v>
                </c:pt>
                <c:pt idx="367">
                  <c:v>0.33</c:v>
                </c:pt>
                <c:pt idx="368">
                  <c:v>0.33200000000000002</c:v>
                </c:pt>
                <c:pt idx="369">
                  <c:v>0.33</c:v>
                </c:pt>
                <c:pt idx="370">
                  <c:v>0.32300000000000001</c:v>
                </c:pt>
                <c:pt idx="371">
                  <c:v>0.312</c:v>
                </c:pt>
                <c:pt idx="372">
                  <c:v>0.29699999999999999</c:v>
                </c:pt>
                <c:pt idx="373">
                  <c:v>0.27800000000000002</c:v>
                </c:pt>
                <c:pt idx="374">
                  <c:v>0.25800000000000001</c:v>
                </c:pt>
                <c:pt idx="375">
                  <c:v>0.23499999999999999</c:v>
                </c:pt>
                <c:pt idx="376">
                  <c:v>0.21099999999999999</c:v>
                </c:pt>
                <c:pt idx="377">
                  <c:v>0.188</c:v>
                </c:pt>
                <c:pt idx="378">
                  <c:v>0.16600000000000001</c:v>
                </c:pt>
                <c:pt idx="379">
                  <c:v>0.14399999999999999</c:v>
                </c:pt>
                <c:pt idx="380">
                  <c:v>0.124</c:v>
                </c:pt>
                <c:pt idx="381">
                  <c:v>0.107</c:v>
                </c:pt>
                <c:pt idx="382">
                  <c:v>9.0999999999999998E-2</c:v>
                </c:pt>
                <c:pt idx="383">
                  <c:v>7.8E-2</c:v>
                </c:pt>
                <c:pt idx="384">
                  <c:v>6.6000000000000003E-2</c:v>
                </c:pt>
                <c:pt idx="385">
                  <c:v>5.7000000000000002E-2</c:v>
                </c:pt>
                <c:pt idx="386">
                  <c:v>4.9000000000000002E-2</c:v>
                </c:pt>
                <c:pt idx="387">
                  <c:v>4.2999999999999997E-2</c:v>
                </c:pt>
                <c:pt idx="388">
                  <c:v>3.6999999999999998E-2</c:v>
                </c:pt>
                <c:pt idx="389">
                  <c:v>3.3000000000000002E-2</c:v>
                </c:pt>
                <c:pt idx="390">
                  <c:v>0.03</c:v>
                </c:pt>
                <c:pt idx="391">
                  <c:v>2.7E-2</c:v>
                </c:pt>
                <c:pt idx="392">
                  <c:v>2.5000000000000001E-2</c:v>
                </c:pt>
                <c:pt idx="393">
                  <c:v>2.3E-2</c:v>
                </c:pt>
                <c:pt idx="394">
                  <c:v>2.1999999999999999E-2</c:v>
                </c:pt>
                <c:pt idx="395">
                  <c:v>2.1000000000000001E-2</c:v>
                </c:pt>
                <c:pt idx="396">
                  <c:v>0.02</c:v>
                </c:pt>
                <c:pt idx="397">
                  <c:v>1.9E-2</c:v>
                </c:pt>
                <c:pt idx="398">
                  <c:v>1.7999999999999999E-2</c:v>
                </c:pt>
                <c:pt idx="399">
                  <c:v>1.7000000000000001E-2</c:v>
                </c:pt>
                <c:pt idx="400">
                  <c:v>1.7000000000000001E-2</c:v>
                </c:pt>
                <c:pt idx="401">
                  <c:v>1.6E-2</c:v>
                </c:pt>
                <c:pt idx="402">
                  <c:v>1.4999999999999999E-2</c:v>
                </c:pt>
                <c:pt idx="403">
                  <c:v>1.4999999999999999E-2</c:v>
                </c:pt>
                <c:pt idx="404">
                  <c:v>1.4E-2</c:v>
                </c:pt>
                <c:pt idx="405">
                  <c:v>1.2999999999999999E-2</c:v>
                </c:pt>
                <c:pt idx="406">
                  <c:v>1.2999999999999999E-2</c:v>
                </c:pt>
                <c:pt idx="407">
                  <c:v>1.2E-2</c:v>
                </c:pt>
                <c:pt idx="408">
                  <c:v>1.0999999999999999E-2</c:v>
                </c:pt>
                <c:pt idx="409">
                  <c:v>1.0999999999999999E-2</c:v>
                </c:pt>
                <c:pt idx="410">
                  <c:v>0.01</c:v>
                </c:pt>
                <c:pt idx="411">
                  <c:v>0.01</c:v>
                </c:pt>
                <c:pt idx="412">
                  <c:v>8.9999999999999993E-3</c:v>
                </c:pt>
                <c:pt idx="413">
                  <c:v>8.0000000000000002E-3</c:v>
                </c:pt>
                <c:pt idx="414">
                  <c:v>8.0000000000000002E-3</c:v>
                </c:pt>
                <c:pt idx="415">
                  <c:v>7.0000000000000001E-3</c:v>
                </c:pt>
                <c:pt idx="416">
                  <c:v>7.0000000000000001E-3</c:v>
                </c:pt>
                <c:pt idx="417">
                  <c:v>7.0000000000000001E-3</c:v>
                </c:pt>
                <c:pt idx="418">
                  <c:v>6.0000000000000001E-3</c:v>
                </c:pt>
                <c:pt idx="419">
                  <c:v>6.0000000000000001E-3</c:v>
                </c:pt>
                <c:pt idx="420">
                  <c:v>6.0000000000000001E-3</c:v>
                </c:pt>
                <c:pt idx="421">
                  <c:v>5.0000000000000001E-3</c:v>
                </c:pt>
                <c:pt idx="422">
                  <c:v>5.0000000000000001E-3</c:v>
                </c:pt>
                <c:pt idx="423">
                  <c:v>5.0000000000000001E-3</c:v>
                </c:pt>
                <c:pt idx="424">
                  <c:v>5.0000000000000001E-3</c:v>
                </c:pt>
                <c:pt idx="425">
                  <c:v>5.0000000000000001E-3</c:v>
                </c:pt>
                <c:pt idx="426">
                  <c:v>5.0000000000000001E-3</c:v>
                </c:pt>
                <c:pt idx="427">
                  <c:v>4.0000000000000001E-3</c:v>
                </c:pt>
                <c:pt idx="428">
                  <c:v>4.0000000000000001E-3</c:v>
                </c:pt>
                <c:pt idx="429">
                  <c:v>4.0000000000000001E-3</c:v>
                </c:pt>
                <c:pt idx="430">
                  <c:v>4.0000000000000001E-3</c:v>
                </c:pt>
                <c:pt idx="431">
                  <c:v>4.0000000000000001E-3</c:v>
                </c:pt>
                <c:pt idx="432">
                  <c:v>4.0000000000000001E-3</c:v>
                </c:pt>
                <c:pt idx="433">
                  <c:v>4.0000000000000001E-3</c:v>
                </c:pt>
                <c:pt idx="434">
                  <c:v>4.0000000000000001E-3</c:v>
                </c:pt>
                <c:pt idx="435">
                  <c:v>4.0000000000000001E-3</c:v>
                </c:pt>
                <c:pt idx="436">
                  <c:v>4.0000000000000001E-3</c:v>
                </c:pt>
                <c:pt idx="437">
                  <c:v>4.0000000000000001E-3</c:v>
                </c:pt>
                <c:pt idx="438">
                  <c:v>4.0000000000000001E-3</c:v>
                </c:pt>
                <c:pt idx="439">
                  <c:v>4.0000000000000001E-3</c:v>
                </c:pt>
                <c:pt idx="440">
                  <c:v>4.0000000000000001E-3</c:v>
                </c:pt>
                <c:pt idx="441">
                  <c:v>4.0000000000000001E-3</c:v>
                </c:pt>
                <c:pt idx="442">
                  <c:v>4.0000000000000001E-3</c:v>
                </c:pt>
                <c:pt idx="443">
                  <c:v>4.0000000000000001E-3</c:v>
                </c:pt>
                <c:pt idx="444">
                  <c:v>3.0000000000000001E-3</c:v>
                </c:pt>
                <c:pt idx="445">
                  <c:v>3.0000000000000001E-3</c:v>
                </c:pt>
                <c:pt idx="446">
                  <c:v>3.0000000000000001E-3</c:v>
                </c:pt>
                <c:pt idx="447">
                  <c:v>3.0000000000000001E-3</c:v>
                </c:pt>
                <c:pt idx="448">
                  <c:v>3.0000000000000001E-3</c:v>
                </c:pt>
                <c:pt idx="449">
                  <c:v>3.0000000000000001E-3</c:v>
                </c:pt>
                <c:pt idx="450">
                  <c:v>3.0000000000000001E-3</c:v>
                </c:pt>
                <c:pt idx="451">
                  <c:v>3.0000000000000001E-3</c:v>
                </c:pt>
                <c:pt idx="452">
                  <c:v>3.0000000000000001E-3</c:v>
                </c:pt>
                <c:pt idx="453">
                  <c:v>3.0000000000000001E-3</c:v>
                </c:pt>
                <c:pt idx="454">
                  <c:v>3.0000000000000001E-3</c:v>
                </c:pt>
                <c:pt idx="455">
                  <c:v>3.0000000000000001E-3</c:v>
                </c:pt>
                <c:pt idx="456">
                  <c:v>3.0000000000000001E-3</c:v>
                </c:pt>
                <c:pt idx="457">
                  <c:v>3.0000000000000001E-3</c:v>
                </c:pt>
                <c:pt idx="458">
                  <c:v>3.0000000000000001E-3</c:v>
                </c:pt>
                <c:pt idx="459">
                  <c:v>3.0000000000000001E-3</c:v>
                </c:pt>
                <c:pt idx="460">
                  <c:v>3.0000000000000001E-3</c:v>
                </c:pt>
                <c:pt idx="461">
                  <c:v>3.0000000000000001E-3</c:v>
                </c:pt>
                <c:pt idx="462">
                  <c:v>3.0000000000000001E-3</c:v>
                </c:pt>
                <c:pt idx="463">
                  <c:v>3.0000000000000001E-3</c:v>
                </c:pt>
                <c:pt idx="464">
                  <c:v>3.0000000000000001E-3</c:v>
                </c:pt>
                <c:pt idx="465">
                  <c:v>3.0000000000000001E-3</c:v>
                </c:pt>
                <c:pt idx="466">
                  <c:v>3.0000000000000001E-3</c:v>
                </c:pt>
                <c:pt idx="467">
                  <c:v>3.0000000000000001E-3</c:v>
                </c:pt>
                <c:pt idx="468">
                  <c:v>3.0000000000000001E-3</c:v>
                </c:pt>
                <c:pt idx="469">
                  <c:v>3.0000000000000001E-3</c:v>
                </c:pt>
                <c:pt idx="470">
                  <c:v>3.0000000000000001E-3</c:v>
                </c:pt>
                <c:pt idx="471">
                  <c:v>3.0000000000000001E-3</c:v>
                </c:pt>
                <c:pt idx="472">
                  <c:v>3.0000000000000001E-3</c:v>
                </c:pt>
                <c:pt idx="473">
                  <c:v>3.0000000000000001E-3</c:v>
                </c:pt>
                <c:pt idx="474">
                  <c:v>3.0000000000000001E-3</c:v>
                </c:pt>
                <c:pt idx="475">
                  <c:v>3.0000000000000001E-3</c:v>
                </c:pt>
                <c:pt idx="476">
                  <c:v>3.0000000000000001E-3</c:v>
                </c:pt>
                <c:pt idx="477">
                  <c:v>2E-3</c:v>
                </c:pt>
                <c:pt idx="478">
                  <c:v>2E-3</c:v>
                </c:pt>
                <c:pt idx="479">
                  <c:v>2E-3</c:v>
                </c:pt>
                <c:pt idx="480">
                  <c:v>2E-3</c:v>
                </c:pt>
                <c:pt idx="481">
                  <c:v>2E-3</c:v>
                </c:pt>
                <c:pt idx="482">
                  <c:v>2E-3</c:v>
                </c:pt>
                <c:pt idx="483">
                  <c:v>2E-3</c:v>
                </c:pt>
                <c:pt idx="484">
                  <c:v>2E-3</c:v>
                </c:pt>
                <c:pt idx="485">
                  <c:v>2E-3</c:v>
                </c:pt>
                <c:pt idx="486">
                  <c:v>2E-3</c:v>
                </c:pt>
                <c:pt idx="487">
                  <c:v>2E-3</c:v>
                </c:pt>
                <c:pt idx="488">
                  <c:v>2E-3</c:v>
                </c:pt>
                <c:pt idx="489">
                  <c:v>1E-3</c:v>
                </c:pt>
                <c:pt idx="490">
                  <c:v>2E-3</c:v>
                </c:pt>
                <c:pt idx="491">
                  <c:v>1E-3</c:v>
                </c:pt>
                <c:pt idx="492">
                  <c:v>1E-3</c:v>
                </c:pt>
                <c:pt idx="493">
                  <c:v>1E-3</c:v>
                </c:pt>
                <c:pt idx="494">
                  <c:v>1E-3</c:v>
                </c:pt>
                <c:pt idx="495">
                  <c:v>1E-3</c:v>
                </c:pt>
                <c:pt idx="496">
                  <c:v>1E-3</c:v>
                </c:pt>
                <c:pt idx="497">
                  <c:v>1E-3</c:v>
                </c:pt>
                <c:pt idx="498">
                  <c:v>1E-3</c:v>
                </c:pt>
                <c:pt idx="499">
                  <c:v>1E-3</c:v>
                </c:pt>
                <c:pt idx="500">
                  <c:v>1E-3</c:v>
                </c:pt>
                <c:pt idx="501">
                  <c:v>0</c:v>
                </c:pt>
                <c:pt idx="502">
                  <c:v>0</c:v>
                </c:pt>
                <c:pt idx="503">
                  <c:v>0</c:v>
                </c:pt>
                <c:pt idx="504">
                  <c:v>0</c:v>
                </c:pt>
                <c:pt idx="505">
                  <c:v>0</c:v>
                </c:pt>
                <c:pt idx="506">
                  <c:v>0</c:v>
                </c:pt>
                <c:pt idx="507">
                  <c:v>0</c:v>
                </c:pt>
                <c:pt idx="508">
                  <c:v>0</c:v>
                </c:pt>
                <c:pt idx="509">
                  <c:v>0</c:v>
                </c:pt>
                <c:pt idx="510">
                  <c:v>0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0</c:v>
                </c:pt>
                <c:pt idx="515">
                  <c:v>0</c:v>
                </c:pt>
                <c:pt idx="516">
                  <c:v>0</c:v>
                </c:pt>
                <c:pt idx="517">
                  <c:v>0</c:v>
                </c:pt>
                <c:pt idx="518">
                  <c:v>0</c:v>
                </c:pt>
                <c:pt idx="519">
                  <c:v>0</c:v>
                </c:pt>
                <c:pt idx="520">
                  <c:v>0</c:v>
                </c:pt>
                <c:pt idx="521">
                  <c:v>0</c:v>
                </c:pt>
                <c:pt idx="522">
                  <c:v>0</c:v>
                </c:pt>
                <c:pt idx="523">
                  <c:v>0</c:v>
                </c:pt>
                <c:pt idx="524">
                  <c:v>0</c:v>
                </c:pt>
                <c:pt idx="525">
                  <c:v>0</c:v>
                </c:pt>
                <c:pt idx="526">
                  <c:v>0</c:v>
                </c:pt>
                <c:pt idx="527">
                  <c:v>0</c:v>
                </c:pt>
                <c:pt idx="528">
                  <c:v>0</c:v>
                </c:pt>
                <c:pt idx="529">
                  <c:v>0</c:v>
                </c:pt>
                <c:pt idx="530">
                  <c:v>0</c:v>
                </c:pt>
                <c:pt idx="531">
                  <c:v>0</c:v>
                </c:pt>
                <c:pt idx="532">
                  <c:v>0</c:v>
                </c:pt>
                <c:pt idx="533">
                  <c:v>0</c:v>
                </c:pt>
                <c:pt idx="534">
                  <c:v>0</c:v>
                </c:pt>
                <c:pt idx="535">
                  <c:v>0</c:v>
                </c:pt>
                <c:pt idx="536">
                  <c:v>0</c:v>
                </c:pt>
                <c:pt idx="537">
                  <c:v>0</c:v>
                </c:pt>
                <c:pt idx="538">
                  <c:v>0</c:v>
                </c:pt>
                <c:pt idx="539">
                  <c:v>0</c:v>
                </c:pt>
                <c:pt idx="540">
                  <c:v>0</c:v>
                </c:pt>
                <c:pt idx="541">
                  <c:v>0</c:v>
                </c:pt>
                <c:pt idx="542">
                  <c:v>0</c:v>
                </c:pt>
                <c:pt idx="543">
                  <c:v>0</c:v>
                </c:pt>
                <c:pt idx="544">
                  <c:v>0</c:v>
                </c:pt>
                <c:pt idx="545">
                  <c:v>0</c:v>
                </c:pt>
                <c:pt idx="546">
                  <c:v>0</c:v>
                </c:pt>
                <c:pt idx="547">
                  <c:v>0</c:v>
                </c:pt>
                <c:pt idx="548">
                  <c:v>0</c:v>
                </c:pt>
                <c:pt idx="549">
                  <c:v>0</c:v>
                </c:pt>
                <c:pt idx="550">
                  <c:v>0</c:v>
                </c:pt>
                <c:pt idx="551">
                  <c:v>0</c:v>
                </c:pt>
                <c:pt idx="552">
                  <c:v>0</c:v>
                </c:pt>
                <c:pt idx="553">
                  <c:v>0</c:v>
                </c:pt>
                <c:pt idx="554">
                  <c:v>0</c:v>
                </c:pt>
                <c:pt idx="555">
                  <c:v>0</c:v>
                </c:pt>
                <c:pt idx="556">
                  <c:v>0</c:v>
                </c:pt>
                <c:pt idx="557">
                  <c:v>0</c:v>
                </c:pt>
                <c:pt idx="558">
                  <c:v>0</c:v>
                </c:pt>
                <c:pt idx="559">
                  <c:v>0</c:v>
                </c:pt>
                <c:pt idx="560">
                  <c:v>0</c:v>
                </c:pt>
                <c:pt idx="561">
                  <c:v>0</c:v>
                </c:pt>
                <c:pt idx="562">
                  <c:v>0</c:v>
                </c:pt>
                <c:pt idx="563">
                  <c:v>0</c:v>
                </c:pt>
                <c:pt idx="564">
                  <c:v>0</c:v>
                </c:pt>
                <c:pt idx="565">
                  <c:v>0</c:v>
                </c:pt>
                <c:pt idx="566">
                  <c:v>0</c:v>
                </c:pt>
                <c:pt idx="567">
                  <c:v>0</c:v>
                </c:pt>
                <c:pt idx="568">
                  <c:v>0</c:v>
                </c:pt>
                <c:pt idx="569">
                  <c:v>0</c:v>
                </c:pt>
                <c:pt idx="570">
                  <c:v>0</c:v>
                </c:pt>
                <c:pt idx="571">
                  <c:v>0</c:v>
                </c:pt>
                <c:pt idx="572">
                  <c:v>0</c:v>
                </c:pt>
                <c:pt idx="573">
                  <c:v>0</c:v>
                </c:pt>
                <c:pt idx="574">
                  <c:v>0</c:v>
                </c:pt>
                <c:pt idx="575">
                  <c:v>0</c:v>
                </c:pt>
                <c:pt idx="576">
                  <c:v>0</c:v>
                </c:pt>
                <c:pt idx="577">
                  <c:v>0</c:v>
                </c:pt>
                <c:pt idx="578">
                  <c:v>0</c:v>
                </c:pt>
                <c:pt idx="579">
                  <c:v>0</c:v>
                </c:pt>
                <c:pt idx="580">
                  <c:v>0</c:v>
                </c:pt>
                <c:pt idx="581">
                  <c:v>0</c:v>
                </c:pt>
                <c:pt idx="582">
                  <c:v>0</c:v>
                </c:pt>
                <c:pt idx="583">
                  <c:v>0</c:v>
                </c:pt>
                <c:pt idx="584">
                  <c:v>0</c:v>
                </c:pt>
                <c:pt idx="585">
                  <c:v>0</c:v>
                </c:pt>
                <c:pt idx="586">
                  <c:v>0</c:v>
                </c:pt>
                <c:pt idx="587">
                  <c:v>0</c:v>
                </c:pt>
                <c:pt idx="588">
                  <c:v>0</c:v>
                </c:pt>
                <c:pt idx="589">
                  <c:v>0</c:v>
                </c:pt>
                <c:pt idx="590">
                  <c:v>0</c:v>
                </c:pt>
                <c:pt idx="591">
                  <c:v>0</c:v>
                </c:pt>
                <c:pt idx="592">
                  <c:v>0</c:v>
                </c:pt>
                <c:pt idx="593">
                  <c:v>0</c:v>
                </c:pt>
                <c:pt idx="594">
                  <c:v>0</c:v>
                </c:pt>
                <c:pt idx="595">
                  <c:v>0</c:v>
                </c:pt>
                <c:pt idx="596">
                  <c:v>0</c:v>
                </c:pt>
                <c:pt idx="597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FDB-4D57-A6FC-10F995502ACE}"/>
            </c:ext>
          </c:extLst>
        </c:ser>
        <c:ser>
          <c:idx val="1"/>
          <c:order val="1"/>
          <c:tx>
            <c:v>пФБС-Ме(10)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D$3:$D$503</c:f>
              <c:numCache>
                <c:formatCode>General</c:formatCode>
                <c:ptCount val="501"/>
                <c:pt idx="0">
                  <c:v>0.253</c:v>
                </c:pt>
                <c:pt idx="1">
                  <c:v>0.252</c:v>
                </c:pt>
                <c:pt idx="2">
                  <c:v>0.251</c:v>
                </c:pt>
                <c:pt idx="3">
                  <c:v>0.249</c:v>
                </c:pt>
                <c:pt idx="4">
                  <c:v>0.246</c:v>
                </c:pt>
                <c:pt idx="5">
                  <c:v>0.245</c:v>
                </c:pt>
                <c:pt idx="6">
                  <c:v>0.24399999999999999</c:v>
                </c:pt>
                <c:pt idx="7">
                  <c:v>0.24199999999999999</c:v>
                </c:pt>
                <c:pt idx="8">
                  <c:v>0.24099999999999999</c:v>
                </c:pt>
                <c:pt idx="9">
                  <c:v>0.24</c:v>
                </c:pt>
                <c:pt idx="10">
                  <c:v>0.24</c:v>
                </c:pt>
                <c:pt idx="11">
                  <c:v>0.24</c:v>
                </c:pt>
                <c:pt idx="12">
                  <c:v>0.23899999999999999</c:v>
                </c:pt>
                <c:pt idx="13">
                  <c:v>0.23899999999999999</c:v>
                </c:pt>
                <c:pt idx="14">
                  <c:v>0.24</c:v>
                </c:pt>
                <c:pt idx="15">
                  <c:v>0.24</c:v>
                </c:pt>
                <c:pt idx="16">
                  <c:v>0.24</c:v>
                </c:pt>
                <c:pt idx="17">
                  <c:v>0.24</c:v>
                </c:pt>
                <c:pt idx="18">
                  <c:v>0.24</c:v>
                </c:pt>
                <c:pt idx="19">
                  <c:v>0.24</c:v>
                </c:pt>
                <c:pt idx="20">
                  <c:v>0.24099999999999999</c:v>
                </c:pt>
                <c:pt idx="21">
                  <c:v>0.24199999999999999</c:v>
                </c:pt>
                <c:pt idx="22">
                  <c:v>0.24299999999999999</c:v>
                </c:pt>
                <c:pt idx="23">
                  <c:v>0.24399999999999999</c:v>
                </c:pt>
                <c:pt idx="24">
                  <c:v>0.246</c:v>
                </c:pt>
                <c:pt idx="25">
                  <c:v>0.247</c:v>
                </c:pt>
                <c:pt idx="26">
                  <c:v>0.25</c:v>
                </c:pt>
                <c:pt idx="27">
                  <c:v>0.252</c:v>
                </c:pt>
                <c:pt idx="28">
                  <c:v>0.255</c:v>
                </c:pt>
                <c:pt idx="29">
                  <c:v>0.25900000000000001</c:v>
                </c:pt>
                <c:pt idx="30">
                  <c:v>0.26300000000000001</c:v>
                </c:pt>
                <c:pt idx="31">
                  <c:v>0.26700000000000002</c:v>
                </c:pt>
                <c:pt idx="32">
                  <c:v>0.27300000000000002</c:v>
                </c:pt>
                <c:pt idx="33">
                  <c:v>0.27800000000000002</c:v>
                </c:pt>
                <c:pt idx="34">
                  <c:v>0.28399999999999997</c:v>
                </c:pt>
                <c:pt idx="35">
                  <c:v>0.29099999999999998</c:v>
                </c:pt>
                <c:pt idx="36">
                  <c:v>0.29799999999999999</c:v>
                </c:pt>
                <c:pt idx="37">
                  <c:v>0.30599999999999999</c:v>
                </c:pt>
                <c:pt idx="38">
                  <c:v>0.313</c:v>
                </c:pt>
                <c:pt idx="39">
                  <c:v>0.32200000000000001</c:v>
                </c:pt>
                <c:pt idx="40">
                  <c:v>0.33200000000000002</c:v>
                </c:pt>
                <c:pt idx="41">
                  <c:v>0.34</c:v>
                </c:pt>
                <c:pt idx="42">
                  <c:v>0.35</c:v>
                </c:pt>
                <c:pt idx="43">
                  <c:v>0.36199999999999999</c:v>
                </c:pt>
                <c:pt idx="44">
                  <c:v>0.375</c:v>
                </c:pt>
                <c:pt idx="45">
                  <c:v>0.38900000000000001</c:v>
                </c:pt>
                <c:pt idx="46">
                  <c:v>0.40200000000000002</c:v>
                </c:pt>
                <c:pt idx="47">
                  <c:v>0.41599999999999998</c:v>
                </c:pt>
                <c:pt idx="48">
                  <c:v>0.43</c:v>
                </c:pt>
                <c:pt idx="49">
                  <c:v>0.44400000000000001</c:v>
                </c:pt>
                <c:pt idx="50">
                  <c:v>0.45400000000000001</c:v>
                </c:pt>
                <c:pt idx="51">
                  <c:v>0.46300000000000002</c:v>
                </c:pt>
                <c:pt idx="52">
                  <c:v>0.46899999999999997</c:v>
                </c:pt>
                <c:pt idx="53">
                  <c:v>0.47299999999999998</c:v>
                </c:pt>
                <c:pt idx="54">
                  <c:v>0.47399999999999998</c:v>
                </c:pt>
                <c:pt idx="55">
                  <c:v>0.47199999999999998</c:v>
                </c:pt>
                <c:pt idx="56">
                  <c:v>0.47</c:v>
                </c:pt>
                <c:pt idx="57">
                  <c:v>0.46700000000000003</c:v>
                </c:pt>
                <c:pt idx="58">
                  <c:v>0.46400000000000002</c:v>
                </c:pt>
                <c:pt idx="59">
                  <c:v>0.46200000000000002</c:v>
                </c:pt>
                <c:pt idx="60">
                  <c:v>0.46100000000000002</c:v>
                </c:pt>
                <c:pt idx="61">
                  <c:v>0.46</c:v>
                </c:pt>
                <c:pt idx="62">
                  <c:v>0.46200000000000002</c:v>
                </c:pt>
                <c:pt idx="63">
                  <c:v>0.46300000000000002</c:v>
                </c:pt>
                <c:pt idx="64">
                  <c:v>0.46700000000000003</c:v>
                </c:pt>
                <c:pt idx="65">
                  <c:v>0.47099999999999997</c:v>
                </c:pt>
                <c:pt idx="66">
                  <c:v>0.47699999999999998</c:v>
                </c:pt>
                <c:pt idx="67">
                  <c:v>0.48399999999999999</c:v>
                </c:pt>
                <c:pt idx="68">
                  <c:v>0.49199999999999999</c:v>
                </c:pt>
                <c:pt idx="69">
                  <c:v>0.501</c:v>
                </c:pt>
                <c:pt idx="70">
                  <c:v>0.51100000000000001</c:v>
                </c:pt>
                <c:pt idx="71">
                  <c:v>0.52200000000000002</c:v>
                </c:pt>
                <c:pt idx="72">
                  <c:v>0.53400000000000003</c:v>
                </c:pt>
                <c:pt idx="73">
                  <c:v>0.54700000000000004</c:v>
                </c:pt>
                <c:pt idx="74">
                  <c:v>0.55900000000000005</c:v>
                </c:pt>
                <c:pt idx="75">
                  <c:v>0.57299999999999995</c:v>
                </c:pt>
                <c:pt idx="76">
                  <c:v>0.58899999999999997</c:v>
                </c:pt>
                <c:pt idx="77">
                  <c:v>0.60499999999999998</c:v>
                </c:pt>
                <c:pt idx="78">
                  <c:v>0.622</c:v>
                </c:pt>
                <c:pt idx="79">
                  <c:v>0.63900000000000001</c:v>
                </c:pt>
                <c:pt idx="80">
                  <c:v>0.65600000000000003</c:v>
                </c:pt>
                <c:pt idx="81">
                  <c:v>0.67400000000000004</c:v>
                </c:pt>
                <c:pt idx="82">
                  <c:v>0.69099999999999995</c:v>
                </c:pt>
                <c:pt idx="83">
                  <c:v>0.70799999999999996</c:v>
                </c:pt>
                <c:pt idx="84">
                  <c:v>0.72299999999999998</c:v>
                </c:pt>
                <c:pt idx="85">
                  <c:v>0.73699999999999999</c:v>
                </c:pt>
                <c:pt idx="86">
                  <c:v>0.749</c:v>
                </c:pt>
                <c:pt idx="87">
                  <c:v>0.75800000000000001</c:v>
                </c:pt>
                <c:pt idx="88">
                  <c:v>0.76500000000000001</c:v>
                </c:pt>
                <c:pt idx="89">
                  <c:v>0.76900000000000002</c:v>
                </c:pt>
                <c:pt idx="90">
                  <c:v>0.77</c:v>
                </c:pt>
                <c:pt idx="91">
                  <c:v>0.77100000000000002</c:v>
                </c:pt>
                <c:pt idx="92">
                  <c:v>0.77</c:v>
                </c:pt>
                <c:pt idx="93">
                  <c:v>0.76800000000000002</c:v>
                </c:pt>
                <c:pt idx="94">
                  <c:v>0.76600000000000001</c:v>
                </c:pt>
                <c:pt idx="95">
                  <c:v>0.76500000000000001</c:v>
                </c:pt>
                <c:pt idx="96">
                  <c:v>0.76400000000000001</c:v>
                </c:pt>
                <c:pt idx="97">
                  <c:v>0.76400000000000001</c:v>
                </c:pt>
                <c:pt idx="98">
                  <c:v>0.76400000000000001</c:v>
                </c:pt>
                <c:pt idx="99">
                  <c:v>0.76600000000000001</c:v>
                </c:pt>
                <c:pt idx="100">
                  <c:v>0.76900000000000002</c:v>
                </c:pt>
                <c:pt idx="101">
                  <c:v>0.77200000000000002</c:v>
                </c:pt>
                <c:pt idx="102">
                  <c:v>0.77700000000000002</c:v>
                </c:pt>
                <c:pt idx="103">
                  <c:v>0.78300000000000003</c:v>
                </c:pt>
                <c:pt idx="104">
                  <c:v>0.78900000000000003</c:v>
                </c:pt>
                <c:pt idx="105">
                  <c:v>0.79600000000000004</c:v>
                </c:pt>
                <c:pt idx="106">
                  <c:v>0.80400000000000005</c:v>
                </c:pt>
                <c:pt idx="107">
                  <c:v>0.81100000000000005</c:v>
                </c:pt>
                <c:pt idx="108">
                  <c:v>0.81699999999999995</c:v>
                </c:pt>
                <c:pt idx="109">
                  <c:v>0.82199999999999995</c:v>
                </c:pt>
                <c:pt idx="110">
                  <c:v>0.82599999999999996</c:v>
                </c:pt>
                <c:pt idx="111">
                  <c:v>0.82699999999999996</c:v>
                </c:pt>
                <c:pt idx="112">
                  <c:v>0.82599999999999996</c:v>
                </c:pt>
                <c:pt idx="113">
                  <c:v>0.82299999999999995</c:v>
                </c:pt>
                <c:pt idx="114">
                  <c:v>0.81599999999999995</c:v>
                </c:pt>
                <c:pt idx="115">
                  <c:v>0.80700000000000005</c:v>
                </c:pt>
                <c:pt idx="116">
                  <c:v>0.79600000000000004</c:v>
                </c:pt>
                <c:pt idx="117">
                  <c:v>0.78200000000000003</c:v>
                </c:pt>
                <c:pt idx="118">
                  <c:v>0.76700000000000002</c:v>
                </c:pt>
                <c:pt idx="119">
                  <c:v>0.75</c:v>
                </c:pt>
                <c:pt idx="120">
                  <c:v>0.73299999999999998</c:v>
                </c:pt>
                <c:pt idx="121">
                  <c:v>0.71599999999999997</c:v>
                </c:pt>
                <c:pt idx="122">
                  <c:v>0.69899999999999995</c:v>
                </c:pt>
                <c:pt idx="123">
                  <c:v>0.68100000000000005</c:v>
                </c:pt>
                <c:pt idx="124">
                  <c:v>0.66400000000000003</c:v>
                </c:pt>
                <c:pt idx="125">
                  <c:v>0.64700000000000002</c:v>
                </c:pt>
                <c:pt idx="126">
                  <c:v>0.63</c:v>
                </c:pt>
                <c:pt idx="127">
                  <c:v>0.61399999999999999</c:v>
                </c:pt>
                <c:pt idx="128">
                  <c:v>0.59899999999999998</c:v>
                </c:pt>
                <c:pt idx="129">
                  <c:v>0.58499999999999996</c:v>
                </c:pt>
                <c:pt idx="130">
                  <c:v>0.57299999999999995</c:v>
                </c:pt>
                <c:pt idx="131">
                  <c:v>0.56100000000000005</c:v>
                </c:pt>
                <c:pt idx="132">
                  <c:v>0.55000000000000004</c:v>
                </c:pt>
                <c:pt idx="133">
                  <c:v>0.54100000000000004</c:v>
                </c:pt>
                <c:pt idx="134">
                  <c:v>0.53200000000000003</c:v>
                </c:pt>
                <c:pt idx="135">
                  <c:v>0.52400000000000002</c:v>
                </c:pt>
                <c:pt idx="136">
                  <c:v>0.51700000000000002</c:v>
                </c:pt>
                <c:pt idx="137">
                  <c:v>0.51100000000000001</c:v>
                </c:pt>
                <c:pt idx="138">
                  <c:v>0.50600000000000001</c:v>
                </c:pt>
                <c:pt idx="139">
                  <c:v>0.5</c:v>
                </c:pt>
                <c:pt idx="140">
                  <c:v>0.495</c:v>
                </c:pt>
                <c:pt idx="141">
                  <c:v>0.49099999999999999</c:v>
                </c:pt>
                <c:pt idx="142">
                  <c:v>0.48699999999999999</c:v>
                </c:pt>
                <c:pt idx="143">
                  <c:v>0.48199999999999998</c:v>
                </c:pt>
                <c:pt idx="144">
                  <c:v>0.47699999999999998</c:v>
                </c:pt>
                <c:pt idx="145">
                  <c:v>0.47199999999999998</c:v>
                </c:pt>
                <c:pt idx="146">
                  <c:v>0.46700000000000003</c:v>
                </c:pt>
                <c:pt idx="147">
                  <c:v>0.46100000000000002</c:v>
                </c:pt>
                <c:pt idx="148">
                  <c:v>0.45400000000000001</c:v>
                </c:pt>
                <c:pt idx="149">
                  <c:v>0.44600000000000001</c:v>
                </c:pt>
                <c:pt idx="150">
                  <c:v>0.437</c:v>
                </c:pt>
                <c:pt idx="151">
                  <c:v>0.42699999999999999</c:v>
                </c:pt>
                <c:pt idx="152">
                  <c:v>0.41499999999999998</c:v>
                </c:pt>
                <c:pt idx="153">
                  <c:v>0.40300000000000002</c:v>
                </c:pt>
                <c:pt idx="154">
                  <c:v>0.38900000000000001</c:v>
                </c:pt>
                <c:pt idx="155">
                  <c:v>0.374</c:v>
                </c:pt>
                <c:pt idx="156">
                  <c:v>0.35699999999999998</c:v>
                </c:pt>
                <c:pt idx="157">
                  <c:v>0.34100000000000003</c:v>
                </c:pt>
                <c:pt idx="158">
                  <c:v>0.32400000000000001</c:v>
                </c:pt>
                <c:pt idx="159">
                  <c:v>0.30599999999999999</c:v>
                </c:pt>
                <c:pt idx="160">
                  <c:v>0.28799999999999998</c:v>
                </c:pt>
                <c:pt idx="161">
                  <c:v>0.27</c:v>
                </c:pt>
                <c:pt idx="162">
                  <c:v>0.253</c:v>
                </c:pt>
                <c:pt idx="163">
                  <c:v>0.23599999999999999</c:v>
                </c:pt>
                <c:pt idx="164">
                  <c:v>0.22</c:v>
                </c:pt>
                <c:pt idx="165">
                  <c:v>0.20499999999999999</c:v>
                </c:pt>
                <c:pt idx="166">
                  <c:v>0.19</c:v>
                </c:pt>
                <c:pt idx="167">
                  <c:v>0.17599999999999999</c:v>
                </c:pt>
                <c:pt idx="168">
                  <c:v>0.16300000000000001</c:v>
                </c:pt>
                <c:pt idx="169">
                  <c:v>0.151</c:v>
                </c:pt>
                <c:pt idx="170">
                  <c:v>0.14000000000000001</c:v>
                </c:pt>
                <c:pt idx="171">
                  <c:v>0.13</c:v>
                </c:pt>
                <c:pt idx="172">
                  <c:v>0.121</c:v>
                </c:pt>
                <c:pt idx="173">
                  <c:v>0.113</c:v>
                </c:pt>
                <c:pt idx="174">
                  <c:v>0.105</c:v>
                </c:pt>
                <c:pt idx="175">
                  <c:v>9.9000000000000005E-2</c:v>
                </c:pt>
                <c:pt idx="176">
                  <c:v>9.2999999999999999E-2</c:v>
                </c:pt>
                <c:pt idx="177">
                  <c:v>8.7999999999999995E-2</c:v>
                </c:pt>
                <c:pt idx="178">
                  <c:v>8.4000000000000005E-2</c:v>
                </c:pt>
                <c:pt idx="179">
                  <c:v>0.08</c:v>
                </c:pt>
                <c:pt idx="180">
                  <c:v>7.6999999999999999E-2</c:v>
                </c:pt>
                <c:pt idx="181">
                  <c:v>7.3999999999999996E-2</c:v>
                </c:pt>
                <c:pt idx="182">
                  <c:v>7.1999999999999995E-2</c:v>
                </c:pt>
                <c:pt idx="183">
                  <c:v>7.0999999999999994E-2</c:v>
                </c:pt>
                <c:pt idx="184">
                  <c:v>7.0000000000000007E-2</c:v>
                </c:pt>
                <c:pt idx="185">
                  <c:v>6.9000000000000006E-2</c:v>
                </c:pt>
                <c:pt idx="186">
                  <c:v>6.9000000000000006E-2</c:v>
                </c:pt>
                <c:pt idx="187">
                  <c:v>6.9000000000000006E-2</c:v>
                </c:pt>
                <c:pt idx="188">
                  <c:v>6.9000000000000006E-2</c:v>
                </c:pt>
                <c:pt idx="189">
                  <c:v>7.0000000000000007E-2</c:v>
                </c:pt>
                <c:pt idx="190">
                  <c:v>7.0999999999999994E-2</c:v>
                </c:pt>
                <c:pt idx="191">
                  <c:v>7.1999999999999995E-2</c:v>
                </c:pt>
                <c:pt idx="192">
                  <c:v>7.2999999999999995E-2</c:v>
                </c:pt>
                <c:pt idx="193">
                  <c:v>7.3999999999999996E-2</c:v>
                </c:pt>
                <c:pt idx="194">
                  <c:v>7.5999999999999998E-2</c:v>
                </c:pt>
                <c:pt idx="195">
                  <c:v>7.6999999999999999E-2</c:v>
                </c:pt>
                <c:pt idx="196">
                  <c:v>7.8E-2</c:v>
                </c:pt>
                <c:pt idx="197">
                  <c:v>0.08</c:v>
                </c:pt>
                <c:pt idx="198">
                  <c:v>8.1000000000000003E-2</c:v>
                </c:pt>
                <c:pt idx="199">
                  <c:v>8.2000000000000003E-2</c:v>
                </c:pt>
                <c:pt idx="200">
                  <c:v>8.4000000000000005E-2</c:v>
                </c:pt>
                <c:pt idx="201">
                  <c:v>8.5000000000000006E-2</c:v>
                </c:pt>
                <c:pt idx="202">
                  <c:v>8.5000000000000006E-2</c:v>
                </c:pt>
                <c:pt idx="203">
                  <c:v>8.5999999999999993E-2</c:v>
                </c:pt>
                <c:pt idx="204">
                  <c:v>8.5999999999999993E-2</c:v>
                </c:pt>
                <c:pt idx="205">
                  <c:v>8.5999999999999993E-2</c:v>
                </c:pt>
                <c:pt idx="206">
                  <c:v>8.5999999999999993E-2</c:v>
                </c:pt>
                <c:pt idx="207">
                  <c:v>8.5999999999999993E-2</c:v>
                </c:pt>
                <c:pt idx="208">
                  <c:v>8.5000000000000006E-2</c:v>
                </c:pt>
                <c:pt idx="209">
                  <c:v>8.4000000000000005E-2</c:v>
                </c:pt>
                <c:pt idx="210">
                  <c:v>8.3000000000000004E-2</c:v>
                </c:pt>
                <c:pt idx="211">
                  <c:v>8.1000000000000003E-2</c:v>
                </c:pt>
                <c:pt idx="212">
                  <c:v>0.08</c:v>
                </c:pt>
                <c:pt idx="213">
                  <c:v>7.8E-2</c:v>
                </c:pt>
                <c:pt idx="214">
                  <c:v>7.5999999999999998E-2</c:v>
                </c:pt>
                <c:pt idx="215">
                  <c:v>7.4999999999999997E-2</c:v>
                </c:pt>
                <c:pt idx="216">
                  <c:v>7.3999999999999996E-2</c:v>
                </c:pt>
                <c:pt idx="217">
                  <c:v>7.2999999999999995E-2</c:v>
                </c:pt>
                <c:pt idx="218">
                  <c:v>7.1999999999999995E-2</c:v>
                </c:pt>
                <c:pt idx="219">
                  <c:v>7.0999999999999994E-2</c:v>
                </c:pt>
                <c:pt idx="220">
                  <c:v>7.0999999999999994E-2</c:v>
                </c:pt>
                <c:pt idx="221">
                  <c:v>7.0999999999999994E-2</c:v>
                </c:pt>
                <c:pt idx="222">
                  <c:v>7.0999999999999994E-2</c:v>
                </c:pt>
                <c:pt idx="223">
                  <c:v>7.0999999999999994E-2</c:v>
                </c:pt>
                <c:pt idx="224">
                  <c:v>7.1999999999999995E-2</c:v>
                </c:pt>
                <c:pt idx="225">
                  <c:v>7.1999999999999995E-2</c:v>
                </c:pt>
                <c:pt idx="226">
                  <c:v>7.2999999999999995E-2</c:v>
                </c:pt>
                <c:pt idx="227">
                  <c:v>7.2999999999999995E-2</c:v>
                </c:pt>
                <c:pt idx="228">
                  <c:v>7.3999999999999996E-2</c:v>
                </c:pt>
                <c:pt idx="229">
                  <c:v>7.4999999999999997E-2</c:v>
                </c:pt>
                <c:pt idx="230">
                  <c:v>7.5999999999999998E-2</c:v>
                </c:pt>
                <c:pt idx="231">
                  <c:v>7.6999999999999999E-2</c:v>
                </c:pt>
                <c:pt idx="232">
                  <c:v>7.8E-2</c:v>
                </c:pt>
                <c:pt idx="233">
                  <c:v>7.9000000000000001E-2</c:v>
                </c:pt>
                <c:pt idx="234">
                  <c:v>7.9000000000000001E-2</c:v>
                </c:pt>
                <c:pt idx="235">
                  <c:v>0.08</c:v>
                </c:pt>
                <c:pt idx="236">
                  <c:v>8.1000000000000003E-2</c:v>
                </c:pt>
                <c:pt idx="237">
                  <c:v>8.1000000000000003E-2</c:v>
                </c:pt>
                <c:pt idx="238">
                  <c:v>8.1000000000000003E-2</c:v>
                </c:pt>
                <c:pt idx="239">
                  <c:v>8.1000000000000003E-2</c:v>
                </c:pt>
                <c:pt idx="240">
                  <c:v>0.08</c:v>
                </c:pt>
                <c:pt idx="241">
                  <c:v>7.9000000000000001E-2</c:v>
                </c:pt>
                <c:pt idx="242">
                  <c:v>7.8E-2</c:v>
                </c:pt>
                <c:pt idx="243">
                  <c:v>7.6999999999999999E-2</c:v>
                </c:pt>
                <c:pt idx="244">
                  <c:v>7.4999999999999997E-2</c:v>
                </c:pt>
                <c:pt idx="245">
                  <c:v>7.2999999999999995E-2</c:v>
                </c:pt>
                <c:pt idx="246">
                  <c:v>7.1999999999999995E-2</c:v>
                </c:pt>
                <c:pt idx="247">
                  <c:v>7.0000000000000007E-2</c:v>
                </c:pt>
                <c:pt idx="248">
                  <c:v>6.9000000000000006E-2</c:v>
                </c:pt>
                <c:pt idx="249">
                  <c:v>6.8000000000000005E-2</c:v>
                </c:pt>
                <c:pt idx="250">
                  <c:v>6.7000000000000004E-2</c:v>
                </c:pt>
                <c:pt idx="251">
                  <c:v>6.7000000000000004E-2</c:v>
                </c:pt>
                <c:pt idx="252">
                  <c:v>6.7000000000000004E-2</c:v>
                </c:pt>
                <c:pt idx="253">
                  <c:v>6.7000000000000004E-2</c:v>
                </c:pt>
                <c:pt idx="254">
                  <c:v>6.7000000000000004E-2</c:v>
                </c:pt>
                <c:pt idx="255">
                  <c:v>6.7000000000000004E-2</c:v>
                </c:pt>
                <c:pt idx="256">
                  <c:v>6.8000000000000005E-2</c:v>
                </c:pt>
                <c:pt idx="257">
                  <c:v>6.9000000000000006E-2</c:v>
                </c:pt>
                <c:pt idx="258">
                  <c:v>6.9000000000000006E-2</c:v>
                </c:pt>
                <c:pt idx="259">
                  <c:v>7.0000000000000007E-2</c:v>
                </c:pt>
                <c:pt idx="260">
                  <c:v>7.0999999999999994E-2</c:v>
                </c:pt>
                <c:pt idx="261">
                  <c:v>7.1999999999999995E-2</c:v>
                </c:pt>
                <c:pt idx="262">
                  <c:v>7.2999999999999995E-2</c:v>
                </c:pt>
                <c:pt idx="263">
                  <c:v>7.3999999999999996E-2</c:v>
                </c:pt>
                <c:pt idx="264">
                  <c:v>7.3999999999999996E-2</c:v>
                </c:pt>
                <c:pt idx="265">
                  <c:v>7.3999999999999996E-2</c:v>
                </c:pt>
                <c:pt idx="266">
                  <c:v>7.4999999999999997E-2</c:v>
                </c:pt>
                <c:pt idx="267">
                  <c:v>7.4999999999999997E-2</c:v>
                </c:pt>
                <c:pt idx="268">
                  <c:v>7.4999999999999997E-2</c:v>
                </c:pt>
                <c:pt idx="269">
                  <c:v>7.4999999999999997E-2</c:v>
                </c:pt>
                <c:pt idx="270">
                  <c:v>7.4999999999999997E-2</c:v>
                </c:pt>
                <c:pt idx="271">
                  <c:v>7.4999999999999997E-2</c:v>
                </c:pt>
                <c:pt idx="272">
                  <c:v>7.4999999999999997E-2</c:v>
                </c:pt>
                <c:pt idx="273">
                  <c:v>7.3999999999999996E-2</c:v>
                </c:pt>
                <c:pt idx="274">
                  <c:v>7.3999999999999996E-2</c:v>
                </c:pt>
                <c:pt idx="275">
                  <c:v>7.3999999999999996E-2</c:v>
                </c:pt>
                <c:pt idx="276">
                  <c:v>7.2999999999999995E-2</c:v>
                </c:pt>
                <c:pt idx="277">
                  <c:v>7.2999999999999995E-2</c:v>
                </c:pt>
                <c:pt idx="278">
                  <c:v>7.2999999999999995E-2</c:v>
                </c:pt>
                <c:pt idx="279">
                  <c:v>7.1999999999999995E-2</c:v>
                </c:pt>
                <c:pt idx="280">
                  <c:v>7.1999999999999995E-2</c:v>
                </c:pt>
                <c:pt idx="281">
                  <c:v>7.1999999999999995E-2</c:v>
                </c:pt>
                <c:pt idx="282">
                  <c:v>7.0999999999999994E-2</c:v>
                </c:pt>
                <c:pt idx="283">
                  <c:v>7.0999999999999994E-2</c:v>
                </c:pt>
                <c:pt idx="284">
                  <c:v>7.0999999999999994E-2</c:v>
                </c:pt>
                <c:pt idx="285">
                  <c:v>7.0000000000000007E-2</c:v>
                </c:pt>
                <c:pt idx="286">
                  <c:v>7.0000000000000007E-2</c:v>
                </c:pt>
                <c:pt idx="287">
                  <c:v>7.0000000000000007E-2</c:v>
                </c:pt>
                <c:pt idx="288">
                  <c:v>7.0000000000000007E-2</c:v>
                </c:pt>
                <c:pt idx="289">
                  <c:v>6.9000000000000006E-2</c:v>
                </c:pt>
                <c:pt idx="290">
                  <c:v>6.9000000000000006E-2</c:v>
                </c:pt>
                <c:pt idx="291">
                  <c:v>6.9000000000000006E-2</c:v>
                </c:pt>
                <c:pt idx="292">
                  <c:v>6.9000000000000006E-2</c:v>
                </c:pt>
                <c:pt idx="293">
                  <c:v>6.8000000000000005E-2</c:v>
                </c:pt>
                <c:pt idx="294">
                  <c:v>6.8000000000000005E-2</c:v>
                </c:pt>
                <c:pt idx="295">
                  <c:v>6.8000000000000005E-2</c:v>
                </c:pt>
                <c:pt idx="296">
                  <c:v>6.8000000000000005E-2</c:v>
                </c:pt>
                <c:pt idx="297">
                  <c:v>6.8000000000000005E-2</c:v>
                </c:pt>
                <c:pt idx="298">
                  <c:v>6.8000000000000005E-2</c:v>
                </c:pt>
                <c:pt idx="299">
                  <c:v>6.8000000000000005E-2</c:v>
                </c:pt>
                <c:pt idx="300">
                  <c:v>6.8000000000000005E-2</c:v>
                </c:pt>
                <c:pt idx="301">
                  <c:v>6.8000000000000005E-2</c:v>
                </c:pt>
                <c:pt idx="302">
                  <c:v>6.8000000000000005E-2</c:v>
                </c:pt>
                <c:pt idx="303">
                  <c:v>6.8000000000000005E-2</c:v>
                </c:pt>
                <c:pt idx="304">
                  <c:v>6.8000000000000005E-2</c:v>
                </c:pt>
                <c:pt idx="305">
                  <c:v>6.8000000000000005E-2</c:v>
                </c:pt>
                <c:pt idx="306">
                  <c:v>6.8000000000000005E-2</c:v>
                </c:pt>
                <c:pt idx="307">
                  <c:v>6.8000000000000005E-2</c:v>
                </c:pt>
                <c:pt idx="308">
                  <c:v>6.8000000000000005E-2</c:v>
                </c:pt>
                <c:pt idx="309">
                  <c:v>6.7000000000000004E-2</c:v>
                </c:pt>
                <c:pt idx="310">
                  <c:v>6.7000000000000004E-2</c:v>
                </c:pt>
                <c:pt idx="311">
                  <c:v>6.7000000000000004E-2</c:v>
                </c:pt>
                <c:pt idx="312">
                  <c:v>6.6000000000000003E-2</c:v>
                </c:pt>
                <c:pt idx="313">
                  <c:v>6.6000000000000003E-2</c:v>
                </c:pt>
                <c:pt idx="314">
                  <c:v>6.6000000000000003E-2</c:v>
                </c:pt>
                <c:pt idx="315">
                  <c:v>6.5000000000000002E-2</c:v>
                </c:pt>
                <c:pt idx="316">
                  <c:v>6.5000000000000002E-2</c:v>
                </c:pt>
                <c:pt idx="317">
                  <c:v>6.5000000000000002E-2</c:v>
                </c:pt>
                <c:pt idx="318">
                  <c:v>6.5000000000000002E-2</c:v>
                </c:pt>
                <c:pt idx="319">
                  <c:v>6.6000000000000003E-2</c:v>
                </c:pt>
                <c:pt idx="320">
                  <c:v>6.6000000000000003E-2</c:v>
                </c:pt>
                <c:pt idx="321">
                  <c:v>6.7000000000000004E-2</c:v>
                </c:pt>
                <c:pt idx="322">
                  <c:v>6.8000000000000005E-2</c:v>
                </c:pt>
                <c:pt idx="323">
                  <c:v>7.0000000000000007E-2</c:v>
                </c:pt>
                <c:pt idx="324">
                  <c:v>7.1999999999999995E-2</c:v>
                </c:pt>
                <c:pt idx="325">
                  <c:v>7.3999999999999996E-2</c:v>
                </c:pt>
                <c:pt idx="326">
                  <c:v>7.6999999999999999E-2</c:v>
                </c:pt>
                <c:pt idx="327">
                  <c:v>0.08</c:v>
                </c:pt>
                <c:pt idx="328">
                  <c:v>8.3000000000000004E-2</c:v>
                </c:pt>
                <c:pt idx="329">
                  <c:v>8.6999999999999994E-2</c:v>
                </c:pt>
                <c:pt idx="330">
                  <c:v>9.0999999999999998E-2</c:v>
                </c:pt>
                <c:pt idx="331">
                  <c:v>9.5000000000000001E-2</c:v>
                </c:pt>
                <c:pt idx="332">
                  <c:v>9.9000000000000005E-2</c:v>
                </c:pt>
                <c:pt idx="333">
                  <c:v>0.10299999999999999</c:v>
                </c:pt>
                <c:pt idx="334">
                  <c:v>0.107</c:v>
                </c:pt>
                <c:pt idx="335">
                  <c:v>0.111</c:v>
                </c:pt>
                <c:pt idx="336">
                  <c:v>0.115</c:v>
                </c:pt>
                <c:pt idx="337">
                  <c:v>0.11899999999999999</c:v>
                </c:pt>
                <c:pt idx="338">
                  <c:v>0.122</c:v>
                </c:pt>
                <c:pt idx="339">
                  <c:v>0.126</c:v>
                </c:pt>
                <c:pt idx="340">
                  <c:v>0.129</c:v>
                </c:pt>
                <c:pt idx="341">
                  <c:v>0.13200000000000001</c:v>
                </c:pt>
                <c:pt idx="342">
                  <c:v>0.13600000000000001</c:v>
                </c:pt>
                <c:pt idx="343">
                  <c:v>0.13900000000000001</c:v>
                </c:pt>
                <c:pt idx="344">
                  <c:v>0.14199999999999999</c:v>
                </c:pt>
                <c:pt idx="345">
                  <c:v>0.14499999999999999</c:v>
                </c:pt>
                <c:pt idx="346">
                  <c:v>0.14899999999999999</c:v>
                </c:pt>
                <c:pt idx="347">
                  <c:v>0.152</c:v>
                </c:pt>
                <c:pt idx="348">
                  <c:v>0.156</c:v>
                </c:pt>
                <c:pt idx="349">
                  <c:v>0.159</c:v>
                </c:pt>
                <c:pt idx="350">
                  <c:v>0.16300000000000001</c:v>
                </c:pt>
                <c:pt idx="351">
                  <c:v>0.16700000000000001</c:v>
                </c:pt>
                <c:pt idx="352">
                  <c:v>0.17100000000000001</c:v>
                </c:pt>
                <c:pt idx="353">
                  <c:v>0.17499999999999999</c:v>
                </c:pt>
                <c:pt idx="354">
                  <c:v>0.18</c:v>
                </c:pt>
                <c:pt idx="355">
                  <c:v>0.184</c:v>
                </c:pt>
                <c:pt idx="356">
                  <c:v>0.189</c:v>
                </c:pt>
                <c:pt idx="357">
                  <c:v>0.19400000000000001</c:v>
                </c:pt>
                <c:pt idx="358">
                  <c:v>0.2</c:v>
                </c:pt>
                <c:pt idx="359">
                  <c:v>0.20499999999999999</c:v>
                </c:pt>
                <c:pt idx="360">
                  <c:v>0.21099999999999999</c:v>
                </c:pt>
                <c:pt idx="361">
                  <c:v>0.216</c:v>
                </c:pt>
                <c:pt idx="362">
                  <c:v>0.22</c:v>
                </c:pt>
                <c:pt idx="363">
                  <c:v>0.224</c:v>
                </c:pt>
                <c:pt idx="364">
                  <c:v>0.22600000000000001</c:v>
                </c:pt>
                <c:pt idx="365">
                  <c:v>0.22800000000000001</c:v>
                </c:pt>
                <c:pt idx="366">
                  <c:v>0.22800000000000001</c:v>
                </c:pt>
                <c:pt idx="367">
                  <c:v>0.22700000000000001</c:v>
                </c:pt>
                <c:pt idx="368">
                  <c:v>0.22500000000000001</c:v>
                </c:pt>
                <c:pt idx="369">
                  <c:v>0.222</c:v>
                </c:pt>
                <c:pt idx="370">
                  <c:v>0.217</c:v>
                </c:pt>
                <c:pt idx="371">
                  <c:v>0.21099999999999999</c:v>
                </c:pt>
                <c:pt idx="372">
                  <c:v>0.20499999999999999</c:v>
                </c:pt>
                <c:pt idx="373">
                  <c:v>0.19800000000000001</c:v>
                </c:pt>
                <c:pt idx="374">
                  <c:v>0.191</c:v>
                </c:pt>
                <c:pt idx="375">
                  <c:v>0.184</c:v>
                </c:pt>
                <c:pt idx="376">
                  <c:v>0.17699999999999999</c:v>
                </c:pt>
                <c:pt idx="377">
                  <c:v>0.17199999999999999</c:v>
                </c:pt>
                <c:pt idx="378">
                  <c:v>0.16700000000000001</c:v>
                </c:pt>
                <c:pt idx="379">
                  <c:v>0.16300000000000001</c:v>
                </c:pt>
                <c:pt idx="380">
                  <c:v>0.161</c:v>
                </c:pt>
                <c:pt idx="381">
                  <c:v>0.161</c:v>
                </c:pt>
                <c:pt idx="382">
                  <c:v>0.16200000000000001</c:v>
                </c:pt>
                <c:pt idx="383">
                  <c:v>0.16500000000000001</c:v>
                </c:pt>
                <c:pt idx="384">
                  <c:v>0.17</c:v>
                </c:pt>
                <c:pt idx="385">
                  <c:v>0.17699999999999999</c:v>
                </c:pt>
                <c:pt idx="386">
                  <c:v>0.186</c:v>
                </c:pt>
                <c:pt idx="387">
                  <c:v>0.19700000000000001</c:v>
                </c:pt>
                <c:pt idx="388">
                  <c:v>0.20899999999999999</c:v>
                </c:pt>
                <c:pt idx="389">
                  <c:v>0.224</c:v>
                </c:pt>
                <c:pt idx="390">
                  <c:v>0.24</c:v>
                </c:pt>
                <c:pt idx="391">
                  <c:v>0.25800000000000001</c:v>
                </c:pt>
                <c:pt idx="392">
                  <c:v>0.27700000000000002</c:v>
                </c:pt>
                <c:pt idx="393">
                  <c:v>0.29699999999999999</c:v>
                </c:pt>
                <c:pt idx="394">
                  <c:v>0.317</c:v>
                </c:pt>
                <c:pt idx="395">
                  <c:v>0.33800000000000002</c:v>
                </c:pt>
                <c:pt idx="396">
                  <c:v>0.35799999999999998</c:v>
                </c:pt>
                <c:pt idx="397">
                  <c:v>0.378</c:v>
                </c:pt>
                <c:pt idx="398">
                  <c:v>0.39700000000000002</c:v>
                </c:pt>
                <c:pt idx="399">
                  <c:v>0.41399999999999998</c:v>
                </c:pt>
                <c:pt idx="400">
                  <c:v>0.42799999999999999</c:v>
                </c:pt>
                <c:pt idx="401">
                  <c:v>0.44</c:v>
                </c:pt>
                <c:pt idx="402">
                  <c:v>0.44900000000000001</c:v>
                </c:pt>
                <c:pt idx="403">
                  <c:v>0.45400000000000001</c:v>
                </c:pt>
                <c:pt idx="404">
                  <c:v>0.45500000000000002</c:v>
                </c:pt>
                <c:pt idx="405">
                  <c:v>0.45300000000000001</c:v>
                </c:pt>
                <c:pt idx="406">
                  <c:v>0.44700000000000001</c:v>
                </c:pt>
                <c:pt idx="407">
                  <c:v>0.437</c:v>
                </c:pt>
                <c:pt idx="408">
                  <c:v>0.42399999999999999</c:v>
                </c:pt>
                <c:pt idx="409">
                  <c:v>0.40799999999999997</c:v>
                </c:pt>
                <c:pt idx="410">
                  <c:v>0.39100000000000001</c:v>
                </c:pt>
                <c:pt idx="411">
                  <c:v>0.372</c:v>
                </c:pt>
                <c:pt idx="412">
                  <c:v>0.35099999999999998</c:v>
                </c:pt>
                <c:pt idx="413">
                  <c:v>0.32900000000000001</c:v>
                </c:pt>
                <c:pt idx="414">
                  <c:v>0.307</c:v>
                </c:pt>
                <c:pt idx="415">
                  <c:v>0.28399999999999997</c:v>
                </c:pt>
                <c:pt idx="416">
                  <c:v>0.26100000000000001</c:v>
                </c:pt>
                <c:pt idx="417">
                  <c:v>0.23899999999999999</c:v>
                </c:pt>
                <c:pt idx="418">
                  <c:v>0.219</c:v>
                </c:pt>
                <c:pt idx="419">
                  <c:v>0.19900000000000001</c:v>
                </c:pt>
                <c:pt idx="420">
                  <c:v>0.18099999999999999</c:v>
                </c:pt>
                <c:pt idx="421">
                  <c:v>0.16300000000000001</c:v>
                </c:pt>
                <c:pt idx="422">
                  <c:v>0.14599999999999999</c:v>
                </c:pt>
                <c:pt idx="423">
                  <c:v>0.13100000000000001</c:v>
                </c:pt>
                <c:pt idx="424">
                  <c:v>0.11700000000000001</c:v>
                </c:pt>
                <c:pt idx="425">
                  <c:v>0.104</c:v>
                </c:pt>
                <c:pt idx="426">
                  <c:v>9.2999999999999999E-2</c:v>
                </c:pt>
                <c:pt idx="427">
                  <c:v>8.3000000000000004E-2</c:v>
                </c:pt>
                <c:pt idx="428">
                  <c:v>7.3999999999999996E-2</c:v>
                </c:pt>
                <c:pt idx="429">
                  <c:v>6.6000000000000003E-2</c:v>
                </c:pt>
                <c:pt idx="430">
                  <c:v>5.8999999999999997E-2</c:v>
                </c:pt>
                <c:pt idx="431">
                  <c:v>5.2999999999999999E-2</c:v>
                </c:pt>
                <c:pt idx="432">
                  <c:v>4.8000000000000001E-2</c:v>
                </c:pt>
                <c:pt idx="433">
                  <c:v>4.3999999999999997E-2</c:v>
                </c:pt>
                <c:pt idx="434">
                  <c:v>0.04</c:v>
                </c:pt>
                <c:pt idx="435">
                  <c:v>3.5999999999999997E-2</c:v>
                </c:pt>
                <c:pt idx="436">
                  <c:v>3.3000000000000002E-2</c:v>
                </c:pt>
                <c:pt idx="437">
                  <c:v>3.1E-2</c:v>
                </c:pt>
                <c:pt idx="438">
                  <c:v>2.9000000000000001E-2</c:v>
                </c:pt>
                <c:pt idx="439">
                  <c:v>2.7E-2</c:v>
                </c:pt>
                <c:pt idx="440">
                  <c:v>2.5000000000000001E-2</c:v>
                </c:pt>
                <c:pt idx="441">
                  <c:v>2.4E-2</c:v>
                </c:pt>
                <c:pt idx="442">
                  <c:v>2.3E-2</c:v>
                </c:pt>
                <c:pt idx="443">
                  <c:v>2.1999999999999999E-2</c:v>
                </c:pt>
                <c:pt idx="444">
                  <c:v>2.1999999999999999E-2</c:v>
                </c:pt>
                <c:pt idx="445">
                  <c:v>2.1000000000000001E-2</c:v>
                </c:pt>
                <c:pt idx="446">
                  <c:v>2.1000000000000001E-2</c:v>
                </c:pt>
                <c:pt idx="447">
                  <c:v>2.1000000000000001E-2</c:v>
                </c:pt>
                <c:pt idx="448">
                  <c:v>2.1000000000000001E-2</c:v>
                </c:pt>
                <c:pt idx="449">
                  <c:v>0.02</c:v>
                </c:pt>
                <c:pt idx="450">
                  <c:v>0.02</c:v>
                </c:pt>
                <c:pt idx="451">
                  <c:v>0.02</c:v>
                </c:pt>
                <c:pt idx="452">
                  <c:v>1.9E-2</c:v>
                </c:pt>
                <c:pt idx="453">
                  <c:v>1.7999999999999999E-2</c:v>
                </c:pt>
                <c:pt idx="454">
                  <c:v>1.7999999999999999E-2</c:v>
                </c:pt>
                <c:pt idx="455">
                  <c:v>1.7000000000000001E-2</c:v>
                </c:pt>
                <c:pt idx="456">
                  <c:v>1.6E-2</c:v>
                </c:pt>
                <c:pt idx="457">
                  <c:v>1.4999999999999999E-2</c:v>
                </c:pt>
                <c:pt idx="458">
                  <c:v>1.4E-2</c:v>
                </c:pt>
                <c:pt idx="459">
                  <c:v>1.2999999999999999E-2</c:v>
                </c:pt>
                <c:pt idx="460">
                  <c:v>1.2E-2</c:v>
                </c:pt>
                <c:pt idx="461">
                  <c:v>1.0999999999999999E-2</c:v>
                </c:pt>
                <c:pt idx="462">
                  <c:v>0.01</c:v>
                </c:pt>
                <c:pt idx="463">
                  <c:v>8.9999999999999993E-3</c:v>
                </c:pt>
                <c:pt idx="464">
                  <c:v>8.0000000000000002E-3</c:v>
                </c:pt>
                <c:pt idx="465">
                  <c:v>7.0000000000000001E-3</c:v>
                </c:pt>
                <c:pt idx="466">
                  <c:v>7.0000000000000001E-3</c:v>
                </c:pt>
                <c:pt idx="467">
                  <c:v>6.0000000000000001E-3</c:v>
                </c:pt>
                <c:pt idx="468">
                  <c:v>5.0000000000000001E-3</c:v>
                </c:pt>
                <c:pt idx="469">
                  <c:v>5.0000000000000001E-3</c:v>
                </c:pt>
                <c:pt idx="470">
                  <c:v>4.0000000000000001E-3</c:v>
                </c:pt>
                <c:pt idx="471">
                  <c:v>3.0000000000000001E-3</c:v>
                </c:pt>
                <c:pt idx="472">
                  <c:v>3.0000000000000001E-3</c:v>
                </c:pt>
                <c:pt idx="473">
                  <c:v>2E-3</c:v>
                </c:pt>
                <c:pt idx="474">
                  <c:v>2E-3</c:v>
                </c:pt>
                <c:pt idx="475">
                  <c:v>2E-3</c:v>
                </c:pt>
                <c:pt idx="476">
                  <c:v>1E-3</c:v>
                </c:pt>
                <c:pt idx="477">
                  <c:v>1E-3</c:v>
                </c:pt>
                <c:pt idx="478">
                  <c:v>1E-3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-1E-3</c:v>
                </c:pt>
                <c:pt idx="484">
                  <c:v>-1E-3</c:v>
                </c:pt>
                <c:pt idx="485">
                  <c:v>-1E-3</c:v>
                </c:pt>
                <c:pt idx="486">
                  <c:v>-1E-3</c:v>
                </c:pt>
                <c:pt idx="487">
                  <c:v>-1E-3</c:v>
                </c:pt>
                <c:pt idx="488">
                  <c:v>-1E-3</c:v>
                </c:pt>
                <c:pt idx="489">
                  <c:v>-2E-3</c:v>
                </c:pt>
                <c:pt idx="490">
                  <c:v>-2E-3</c:v>
                </c:pt>
                <c:pt idx="491">
                  <c:v>-2E-3</c:v>
                </c:pt>
                <c:pt idx="492">
                  <c:v>-2E-3</c:v>
                </c:pt>
                <c:pt idx="493">
                  <c:v>-2E-3</c:v>
                </c:pt>
                <c:pt idx="494">
                  <c:v>-2E-3</c:v>
                </c:pt>
                <c:pt idx="495">
                  <c:v>-2E-3</c:v>
                </c:pt>
                <c:pt idx="496">
                  <c:v>-2E-3</c:v>
                </c:pt>
                <c:pt idx="497">
                  <c:v>-2E-3</c:v>
                </c:pt>
                <c:pt idx="498">
                  <c:v>-2E-3</c:v>
                </c:pt>
                <c:pt idx="499">
                  <c:v>-2E-3</c:v>
                </c:pt>
                <c:pt idx="500">
                  <c:v>-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FDB-4D57-A6FC-10F995502A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35523536"/>
        <c:axId val="735522880"/>
      </c:scatterChart>
      <c:valAx>
        <c:axId val="735523536"/>
        <c:scaling>
          <c:orientation val="minMax"/>
          <c:max val="800"/>
          <c:min val="3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l-GR"/>
                  <a:t>λ, </a:t>
                </a:r>
                <a:r>
                  <a:rPr lang="en-US"/>
                  <a:t>nm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35522880"/>
        <c:crosses val="autoZero"/>
        <c:crossBetween val="midCat"/>
      </c:valAx>
      <c:valAx>
        <c:axId val="73552288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bsorbance a.u.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3552353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Зависимость поглощения от концентрации соединения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linear"/>
            <c:dispRSqr val="1"/>
            <c:dispEq val="1"/>
            <c:trendlineLbl>
              <c:layout>
                <c:manualLayout>
                  <c:x val="0.14137423447069122"/>
                  <c:y val="-0.16708333333333336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ru-RU"/>
                </a:p>
              </c:txPr>
            </c:trendlineLbl>
          </c:trendline>
          <c:xVal>
            <c:numRef>
              <c:f>Sheet1!$I$407:$M$407</c:f>
              <c:numCache>
                <c:formatCode>General</c:formatCode>
                <c:ptCount val="5"/>
                <c:pt idx="0">
                  <c:v>4.4326241134751776E-5</c:v>
                </c:pt>
                <c:pt idx="1">
                  <c:v>3.5460992907801418E-5</c:v>
                </c:pt>
                <c:pt idx="2">
                  <c:v>2.6595744680851064E-5</c:v>
                </c:pt>
                <c:pt idx="3">
                  <c:v>1.7730496453900709E-5</c:v>
                </c:pt>
                <c:pt idx="4">
                  <c:v>8.8652482269503545E-6</c:v>
                </c:pt>
              </c:numCache>
            </c:numRef>
          </c:xVal>
          <c:yVal>
            <c:numRef>
              <c:f>Sheet1!$B$407:$F$407</c:f>
              <c:numCache>
                <c:formatCode>General</c:formatCode>
                <c:ptCount val="5"/>
                <c:pt idx="0">
                  <c:v>0.8</c:v>
                </c:pt>
                <c:pt idx="1">
                  <c:v>0.64600000000000002</c:v>
                </c:pt>
                <c:pt idx="2">
                  <c:v>0.45500000000000002</c:v>
                </c:pt>
                <c:pt idx="3">
                  <c:v>0.36099999999999999</c:v>
                </c:pt>
                <c:pt idx="4">
                  <c:v>0.1660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6E1-4770-848C-95771C12A6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336448"/>
        <c:axId val="193337984"/>
      </c:scatterChart>
      <c:valAx>
        <c:axId val="1933364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3337984"/>
        <c:crosses val="autoZero"/>
        <c:crossBetween val="midCat"/>
      </c:valAx>
      <c:valAx>
        <c:axId val="19333798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33364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ru-RU"/>
              <a:t>Спектры поглощения производного пФБС в концентрациях от 0,01-0,05 мг/мл 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С= 44 мкМ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B$3:$B$503</c:f>
              <c:numCache>
                <c:formatCode>General</c:formatCode>
                <c:ptCount val="501"/>
                <c:pt idx="0">
                  <c:v>0.45</c:v>
                </c:pt>
                <c:pt idx="1">
                  <c:v>0.44800000000000001</c:v>
                </c:pt>
                <c:pt idx="2">
                  <c:v>0.44400000000000001</c:v>
                </c:pt>
                <c:pt idx="3">
                  <c:v>0.44</c:v>
                </c:pt>
                <c:pt idx="4">
                  <c:v>0.435</c:v>
                </c:pt>
                <c:pt idx="5">
                  <c:v>0.433</c:v>
                </c:pt>
                <c:pt idx="6">
                  <c:v>0.43</c:v>
                </c:pt>
                <c:pt idx="7">
                  <c:v>0.42599999999999999</c:v>
                </c:pt>
                <c:pt idx="8">
                  <c:v>0.42399999999999999</c:v>
                </c:pt>
                <c:pt idx="9">
                  <c:v>0.42099999999999999</c:v>
                </c:pt>
                <c:pt idx="10">
                  <c:v>0.42</c:v>
                </c:pt>
                <c:pt idx="11">
                  <c:v>0.41899999999999998</c:v>
                </c:pt>
                <c:pt idx="12">
                  <c:v>0.41699999999999998</c:v>
                </c:pt>
                <c:pt idx="13">
                  <c:v>0.41699999999999998</c:v>
                </c:pt>
                <c:pt idx="14">
                  <c:v>0.41699999999999998</c:v>
                </c:pt>
                <c:pt idx="15">
                  <c:v>0.41699999999999998</c:v>
                </c:pt>
                <c:pt idx="16">
                  <c:v>0.41599999999999998</c:v>
                </c:pt>
                <c:pt idx="17">
                  <c:v>0.41599999999999998</c:v>
                </c:pt>
                <c:pt idx="18">
                  <c:v>0.41599999999999998</c:v>
                </c:pt>
                <c:pt idx="19">
                  <c:v>0.41699999999999998</c:v>
                </c:pt>
                <c:pt idx="20">
                  <c:v>0.41699999999999998</c:v>
                </c:pt>
                <c:pt idx="21">
                  <c:v>0.41799999999999998</c:v>
                </c:pt>
                <c:pt idx="22">
                  <c:v>0.41899999999999998</c:v>
                </c:pt>
                <c:pt idx="23">
                  <c:v>0.42099999999999999</c:v>
                </c:pt>
                <c:pt idx="24">
                  <c:v>0.42199999999999999</c:v>
                </c:pt>
                <c:pt idx="25">
                  <c:v>0.42499999999999999</c:v>
                </c:pt>
                <c:pt idx="26">
                  <c:v>0.42899999999999999</c:v>
                </c:pt>
                <c:pt idx="27">
                  <c:v>0.433</c:v>
                </c:pt>
                <c:pt idx="28">
                  <c:v>0.438</c:v>
                </c:pt>
                <c:pt idx="29">
                  <c:v>0.44500000000000001</c:v>
                </c:pt>
                <c:pt idx="30">
                  <c:v>0.45100000000000001</c:v>
                </c:pt>
                <c:pt idx="31">
                  <c:v>0.45900000000000002</c:v>
                </c:pt>
                <c:pt idx="32">
                  <c:v>0.46899999999999997</c:v>
                </c:pt>
                <c:pt idx="33">
                  <c:v>0.47899999999999998</c:v>
                </c:pt>
                <c:pt idx="34">
                  <c:v>0.49</c:v>
                </c:pt>
                <c:pt idx="35">
                  <c:v>0.502</c:v>
                </c:pt>
                <c:pt idx="36">
                  <c:v>0.51500000000000001</c:v>
                </c:pt>
                <c:pt idx="37">
                  <c:v>0.52800000000000002</c:v>
                </c:pt>
                <c:pt idx="38">
                  <c:v>0.54100000000000004</c:v>
                </c:pt>
                <c:pt idx="39">
                  <c:v>0.55600000000000005</c:v>
                </c:pt>
                <c:pt idx="40">
                  <c:v>0.57199999999999995</c:v>
                </c:pt>
                <c:pt idx="41">
                  <c:v>0.58799999999999997</c:v>
                </c:pt>
                <c:pt idx="42">
                  <c:v>0.60599999999999998</c:v>
                </c:pt>
                <c:pt idx="43">
                  <c:v>0.627</c:v>
                </c:pt>
                <c:pt idx="44">
                  <c:v>0.64900000000000002</c:v>
                </c:pt>
                <c:pt idx="45">
                  <c:v>0.67300000000000004</c:v>
                </c:pt>
                <c:pt idx="46">
                  <c:v>0.69799999999999995</c:v>
                </c:pt>
                <c:pt idx="47">
                  <c:v>0.72099999999999997</c:v>
                </c:pt>
                <c:pt idx="48">
                  <c:v>0.745</c:v>
                </c:pt>
                <c:pt idx="49">
                  <c:v>0.76800000000000002</c:v>
                </c:pt>
                <c:pt idx="50">
                  <c:v>0.78800000000000003</c:v>
                </c:pt>
                <c:pt idx="51">
                  <c:v>0.8</c:v>
                </c:pt>
                <c:pt idx="52">
                  <c:v>0.81100000000000005</c:v>
                </c:pt>
                <c:pt idx="53">
                  <c:v>0.81699999999999995</c:v>
                </c:pt>
                <c:pt idx="54">
                  <c:v>0.81699999999999995</c:v>
                </c:pt>
                <c:pt idx="55">
                  <c:v>0.81399999999999995</c:v>
                </c:pt>
                <c:pt idx="56">
                  <c:v>0.80900000000000005</c:v>
                </c:pt>
                <c:pt idx="57">
                  <c:v>0.80400000000000005</c:v>
                </c:pt>
                <c:pt idx="58">
                  <c:v>0.8</c:v>
                </c:pt>
                <c:pt idx="59">
                  <c:v>0.79600000000000004</c:v>
                </c:pt>
                <c:pt idx="60">
                  <c:v>0.79400000000000004</c:v>
                </c:pt>
                <c:pt idx="61">
                  <c:v>0.79400000000000004</c:v>
                </c:pt>
                <c:pt idx="62">
                  <c:v>0.79600000000000004</c:v>
                </c:pt>
                <c:pt idx="63">
                  <c:v>0.8</c:v>
                </c:pt>
                <c:pt idx="64">
                  <c:v>0.80600000000000005</c:v>
                </c:pt>
                <c:pt idx="65">
                  <c:v>0.81299999999999994</c:v>
                </c:pt>
                <c:pt idx="66">
                  <c:v>0.82199999999999995</c:v>
                </c:pt>
                <c:pt idx="67">
                  <c:v>0.83299999999999996</c:v>
                </c:pt>
                <c:pt idx="68">
                  <c:v>0.84599999999999997</c:v>
                </c:pt>
                <c:pt idx="69">
                  <c:v>0.86199999999999999</c:v>
                </c:pt>
                <c:pt idx="70">
                  <c:v>0.878</c:v>
                </c:pt>
                <c:pt idx="71">
                  <c:v>0.89600000000000002</c:v>
                </c:pt>
                <c:pt idx="72">
                  <c:v>0.91700000000000004</c:v>
                </c:pt>
                <c:pt idx="73">
                  <c:v>0.93799999999999994</c:v>
                </c:pt>
                <c:pt idx="74">
                  <c:v>0.95899999999999996</c:v>
                </c:pt>
                <c:pt idx="75">
                  <c:v>0.98299999999999998</c:v>
                </c:pt>
                <c:pt idx="76">
                  <c:v>1.01</c:v>
                </c:pt>
                <c:pt idx="77">
                  <c:v>1.0369999999999999</c:v>
                </c:pt>
                <c:pt idx="78">
                  <c:v>1.0640000000000001</c:v>
                </c:pt>
                <c:pt idx="79">
                  <c:v>1.0940000000000001</c:v>
                </c:pt>
                <c:pt idx="80">
                  <c:v>1.123</c:v>
                </c:pt>
                <c:pt idx="81">
                  <c:v>1.1539999999999999</c:v>
                </c:pt>
                <c:pt idx="82">
                  <c:v>1.1850000000000001</c:v>
                </c:pt>
                <c:pt idx="83">
                  <c:v>1.212</c:v>
                </c:pt>
                <c:pt idx="84">
                  <c:v>1.238</c:v>
                </c:pt>
                <c:pt idx="85">
                  <c:v>1.2609999999999999</c:v>
                </c:pt>
                <c:pt idx="86">
                  <c:v>1.28</c:v>
                </c:pt>
                <c:pt idx="87">
                  <c:v>1.2969999999999999</c:v>
                </c:pt>
                <c:pt idx="88">
                  <c:v>1.3069999999999999</c:v>
                </c:pt>
                <c:pt idx="89">
                  <c:v>1.3129999999999999</c:v>
                </c:pt>
                <c:pt idx="90">
                  <c:v>1.3140000000000001</c:v>
                </c:pt>
                <c:pt idx="91">
                  <c:v>1.3140000000000001</c:v>
                </c:pt>
                <c:pt idx="92">
                  <c:v>1.3129999999999999</c:v>
                </c:pt>
                <c:pt idx="93">
                  <c:v>1.3109999999999999</c:v>
                </c:pt>
                <c:pt idx="94">
                  <c:v>1.3080000000000001</c:v>
                </c:pt>
                <c:pt idx="95">
                  <c:v>1.306</c:v>
                </c:pt>
                <c:pt idx="96">
                  <c:v>1.3049999999999999</c:v>
                </c:pt>
                <c:pt idx="97">
                  <c:v>1.306</c:v>
                </c:pt>
                <c:pt idx="98">
                  <c:v>1.3080000000000001</c:v>
                </c:pt>
                <c:pt idx="99">
                  <c:v>1.3120000000000001</c:v>
                </c:pt>
                <c:pt idx="100">
                  <c:v>1.3180000000000001</c:v>
                </c:pt>
                <c:pt idx="101">
                  <c:v>1.3260000000000001</c:v>
                </c:pt>
                <c:pt idx="102">
                  <c:v>1.337</c:v>
                </c:pt>
                <c:pt idx="103">
                  <c:v>1.3480000000000001</c:v>
                </c:pt>
                <c:pt idx="104">
                  <c:v>1.3620000000000001</c:v>
                </c:pt>
                <c:pt idx="105">
                  <c:v>1.375</c:v>
                </c:pt>
                <c:pt idx="106">
                  <c:v>1.389</c:v>
                </c:pt>
                <c:pt idx="107">
                  <c:v>1.403</c:v>
                </c:pt>
                <c:pt idx="108">
                  <c:v>1.4159999999999999</c:v>
                </c:pt>
                <c:pt idx="109">
                  <c:v>1.4259999999999999</c:v>
                </c:pt>
                <c:pt idx="110">
                  <c:v>1.4330000000000001</c:v>
                </c:pt>
                <c:pt idx="111">
                  <c:v>1.4359999999999999</c:v>
                </c:pt>
                <c:pt idx="112">
                  <c:v>1.4339999999999999</c:v>
                </c:pt>
                <c:pt idx="113">
                  <c:v>1.4259999999999999</c:v>
                </c:pt>
                <c:pt idx="114">
                  <c:v>1.415</c:v>
                </c:pt>
                <c:pt idx="115">
                  <c:v>1.399</c:v>
                </c:pt>
                <c:pt idx="116">
                  <c:v>1.38</c:v>
                </c:pt>
                <c:pt idx="117">
                  <c:v>1.3560000000000001</c:v>
                </c:pt>
                <c:pt idx="118">
                  <c:v>1.3320000000000001</c:v>
                </c:pt>
                <c:pt idx="119">
                  <c:v>1.306</c:v>
                </c:pt>
                <c:pt idx="120">
                  <c:v>1.2789999999999999</c:v>
                </c:pt>
                <c:pt idx="121">
                  <c:v>1.2529999999999999</c:v>
                </c:pt>
                <c:pt idx="122">
                  <c:v>1.2250000000000001</c:v>
                </c:pt>
                <c:pt idx="123">
                  <c:v>1.198</c:v>
                </c:pt>
                <c:pt idx="124">
                  <c:v>1.171</c:v>
                </c:pt>
                <c:pt idx="125">
                  <c:v>1.143</c:v>
                </c:pt>
                <c:pt idx="126">
                  <c:v>1.115</c:v>
                </c:pt>
                <c:pt idx="127">
                  <c:v>1.0880000000000001</c:v>
                </c:pt>
                <c:pt idx="128">
                  <c:v>1.0609999999999999</c:v>
                </c:pt>
                <c:pt idx="129">
                  <c:v>1.0369999999999999</c:v>
                </c:pt>
                <c:pt idx="130">
                  <c:v>1.0149999999999999</c:v>
                </c:pt>
                <c:pt idx="131">
                  <c:v>0.99299999999999999</c:v>
                </c:pt>
                <c:pt idx="132">
                  <c:v>0.97399999999999998</c:v>
                </c:pt>
                <c:pt idx="133">
                  <c:v>0.95599999999999996</c:v>
                </c:pt>
                <c:pt idx="134">
                  <c:v>0.94</c:v>
                </c:pt>
                <c:pt idx="135">
                  <c:v>0.92500000000000004</c:v>
                </c:pt>
                <c:pt idx="136">
                  <c:v>0.91200000000000003</c:v>
                </c:pt>
                <c:pt idx="137">
                  <c:v>0.9</c:v>
                </c:pt>
                <c:pt idx="138">
                  <c:v>0.88900000000000001</c:v>
                </c:pt>
                <c:pt idx="139">
                  <c:v>0.88</c:v>
                </c:pt>
                <c:pt idx="140">
                  <c:v>0.871</c:v>
                </c:pt>
                <c:pt idx="141">
                  <c:v>0.86299999999999999</c:v>
                </c:pt>
                <c:pt idx="142">
                  <c:v>0.85499999999999998</c:v>
                </c:pt>
                <c:pt idx="143">
                  <c:v>0.84699999999999998</c:v>
                </c:pt>
                <c:pt idx="144">
                  <c:v>0.83899999999999997</c:v>
                </c:pt>
                <c:pt idx="145">
                  <c:v>0.83</c:v>
                </c:pt>
                <c:pt idx="146">
                  <c:v>0.82099999999999995</c:v>
                </c:pt>
                <c:pt idx="147">
                  <c:v>0.81</c:v>
                </c:pt>
                <c:pt idx="148">
                  <c:v>0.79900000000000004</c:v>
                </c:pt>
                <c:pt idx="149">
                  <c:v>0.78500000000000003</c:v>
                </c:pt>
                <c:pt idx="150">
                  <c:v>0.77</c:v>
                </c:pt>
                <c:pt idx="151">
                  <c:v>0.752</c:v>
                </c:pt>
                <c:pt idx="152">
                  <c:v>0.73199999999999998</c:v>
                </c:pt>
                <c:pt idx="153">
                  <c:v>0.71</c:v>
                </c:pt>
                <c:pt idx="154">
                  <c:v>0.68500000000000005</c:v>
                </c:pt>
                <c:pt idx="155">
                  <c:v>0.65800000000000003</c:v>
                </c:pt>
                <c:pt idx="156">
                  <c:v>0.629</c:v>
                </c:pt>
                <c:pt idx="157">
                  <c:v>0.59799999999999998</c:v>
                </c:pt>
                <c:pt idx="158">
                  <c:v>0.56699999999999995</c:v>
                </c:pt>
                <c:pt idx="159">
                  <c:v>0.53500000000000003</c:v>
                </c:pt>
                <c:pt idx="160">
                  <c:v>0.502</c:v>
                </c:pt>
                <c:pt idx="161">
                  <c:v>0.46899999999999997</c:v>
                </c:pt>
                <c:pt idx="162">
                  <c:v>0.438</c:v>
                </c:pt>
                <c:pt idx="163">
                  <c:v>0.40799999999999997</c:v>
                </c:pt>
                <c:pt idx="164">
                  <c:v>0.378</c:v>
                </c:pt>
                <c:pt idx="165">
                  <c:v>0.35099999999999998</c:v>
                </c:pt>
                <c:pt idx="166">
                  <c:v>0.32400000000000001</c:v>
                </c:pt>
                <c:pt idx="167">
                  <c:v>0.3</c:v>
                </c:pt>
                <c:pt idx="168">
                  <c:v>0.27800000000000002</c:v>
                </c:pt>
                <c:pt idx="169">
                  <c:v>0.25700000000000001</c:v>
                </c:pt>
                <c:pt idx="170">
                  <c:v>0.23799999999999999</c:v>
                </c:pt>
                <c:pt idx="171">
                  <c:v>0.221</c:v>
                </c:pt>
                <c:pt idx="172">
                  <c:v>0.20499999999999999</c:v>
                </c:pt>
                <c:pt idx="173">
                  <c:v>0.192</c:v>
                </c:pt>
                <c:pt idx="174">
                  <c:v>0.18</c:v>
                </c:pt>
                <c:pt idx="175">
                  <c:v>0.16900000000000001</c:v>
                </c:pt>
                <c:pt idx="176">
                  <c:v>0.159</c:v>
                </c:pt>
                <c:pt idx="177">
                  <c:v>0.151</c:v>
                </c:pt>
                <c:pt idx="178">
                  <c:v>0.14399999999999999</c:v>
                </c:pt>
                <c:pt idx="179">
                  <c:v>0.13900000000000001</c:v>
                </c:pt>
                <c:pt idx="180">
                  <c:v>0.13400000000000001</c:v>
                </c:pt>
                <c:pt idx="181">
                  <c:v>0.13</c:v>
                </c:pt>
                <c:pt idx="182">
                  <c:v>0.127</c:v>
                </c:pt>
                <c:pt idx="183">
                  <c:v>0.125</c:v>
                </c:pt>
                <c:pt idx="184">
                  <c:v>0.123</c:v>
                </c:pt>
                <c:pt idx="185">
                  <c:v>0.122</c:v>
                </c:pt>
                <c:pt idx="186">
                  <c:v>0.122</c:v>
                </c:pt>
                <c:pt idx="187">
                  <c:v>0.122</c:v>
                </c:pt>
                <c:pt idx="188">
                  <c:v>0.122</c:v>
                </c:pt>
                <c:pt idx="189">
                  <c:v>0.123</c:v>
                </c:pt>
                <c:pt idx="190">
                  <c:v>0.125</c:v>
                </c:pt>
                <c:pt idx="191">
                  <c:v>0.126</c:v>
                </c:pt>
                <c:pt idx="192">
                  <c:v>0.128</c:v>
                </c:pt>
                <c:pt idx="193">
                  <c:v>0.13</c:v>
                </c:pt>
                <c:pt idx="194">
                  <c:v>0.13300000000000001</c:v>
                </c:pt>
                <c:pt idx="195">
                  <c:v>0.13500000000000001</c:v>
                </c:pt>
                <c:pt idx="196">
                  <c:v>0.13800000000000001</c:v>
                </c:pt>
                <c:pt idx="197">
                  <c:v>0.14000000000000001</c:v>
                </c:pt>
                <c:pt idx="198">
                  <c:v>0.14299999999999999</c:v>
                </c:pt>
                <c:pt idx="199">
                  <c:v>0.14499999999999999</c:v>
                </c:pt>
                <c:pt idx="200">
                  <c:v>0.14599999999999999</c:v>
                </c:pt>
                <c:pt idx="201">
                  <c:v>0.14799999999999999</c:v>
                </c:pt>
                <c:pt idx="202">
                  <c:v>0.14899999999999999</c:v>
                </c:pt>
                <c:pt idx="203">
                  <c:v>0.15</c:v>
                </c:pt>
                <c:pt idx="204">
                  <c:v>0.151</c:v>
                </c:pt>
                <c:pt idx="205">
                  <c:v>0.151</c:v>
                </c:pt>
                <c:pt idx="206">
                  <c:v>0.15</c:v>
                </c:pt>
                <c:pt idx="207">
                  <c:v>0.14899999999999999</c:v>
                </c:pt>
                <c:pt idx="208">
                  <c:v>0.14799999999999999</c:v>
                </c:pt>
                <c:pt idx="209">
                  <c:v>0.14599999999999999</c:v>
                </c:pt>
                <c:pt idx="210">
                  <c:v>0.14399999999999999</c:v>
                </c:pt>
                <c:pt idx="211">
                  <c:v>0.14199999999999999</c:v>
                </c:pt>
                <c:pt idx="212">
                  <c:v>0.13900000000000001</c:v>
                </c:pt>
                <c:pt idx="213">
                  <c:v>0.13700000000000001</c:v>
                </c:pt>
                <c:pt idx="214">
                  <c:v>0.13400000000000001</c:v>
                </c:pt>
                <c:pt idx="215">
                  <c:v>0.13200000000000001</c:v>
                </c:pt>
                <c:pt idx="216">
                  <c:v>0.13</c:v>
                </c:pt>
                <c:pt idx="217">
                  <c:v>0.128</c:v>
                </c:pt>
                <c:pt idx="218">
                  <c:v>0.127</c:v>
                </c:pt>
                <c:pt idx="219">
                  <c:v>0.126</c:v>
                </c:pt>
                <c:pt idx="220">
                  <c:v>0.126</c:v>
                </c:pt>
                <c:pt idx="221">
                  <c:v>0.126</c:v>
                </c:pt>
                <c:pt idx="222">
                  <c:v>0.127</c:v>
                </c:pt>
                <c:pt idx="223">
                  <c:v>0.127</c:v>
                </c:pt>
                <c:pt idx="224">
                  <c:v>0.128</c:v>
                </c:pt>
                <c:pt idx="225">
                  <c:v>0.13</c:v>
                </c:pt>
                <c:pt idx="226">
                  <c:v>0.13100000000000001</c:v>
                </c:pt>
                <c:pt idx="227">
                  <c:v>0.13200000000000001</c:v>
                </c:pt>
                <c:pt idx="228">
                  <c:v>0.13400000000000001</c:v>
                </c:pt>
                <c:pt idx="229">
                  <c:v>0.13600000000000001</c:v>
                </c:pt>
                <c:pt idx="230">
                  <c:v>0.13800000000000001</c:v>
                </c:pt>
                <c:pt idx="231">
                  <c:v>0.14000000000000001</c:v>
                </c:pt>
                <c:pt idx="232">
                  <c:v>0.14199999999999999</c:v>
                </c:pt>
                <c:pt idx="233">
                  <c:v>0.14399999999999999</c:v>
                </c:pt>
                <c:pt idx="234">
                  <c:v>0.14499999999999999</c:v>
                </c:pt>
                <c:pt idx="235">
                  <c:v>0.14699999999999999</c:v>
                </c:pt>
                <c:pt idx="236">
                  <c:v>0.14799999999999999</c:v>
                </c:pt>
                <c:pt idx="237">
                  <c:v>0.14799999999999999</c:v>
                </c:pt>
                <c:pt idx="238">
                  <c:v>0.14799999999999999</c:v>
                </c:pt>
                <c:pt idx="239">
                  <c:v>0.14699999999999999</c:v>
                </c:pt>
                <c:pt idx="240">
                  <c:v>0.14499999999999999</c:v>
                </c:pt>
                <c:pt idx="241">
                  <c:v>0.14299999999999999</c:v>
                </c:pt>
                <c:pt idx="242">
                  <c:v>0.14000000000000001</c:v>
                </c:pt>
                <c:pt idx="243">
                  <c:v>0.13700000000000001</c:v>
                </c:pt>
                <c:pt idx="244">
                  <c:v>0.13400000000000001</c:v>
                </c:pt>
                <c:pt idx="245">
                  <c:v>0.13100000000000001</c:v>
                </c:pt>
                <c:pt idx="246">
                  <c:v>0.128</c:v>
                </c:pt>
                <c:pt idx="247">
                  <c:v>0.125</c:v>
                </c:pt>
                <c:pt idx="248">
                  <c:v>0.123</c:v>
                </c:pt>
                <c:pt idx="249">
                  <c:v>0.121</c:v>
                </c:pt>
                <c:pt idx="250">
                  <c:v>0.12</c:v>
                </c:pt>
                <c:pt idx="251">
                  <c:v>0.11899999999999999</c:v>
                </c:pt>
                <c:pt idx="252">
                  <c:v>0.11899999999999999</c:v>
                </c:pt>
                <c:pt idx="253">
                  <c:v>0.11899999999999999</c:v>
                </c:pt>
                <c:pt idx="254">
                  <c:v>0.11899999999999999</c:v>
                </c:pt>
                <c:pt idx="255">
                  <c:v>0.12</c:v>
                </c:pt>
                <c:pt idx="256">
                  <c:v>0.121</c:v>
                </c:pt>
                <c:pt idx="257">
                  <c:v>0.123</c:v>
                </c:pt>
                <c:pt idx="258">
                  <c:v>0.124</c:v>
                </c:pt>
                <c:pt idx="259">
                  <c:v>0.126</c:v>
                </c:pt>
                <c:pt idx="260">
                  <c:v>0.127</c:v>
                </c:pt>
                <c:pt idx="261">
                  <c:v>0.129</c:v>
                </c:pt>
                <c:pt idx="262">
                  <c:v>0.13</c:v>
                </c:pt>
                <c:pt idx="263">
                  <c:v>0.13100000000000001</c:v>
                </c:pt>
                <c:pt idx="264">
                  <c:v>0.13200000000000001</c:v>
                </c:pt>
                <c:pt idx="265">
                  <c:v>0.13300000000000001</c:v>
                </c:pt>
                <c:pt idx="266">
                  <c:v>0.13300000000000001</c:v>
                </c:pt>
                <c:pt idx="267">
                  <c:v>0.13400000000000001</c:v>
                </c:pt>
                <c:pt idx="268">
                  <c:v>0.13400000000000001</c:v>
                </c:pt>
                <c:pt idx="269">
                  <c:v>0.13400000000000001</c:v>
                </c:pt>
                <c:pt idx="270">
                  <c:v>0.13400000000000001</c:v>
                </c:pt>
                <c:pt idx="271">
                  <c:v>0.13400000000000001</c:v>
                </c:pt>
                <c:pt idx="272">
                  <c:v>0.13300000000000001</c:v>
                </c:pt>
                <c:pt idx="273">
                  <c:v>0.13300000000000001</c:v>
                </c:pt>
                <c:pt idx="274">
                  <c:v>0.13200000000000001</c:v>
                </c:pt>
                <c:pt idx="275">
                  <c:v>0.13200000000000001</c:v>
                </c:pt>
                <c:pt idx="276">
                  <c:v>0.13100000000000001</c:v>
                </c:pt>
                <c:pt idx="277">
                  <c:v>0.13100000000000001</c:v>
                </c:pt>
                <c:pt idx="278">
                  <c:v>0.13</c:v>
                </c:pt>
                <c:pt idx="279">
                  <c:v>0.129</c:v>
                </c:pt>
                <c:pt idx="280">
                  <c:v>0.128</c:v>
                </c:pt>
                <c:pt idx="281">
                  <c:v>0.128</c:v>
                </c:pt>
                <c:pt idx="282">
                  <c:v>0.127</c:v>
                </c:pt>
                <c:pt idx="283">
                  <c:v>0.126</c:v>
                </c:pt>
                <c:pt idx="284">
                  <c:v>0.126</c:v>
                </c:pt>
                <c:pt idx="285">
                  <c:v>0.125</c:v>
                </c:pt>
                <c:pt idx="286">
                  <c:v>0.124</c:v>
                </c:pt>
                <c:pt idx="287">
                  <c:v>0.124</c:v>
                </c:pt>
                <c:pt idx="288">
                  <c:v>0.123</c:v>
                </c:pt>
                <c:pt idx="289">
                  <c:v>0.122</c:v>
                </c:pt>
                <c:pt idx="290">
                  <c:v>0.122</c:v>
                </c:pt>
                <c:pt idx="291">
                  <c:v>0.121</c:v>
                </c:pt>
                <c:pt idx="292">
                  <c:v>0.12</c:v>
                </c:pt>
                <c:pt idx="293">
                  <c:v>0.12</c:v>
                </c:pt>
                <c:pt idx="294">
                  <c:v>0.11899999999999999</c:v>
                </c:pt>
                <c:pt idx="295">
                  <c:v>0.11899999999999999</c:v>
                </c:pt>
                <c:pt idx="296">
                  <c:v>0.11899999999999999</c:v>
                </c:pt>
                <c:pt idx="297">
                  <c:v>0.11899999999999999</c:v>
                </c:pt>
                <c:pt idx="298">
                  <c:v>0.11899999999999999</c:v>
                </c:pt>
                <c:pt idx="299">
                  <c:v>0.11799999999999999</c:v>
                </c:pt>
                <c:pt idx="300">
                  <c:v>0.11899999999999999</c:v>
                </c:pt>
                <c:pt idx="301">
                  <c:v>0.11899999999999999</c:v>
                </c:pt>
                <c:pt idx="302">
                  <c:v>0.11899999999999999</c:v>
                </c:pt>
                <c:pt idx="303">
                  <c:v>0.11899999999999999</c:v>
                </c:pt>
                <c:pt idx="304">
                  <c:v>0.11799999999999999</c:v>
                </c:pt>
                <c:pt idx="305">
                  <c:v>0.11799999999999999</c:v>
                </c:pt>
                <c:pt idx="306">
                  <c:v>0.11799999999999999</c:v>
                </c:pt>
                <c:pt idx="307">
                  <c:v>0.11799999999999999</c:v>
                </c:pt>
                <c:pt idx="308">
                  <c:v>0.11700000000000001</c:v>
                </c:pt>
                <c:pt idx="309">
                  <c:v>0.11600000000000001</c:v>
                </c:pt>
                <c:pt idx="310">
                  <c:v>0.11600000000000001</c:v>
                </c:pt>
                <c:pt idx="311">
                  <c:v>0.115</c:v>
                </c:pt>
                <c:pt idx="312">
                  <c:v>0.115</c:v>
                </c:pt>
                <c:pt idx="313">
                  <c:v>0.114</c:v>
                </c:pt>
                <c:pt idx="314">
                  <c:v>0.114</c:v>
                </c:pt>
                <c:pt idx="315">
                  <c:v>0.114</c:v>
                </c:pt>
                <c:pt idx="316">
                  <c:v>0.114</c:v>
                </c:pt>
                <c:pt idx="317">
                  <c:v>0.114</c:v>
                </c:pt>
                <c:pt idx="318">
                  <c:v>0.115</c:v>
                </c:pt>
                <c:pt idx="319">
                  <c:v>0.11600000000000001</c:v>
                </c:pt>
                <c:pt idx="320">
                  <c:v>0.11700000000000001</c:v>
                </c:pt>
                <c:pt idx="321">
                  <c:v>0.12</c:v>
                </c:pt>
                <c:pt idx="322">
                  <c:v>0.122</c:v>
                </c:pt>
                <c:pt idx="323">
                  <c:v>0.126</c:v>
                </c:pt>
                <c:pt idx="324">
                  <c:v>0.13</c:v>
                </c:pt>
                <c:pt idx="325">
                  <c:v>0.13500000000000001</c:v>
                </c:pt>
                <c:pt idx="326">
                  <c:v>0.14000000000000001</c:v>
                </c:pt>
                <c:pt idx="327">
                  <c:v>0.14599999999999999</c:v>
                </c:pt>
                <c:pt idx="328">
                  <c:v>0.153</c:v>
                </c:pt>
                <c:pt idx="329">
                  <c:v>0.16</c:v>
                </c:pt>
                <c:pt idx="330">
                  <c:v>0.16700000000000001</c:v>
                </c:pt>
                <c:pt idx="331">
                  <c:v>0.17399999999999999</c:v>
                </c:pt>
                <c:pt idx="332">
                  <c:v>0.18099999999999999</c:v>
                </c:pt>
                <c:pt idx="333">
                  <c:v>0.188</c:v>
                </c:pt>
                <c:pt idx="334">
                  <c:v>0.19500000000000001</c:v>
                </c:pt>
                <c:pt idx="335">
                  <c:v>0.20200000000000001</c:v>
                </c:pt>
                <c:pt idx="336">
                  <c:v>0.20799999999999999</c:v>
                </c:pt>
                <c:pt idx="337">
                  <c:v>0.214</c:v>
                </c:pt>
                <c:pt idx="338">
                  <c:v>0.22</c:v>
                </c:pt>
                <c:pt idx="339">
                  <c:v>0.22500000000000001</c:v>
                </c:pt>
                <c:pt idx="340">
                  <c:v>0.22900000000000001</c:v>
                </c:pt>
                <c:pt idx="341">
                  <c:v>0.23400000000000001</c:v>
                </c:pt>
                <c:pt idx="342">
                  <c:v>0.23799999999999999</c:v>
                </c:pt>
                <c:pt idx="343">
                  <c:v>0.24299999999999999</c:v>
                </c:pt>
                <c:pt idx="344">
                  <c:v>0.247</c:v>
                </c:pt>
                <c:pt idx="345">
                  <c:v>0.252</c:v>
                </c:pt>
                <c:pt idx="346">
                  <c:v>0.25600000000000001</c:v>
                </c:pt>
                <c:pt idx="347">
                  <c:v>0.26</c:v>
                </c:pt>
                <c:pt idx="348">
                  <c:v>0.26500000000000001</c:v>
                </c:pt>
                <c:pt idx="349">
                  <c:v>0.27</c:v>
                </c:pt>
                <c:pt idx="350">
                  <c:v>0.27500000000000002</c:v>
                </c:pt>
                <c:pt idx="351">
                  <c:v>0.28100000000000003</c:v>
                </c:pt>
                <c:pt idx="352">
                  <c:v>0.28699999999999998</c:v>
                </c:pt>
                <c:pt idx="353">
                  <c:v>0.29399999999999998</c:v>
                </c:pt>
                <c:pt idx="354">
                  <c:v>0.30099999999999999</c:v>
                </c:pt>
                <c:pt idx="355">
                  <c:v>0.308</c:v>
                </c:pt>
                <c:pt idx="356">
                  <c:v>0.316</c:v>
                </c:pt>
                <c:pt idx="357">
                  <c:v>0.32500000000000001</c:v>
                </c:pt>
                <c:pt idx="358">
                  <c:v>0.33300000000000002</c:v>
                </c:pt>
                <c:pt idx="359">
                  <c:v>0.34300000000000003</c:v>
                </c:pt>
                <c:pt idx="360">
                  <c:v>0.35099999999999998</c:v>
                </c:pt>
                <c:pt idx="361">
                  <c:v>0.36</c:v>
                </c:pt>
                <c:pt idx="362">
                  <c:v>0.36699999999999999</c:v>
                </c:pt>
                <c:pt idx="363">
                  <c:v>0.373</c:v>
                </c:pt>
                <c:pt idx="364">
                  <c:v>0.378</c:v>
                </c:pt>
                <c:pt idx="365">
                  <c:v>0.38</c:v>
                </c:pt>
                <c:pt idx="366">
                  <c:v>0.38100000000000001</c:v>
                </c:pt>
                <c:pt idx="367">
                  <c:v>0.379</c:v>
                </c:pt>
                <c:pt idx="368">
                  <c:v>0.376</c:v>
                </c:pt>
                <c:pt idx="369">
                  <c:v>0.37</c:v>
                </c:pt>
                <c:pt idx="370">
                  <c:v>0.36199999999999999</c:v>
                </c:pt>
                <c:pt idx="371">
                  <c:v>0.35199999999999998</c:v>
                </c:pt>
                <c:pt idx="372">
                  <c:v>0.34200000000000003</c:v>
                </c:pt>
                <c:pt idx="373">
                  <c:v>0.33100000000000002</c:v>
                </c:pt>
                <c:pt idx="374">
                  <c:v>0.31900000000000001</c:v>
                </c:pt>
                <c:pt idx="375">
                  <c:v>0.308</c:v>
                </c:pt>
                <c:pt idx="376">
                  <c:v>0.29799999999999999</c:v>
                </c:pt>
                <c:pt idx="377">
                  <c:v>0.28899999999999998</c:v>
                </c:pt>
                <c:pt idx="378">
                  <c:v>0.28199999999999997</c:v>
                </c:pt>
                <c:pt idx="379">
                  <c:v>0.27800000000000002</c:v>
                </c:pt>
                <c:pt idx="380">
                  <c:v>0.27500000000000002</c:v>
                </c:pt>
                <c:pt idx="381">
                  <c:v>0.27600000000000002</c:v>
                </c:pt>
                <c:pt idx="382">
                  <c:v>0.28000000000000003</c:v>
                </c:pt>
                <c:pt idx="383">
                  <c:v>0.28699999999999998</c:v>
                </c:pt>
                <c:pt idx="384">
                  <c:v>0.29699999999999999</c:v>
                </c:pt>
                <c:pt idx="385">
                  <c:v>0.31</c:v>
                </c:pt>
                <c:pt idx="386">
                  <c:v>0.32700000000000001</c:v>
                </c:pt>
                <c:pt idx="387">
                  <c:v>0.34799999999999998</c:v>
                </c:pt>
                <c:pt idx="388">
                  <c:v>0.371</c:v>
                </c:pt>
                <c:pt idx="389">
                  <c:v>0.39800000000000002</c:v>
                </c:pt>
                <c:pt idx="390">
                  <c:v>0.42699999999999999</c:v>
                </c:pt>
                <c:pt idx="391">
                  <c:v>0.45900000000000002</c:v>
                </c:pt>
                <c:pt idx="392">
                  <c:v>0.49399999999999999</c:v>
                </c:pt>
                <c:pt idx="393">
                  <c:v>0.53</c:v>
                </c:pt>
                <c:pt idx="394">
                  <c:v>0.56599999999999995</c:v>
                </c:pt>
                <c:pt idx="395">
                  <c:v>0.60299999999999998</c:v>
                </c:pt>
                <c:pt idx="396">
                  <c:v>0.63900000000000001</c:v>
                </c:pt>
                <c:pt idx="397">
                  <c:v>0.67400000000000004</c:v>
                </c:pt>
                <c:pt idx="398">
                  <c:v>0.70599999999999996</c:v>
                </c:pt>
                <c:pt idx="399">
                  <c:v>0.73499999999999999</c:v>
                </c:pt>
                <c:pt idx="400">
                  <c:v>0.76</c:v>
                </c:pt>
                <c:pt idx="401">
                  <c:v>0.77900000000000003</c:v>
                </c:pt>
                <c:pt idx="402">
                  <c:v>0.79300000000000004</c:v>
                </c:pt>
                <c:pt idx="403">
                  <c:v>0.8</c:v>
                </c:pt>
                <c:pt idx="404">
                  <c:v>0.8</c:v>
                </c:pt>
                <c:pt idx="405">
                  <c:v>0.79300000000000004</c:v>
                </c:pt>
                <c:pt idx="406">
                  <c:v>0.78</c:v>
                </c:pt>
                <c:pt idx="407">
                  <c:v>0.76</c:v>
                </c:pt>
                <c:pt idx="408">
                  <c:v>0.73499999999999999</c:v>
                </c:pt>
                <c:pt idx="409">
                  <c:v>0.70499999999999996</c:v>
                </c:pt>
                <c:pt idx="410">
                  <c:v>0.67200000000000004</c:v>
                </c:pt>
                <c:pt idx="411">
                  <c:v>0.63700000000000001</c:v>
                </c:pt>
                <c:pt idx="412">
                  <c:v>0.59899999999999998</c:v>
                </c:pt>
                <c:pt idx="413">
                  <c:v>0.55900000000000005</c:v>
                </c:pt>
                <c:pt idx="414">
                  <c:v>0.52</c:v>
                </c:pt>
                <c:pt idx="415">
                  <c:v>0.47899999999999998</c:v>
                </c:pt>
                <c:pt idx="416">
                  <c:v>0.439</c:v>
                </c:pt>
                <c:pt idx="417">
                  <c:v>0.40100000000000002</c:v>
                </c:pt>
                <c:pt idx="418">
                  <c:v>0.36499999999999999</c:v>
                </c:pt>
                <c:pt idx="419">
                  <c:v>0.33100000000000002</c:v>
                </c:pt>
                <c:pt idx="420">
                  <c:v>0.29899999999999999</c:v>
                </c:pt>
                <c:pt idx="421">
                  <c:v>0.26900000000000002</c:v>
                </c:pt>
                <c:pt idx="422">
                  <c:v>0.24099999999999999</c:v>
                </c:pt>
                <c:pt idx="423">
                  <c:v>0.215</c:v>
                </c:pt>
                <c:pt idx="424">
                  <c:v>0.192</c:v>
                </c:pt>
                <c:pt idx="425">
                  <c:v>0.17100000000000001</c:v>
                </c:pt>
                <c:pt idx="426">
                  <c:v>0.152</c:v>
                </c:pt>
                <c:pt idx="427">
                  <c:v>0.13600000000000001</c:v>
                </c:pt>
                <c:pt idx="428">
                  <c:v>0.121</c:v>
                </c:pt>
                <c:pt idx="429">
                  <c:v>0.108</c:v>
                </c:pt>
                <c:pt idx="430">
                  <c:v>9.7000000000000003E-2</c:v>
                </c:pt>
                <c:pt idx="431">
                  <c:v>8.7999999999999995E-2</c:v>
                </c:pt>
                <c:pt idx="432">
                  <c:v>7.9000000000000001E-2</c:v>
                </c:pt>
                <c:pt idx="433">
                  <c:v>7.1999999999999995E-2</c:v>
                </c:pt>
                <c:pt idx="434">
                  <c:v>6.5000000000000002E-2</c:v>
                </c:pt>
                <c:pt idx="435">
                  <c:v>5.8999999999999997E-2</c:v>
                </c:pt>
                <c:pt idx="436">
                  <c:v>5.5E-2</c:v>
                </c:pt>
                <c:pt idx="437">
                  <c:v>0.05</c:v>
                </c:pt>
                <c:pt idx="438">
                  <c:v>4.7E-2</c:v>
                </c:pt>
                <c:pt idx="439">
                  <c:v>4.2999999999999997E-2</c:v>
                </c:pt>
                <c:pt idx="440">
                  <c:v>0.04</c:v>
                </c:pt>
                <c:pt idx="441">
                  <c:v>3.6999999999999998E-2</c:v>
                </c:pt>
                <c:pt idx="442">
                  <c:v>3.5000000000000003E-2</c:v>
                </c:pt>
                <c:pt idx="443">
                  <c:v>3.3000000000000002E-2</c:v>
                </c:pt>
                <c:pt idx="444">
                  <c:v>3.1E-2</c:v>
                </c:pt>
                <c:pt idx="445">
                  <c:v>0.03</c:v>
                </c:pt>
                <c:pt idx="446">
                  <c:v>0.03</c:v>
                </c:pt>
                <c:pt idx="447">
                  <c:v>2.9000000000000001E-2</c:v>
                </c:pt>
                <c:pt idx="448">
                  <c:v>2.9000000000000001E-2</c:v>
                </c:pt>
                <c:pt idx="449">
                  <c:v>2.8000000000000001E-2</c:v>
                </c:pt>
                <c:pt idx="450">
                  <c:v>2.8000000000000001E-2</c:v>
                </c:pt>
                <c:pt idx="451">
                  <c:v>2.7E-2</c:v>
                </c:pt>
                <c:pt idx="452">
                  <c:v>2.7E-2</c:v>
                </c:pt>
                <c:pt idx="453">
                  <c:v>2.5999999999999999E-2</c:v>
                </c:pt>
                <c:pt idx="454">
                  <c:v>2.5000000000000001E-2</c:v>
                </c:pt>
                <c:pt idx="455">
                  <c:v>2.4E-2</c:v>
                </c:pt>
                <c:pt idx="456">
                  <c:v>2.3E-2</c:v>
                </c:pt>
                <c:pt idx="457">
                  <c:v>2.3E-2</c:v>
                </c:pt>
                <c:pt idx="458">
                  <c:v>2.1999999999999999E-2</c:v>
                </c:pt>
                <c:pt idx="459">
                  <c:v>2.1000000000000001E-2</c:v>
                </c:pt>
                <c:pt idx="460">
                  <c:v>0.02</c:v>
                </c:pt>
                <c:pt idx="461">
                  <c:v>1.9E-2</c:v>
                </c:pt>
                <c:pt idx="462">
                  <c:v>1.7999999999999999E-2</c:v>
                </c:pt>
                <c:pt idx="463">
                  <c:v>1.7000000000000001E-2</c:v>
                </c:pt>
                <c:pt idx="464">
                  <c:v>1.7000000000000001E-2</c:v>
                </c:pt>
                <c:pt idx="465">
                  <c:v>1.6E-2</c:v>
                </c:pt>
                <c:pt idx="466">
                  <c:v>1.4999999999999999E-2</c:v>
                </c:pt>
                <c:pt idx="467">
                  <c:v>1.4E-2</c:v>
                </c:pt>
                <c:pt idx="468">
                  <c:v>1.4E-2</c:v>
                </c:pt>
                <c:pt idx="469">
                  <c:v>1.2999999999999999E-2</c:v>
                </c:pt>
                <c:pt idx="470">
                  <c:v>1.2E-2</c:v>
                </c:pt>
                <c:pt idx="471">
                  <c:v>1.2E-2</c:v>
                </c:pt>
                <c:pt idx="472">
                  <c:v>1.0999999999999999E-2</c:v>
                </c:pt>
                <c:pt idx="473">
                  <c:v>1.0999999999999999E-2</c:v>
                </c:pt>
                <c:pt idx="474">
                  <c:v>0.01</c:v>
                </c:pt>
                <c:pt idx="475">
                  <c:v>0.01</c:v>
                </c:pt>
                <c:pt idx="476">
                  <c:v>0.01</c:v>
                </c:pt>
                <c:pt idx="477">
                  <c:v>8.9999999999999993E-3</c:v>
                </c:pt>
                <c:pt idx="478">
                  <c:v>8.9999999999999993E-3</c:v>
                </c:pt>
                <c:pt idx="479">
                  <c:v>8.9999999999999993E-3</c:v>
                </c:pt>
                <c:pt idx="480">
                  <c:v>8.0000000000000002E-3</c:v>
                </c:pt>
                <c:pt idx="481">
                  <c:v>8.0000000000000002E-3</c:v>
                </c:pt>
                <c:pt idx="482">
                  <c:v>8.0000000000000002E-3</c:v>
                </c:pt>
                <c:pt idx="483">
                  <c:v>7.0000000000000001E-3</c:v>
                </c:pt>
                <c:pt idx="484">
                  <c:v>7.0000000000000001E-3</c:v>
                </c:pt>
                <c:pt idx="485">
                  <c:v>7.0000000000000001E-3</c:v>
                </c:pt>
                <c:pt idx="486">
                  <c:v>7.0000000000000001E-3</c:v>
                </c:pt>
                <c:pt idx="487">
                  <c:v>7.0000000000000001E-3</c:v>
                </c:pt>
                <c:pt idx="488">
                  <c:v>6.0000000000000001E-3</c:v>
                </c:pt>
                <c:pt idx="489">
                  <c:v>6.0000000000000001E-3</c:v>
                </c:pt>
                <c:pt idx="490">
                  <c:v>6.0000000000000001E-3</c:v>
                </c:pt>
                <c:pt idx="491">
                  <c:v>6.0000000000000001E-3</c:v>
                </c:pt>
                <c:pt idx="492">
                  <c:v>6.0000000000000001E-3</c:v>
                </c:pt>
                <c:pt idx="493">
                  <c:v>6.0000000000000001E-3</c:v>
                </c:pt>
                <c:pt idx="494">
                  <c:v>6.0000000000000001E-3</c:v>
                </c:pt>
                <c:pt idx="495">
                  <c:v>6.0000000000000001E-3</c:v>
                </c:pt>
                <c:pt idx="496">
                  <c:v>6.0000000000000001E-3</c:v>
                </c:pt>
                <c:pt idx="497">
                  <c:v>6.0000000000000001E-3</c:v>
                </c:pt>
                <c:pt idx="498">
                  <c:v>6.0000000000000001E-3</c:v>
                </c:pt>
                <c:pt idx="499">
                  <c:v>6.0000000000000001E-3</c:v>
                </c:pt>
                <c:pt idx="500">
                  <c:v>6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4FA-4B85-9D67-FA00403A49BD}"/>
            </c:ext>
          </c:extLst>
        </c:ser>
        <c:ser>
          <c:idx val="1"/>
          <c:order val="1"/>
          <c:tx>
            <c:v>С= 35мкМ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C$3:$C$503</c:f>
              <c:numCache>
                <c:formatCode>General</c:formatCode>
                <c:ptCount val="501"/>
                <c:pt idx="0">
                  <c:v>0.38100000000000001</c:v>
                </c:pt>
                <c:pt idx="1">
                  <c:v>0.38</c:v>
                </c:pt>
                <c:pt idx="2">
                  <c:v>0.377</c:v>
                </c:pt>
                <c:pt idx="3">
                  <c:v>0.373</c:v>
                </c:pt>
                <c:pt idx="4">
                  <c:v>0.36899999999999999</c:v>
                </c:pt>
                <c:pt idx="5">
                  <c:v>0.36699999999999999</c:v>
                </c:pt>
                <c:pt idx="6">
                  <c:v>0.36599999999999999</c:v>
                </c:pt>
                <c:pt idx="7">
                  <c:v>0.36199999999999999</c:v>
                </c:pt>
                <c:pt idx="8">
                  <c:v>0.36</c:v>
                </c:pt>
                <c:pt idx="9">
                  <c:v>0.35899999999999999</c:v>
                </c:pt>
                <c:pt idx="10">
                  <c:v>0.35799999999999998</c:v>
                </c:pt>
                <c:pt idx="11">
                  <c:v>0.35699999999999998</c:v>
                </c:pt>
                <c:pt idx="12">
                  <c:v>0.35599999999999998</c:v>
                </c:pt>
                <c:pt idx="13">
                  <c:v>0.35599999999999998</c:v>
                </c:pt>
                <c:pt idx="14">
                  <c:v>0.35599999999999998</c:v>
                </c:pt>
                <c:pt idx="15">
                  <c:v>0.35599999999999998</c:v>
                </c:pt>
                <c:pt idx="16">
                  <c:v>0.35599999999999998</c:v>
                </c:pt>
                <c:pt idx="17">
                  <c:v>0.35599999999999998</c:v>
                </c:pt>
                <c:pt idx="18">
                  <c:v>0.35599999999999998</c:v>
                </c:pt>
                <c:pt idx="19">
                  <c:v>0.35599999999999998</c:v>
                </c:pt>
                <c:pt idx="20">
                  <c:v>0.35699999999999998</c:v>
                </c:pt>
                <c:pt idx="21">
                  <c:v>0.35799999999999998</c:v>
                </c:pt>
                <c:pt idx="22">
                  <c:v>0.36</c:v>
                </c:pt>
                <c:pt idx="23">
                  <c:v>0.36099999999999999</c:v>
                </c:pt>
                <c:pt idx="24">
                  <c:v>0.36299999999999999</c:v>
                </c:pt>
                <c:pt idx="25">
                  <c:v>0.36499999999999999</c:v>
                </c:pt>
                <c:pt idx="26">
                  <c:v>0.36799999999999999</c:v>
                </c:pt>
                <c:pt idx="27">
                  <c:v>0.372</c:v>
                </c:pt>
                <c:pt idx="28">
                  <c:v>0.376</c:v>
                </c:pt>
                <c:pt idx="29">
                  <c:v>0.38100000000000001</c:v>
                </c:pt>
                <c:pt idx="30">
                  <c:v>0.38700000000000001</c:v>
                </c:pt>
                <c:pt idx="31">
                  <c:v>0.39400000000000002</c:v>
                </c:pt>
                <c:pt idx="32">
                  <c:v>0.40100000000000002</c:v>
                </c:pt>
                <c:pt idx="33">
                  <c:v>0.41</c:v>
                </c:pt>
                <c:pt idx="34">
                  <c:v>0.41899999999999998</c:v>
                </c:pt>
                <c:pt idx="35">
                  <c:v>0.42799999999999999</c:v>
                </c:pt>
                <c:pt idx="36">
                  <c:v>0.438</c:v>
                </c:pt>
                <c:pt idx="37">
                  <c:v>0.44900000000000001</c:v>
                </c:pt>
                <c:pt idx="38">
                  <c:v>0.45900000000000002</c:v>
                </c:pt>
                <c:pt idx="39">
                  <c:v>0.47199999999999998</c:v>
                </c:pt>
                <c:pt idx="40">
                  <c:v>0.48599999999999999</c:v>
                </c:pt>
                <c:pt idx="41">
                  <c:v>0.499</c:v>
                </c:pt>
                <c:pt idx="42">
                  <c:v>0.51300000000000001</c:v>
                </c:pt>
                <c:pt idx="43">
                  <c:v>0.53</c:v>
                </c:pt>
                <c:pt idx="44">
                  <c:v>0.54900000000000004</c:v>
                </c:pt>
                <c:pt idx="45">
                  <c:v>0.56799999999999995</c:v>
                </c:pt>
                <c:pt idx="46">
                  <c:v>0.58699999999999997</c:v>
                </c:pt>
                <c:pt idx="47">
                  <c:v>0.60699999999999998</c:v>
                </c:pt>
                <c:pt idx="48">
                  <c:v>0.627</c:v>
                </c:pt>
                <c:pt idx="49">
                  <c:v>0.64600000000000002</c:v>
                </c:pt>
                <c:pt idx="50">
                  <c:v>0.66200000000000003</c:v>
                </c:pt>
                <c:pt idx="51">
                  <c:v>0.67300000000000004</c:v>
                </c:pt>
                <c:pt idx="52">
                  <c:v>0.68200000000000005</c:v>
                </c:pt>
                <c:pt idx="53">
                  <c:v>0.68700000000000006</c:v>
                </c:pt>
                <c:pt idx="54">
                  <c:v>0.68899999999999995</c:v>
                </c:pt>
                <c:pt idx="55">
                  <c:v>0.68799999999999994</c:v>
                </c:pt>
                <c:pt idx="56">
                  <c:v>0.68400000000000005</c:v>
                </c:pt>
                <c:pt idx="57">
                  <c:v>0.68100000000000005</c:v>
                </c:pt>
                <c:pt idx="58">
                  <c:v>0.67700000000000005</c:v>
                </c:pt>
                <c:pt idx="59">
                  <c:v>0.67500000000000004</c:v>
                </c:pt>
                <c:pt idx="60">
                  <c:v>0.67300000000000004</c:v>
                </c:pt>
                <c:pt idx="61">
                  <c:v>0.67300000000000004</c:v>
                </c:pt>
                <c:pt idx="62">
                  <c:v>0.67400000000000004</c:v>
                </c:pt>
                <c:pt idx="63">
                  <c:v>0.67800000000000005</c:v>
                </c:pt>
                <c:pt idx="64">
                  <c:v>0.68400000000000005</c:v>
                </c:pt>
                <c:pt idx="65">
                  <c:v>0.69</c:v>
                </c:pt>
                <c:pt idx="66">
                  <c:v>0.69799999999999995</c:v>
                </c:pt>
                <c:pt idx="67">
                  <c:v>0.70699999999999996</c:v>
                </c:pt>
                <c:pt idx="68">
                  <c:v>0.71899999999999997</c:v>
                </c:pt>
                <c:pt idx="69">
                  <c:v>0.73099999999999998</c:v>
                </c:pt>
                <c:pt idx="70">
                  <c:v>0.74399999999999999</c:v>
                </c:pt>
                <c:pt idx="71">
                  <c:v>0.76</c:v>
                </c:pt>
                <c:pt idx="72">
                  <c:v>0.77700000000000002</c:v>
                </c:pt>
                <c:pt idx="73">
                  <c:v>0.79400000000000004</c:v>
                </c:pt>
                <c:pt idx="74">
                  <c:v>0.81100000000000005</c:v>
                </c:pt>
                <c:pt idx="75">
                  <c:v>0.83099999999999996</c:v>
                </c:pt>
                <c:pt idx="76">
                  <c:v>0.85299999999999998</c:v>
                </c:pt>
                <c:pt idx="77">
                  <c:v>0.875</c:v>
                </c:pt>
                <c:pt idx="78">
                  <c:v>0.89900000000000002</c:v>
                </c:pt>
                <c:pt idx="79">
                  <c:v>0.92300000000000004</c:v>
                </c:pt>
                <c:pt idx="80">
                  <c:v>0.94699999999999995</c:v>
                </c:pt>
                <c:pt idx="81">
                  <c:v>0.97199999999999998</c:v>
                </c:pt>
                <c:pt idx="82">
                  <c:v>0.997</c:v>
                </c:pt>
                <c:pt idx="83">
                  <c:v>1.02</c:v>
                </c:pt>
                <c:pt idx="84">
                  <c:v>1.0409999999999999</c:v>
                </c:pt>
                <c:pt idx="85">
                  <c:v>1.0609999999999999</c:v>
                </c:pt>
                <c:pt idx="86">
                  <c:v>1.0780000000000001</c:v>
                </c:pt>
                <c:pt idx="87">
                  <c:v>1.091</c:v>
                </c:pt>
                <c:pt idx="88">
                  <c:v>1.1000000000000001</c:v>
                </c:pt>
                <c:pt idx="89">
                  <c:v>1.1060000000000001</c:v>
                </c:pt>
                <c:pt idx="90">
                  <c:v>1.109</c:v>
                </c:pt>
                <c:pt idx="91">
                  <c:v>1.109</c:v>
                </c:pt>
                <c:pt idx="92">
                  <c:v>1.1080000000000001</c:v>
                </c:pt>
                <c:pt idx="93">
                  <c:v>1.1060000000000001</c:v>
                </c:pt>
                <c:pt idx="94">
                  <c:v>1.105</c:v>
                </c:pt>
                <c:pt idx="95">
                  <c:v>1.1020000000000001</c:v>
                </c:pt>
                <c:pt idx="96">
                  <c:v>1.101</c:v>
                </c:pt>
                <c:pt idx="97">
                  <c:v>1.101</c:v>
                </c:pt>
                <c:pt idx="98">
                  <c:v>1.1020000000000001</c:v>
                </c:pt>
                <c:pt idx="99">
                  <c:v>1.105</c:v>
                </c:pt>
                <c:pt idx="100">
                  <c:v>1.109</c:v>
                </c:pt>
                <c:pt idx="101">
                  <c:v>1.1140000000000001</c:v>
                </c:pt>
                <c:pt idx="102">
                  <c:v>1.121</c:v>
                </c:pt>
                <c:pt idx="103">
                  <c:v>1.1299999999999999</c:v>
                </c:pt>
                <c:pt idx="104">
                  <c:v>1.1399999999999999</c:v>
                </c:pt>
                <c:pt idx="105">
                  <c:v>1.1499999999999999</c:v>
                </c:pt>
                <c:pt idx="106">
                  <c:v>1.1599999999999999</c:v>
                </c:pt>
                <c:pt idx="107">
                  <c:v>1.171</c:v>
                </c:pt>
                <c:pt idx="108">
                  <c:v>1.179</c:v>
                </c:pt>
                <c:pt idx="109">
                  <c:v>1.1870000000000001</c:v>
                </c:pt>
                <c:pt idx="110">
                  <c:v>1.1919999999999999</c:v>
                </c:pt>
                <c:pt idx="111">
                  <c:v>1.194</c:v>
                </c:pt>
                <c:pt idx="112">
                  <c:v>1.1930000000000001</c:v>
                </c:pt>
                <c:pt idx="113">
                  <c:v>1.1870000000000001</c:v>
                </c:pt>
                <c:pt idx="114">
                  <c:v>1.177</c:v>
                </c:pt>
                <c:pt idx="115">
                  <c:v>1.163</c:v>
                </c:pt>
                <c:pt idx="116">
                  <c:v>1.147</c:v>
                </c:pt>
                <c:pt idx="117">
                  <c:v>1.1259999999999999</c:v>
                </c:pt>
                <c:pt idx="118">
                  <c:v>1.1040000000000001</c:v>
                </c:pt>
                <c:pt idx="119">
                  <c:v>1.081</c:v>
                </c:pt>
                <c:pt idx="120">
                  <c:v>1.056</c:v>
                </c:pt>
                <c:pt idx="121">
                  <c:v>1.0309999999999999</c:v>
                </c:pt>
                <c:pt idx="122">
                  <c:v>1.006</c:v>
                </c:pt>
                <c:pt idx="123">
                  <c:v>0.98199999999999998</c:v>
                </c:pt>
                <c:pt idx="124">
                  <c:v>0.95699999999999996</c:v>
                </c:pt>
                <c:pt idx="125">
                  <c:v>0.93200000000000005</c:v>
                </c:pt>
                <c:pt idx="126">
                  <c:v>0.90700000000000003</c:v>
                </c:pt>
                <c:pt idx="127">
                  <c:v>0.88400000000000001</c:v>
                </c:pt>
                <c:pt idx="128">
                  <c:v>0.86199999999999999</c:v>
                </c:pt>
                <c:pt idx="129">
                  <c:v>0.84299999999999997</c:v>
                </c:pt>
                <c:pt idx="130">
                  <c:v>0.82399999999999995</c:v>
                </c:pt>
                <c:pt idx="131">
                  <c:v>0.80700000000000005</c:v>
                </c:pt>
                <c:pt idx="132">
                  <c:v>0.79200000000000004</c:v>
                </c:pt>
                <c:pt idx="133">
                  <c:v>0.77800000000000002</c:v>
                </c:pt>
                <c:pt idx="134">
                  <c:v>0.76600000000000001</c:v>
                </c:pt>
                <c:pt idx="135">
                  <c:v>0.755</c:v>
                </c:pt>
                <c:pt idx="136">
                  <c:v>0.74399999999999999</c:v>
                </c:pt>
                <c:pt idx="137">
                  <c:v>0.73499999999999999</c:v>
                </c:pt>
                <c:pt idx="138">
                  <c:v>0.72699999999999998</c:v>
                </c:pt>
                <c:pt idx="139">
                  <c:v>0.71899999999999997</c:v>
                </c:pt>
                <c:pt idx="140">
                  <c:v>0.71199999999999997</c:v>
                </c:pt>
                <c:pt idx="141">
                  <c:v>0.70499999999999996</c:v>
                </c:pt>
                <c:pt idx="142">
                  <c:v>0.69899999999999995</c:v>
                </c:pt>
                <c:pt idx="143">
                  <c:v>0.69199999999999995</c:v>
                </c:pt>
                <c:pt idx="144">
                  <c:v>0.68500000000000005</c:v>
                </c:pt>
                <c:pt idx="145">
                  <c:v>0.67800000000000005</c:v>
                </c:pt>
                <c:pt idx="146">
                  <c:v>0.67</c:v>
                </c:pt>
                <c:pt idx="147">
                  <c:v>0.66100000000000003</c:v>
                </c:pt>
                <c:pt idx="148">
                  <c:v>0.65100000000000002</c:v>
                </c:pt>
                <c:pt idx="149">
                  <c:v>0.63900000000000001</c:v>
                </c:pt>
                <c:pt idx="150">
                  <c:v>0.627</c:v>
                </c:pt>
                <c:pt idx="151">
                  <c:v>0.61199999999999999</c:v>
                </c:pt>
                <c:pt idx="152">
                  <c:v>0.59599999999999997</c:v>
                </c:pt>
                <c:pt idx="153">
                  <c:v>0.57799999999999996</c:v>
                </c:pt>
                <c:pt idx="154">
                  <c:v>0.55800000000000005</c:v>
                </c:pt>
                <c:pt idx="155">
                  <c:v>0.53600000000000003</c:v>
                </c:pt>
                <c:pt idx="156">
                  <c:v>0.51300000000000001</c:v>
                </c:pt>
                <c:pt idx="157">
                  <c:v>0.49</c:v>
                </c:pt>
                <c:pt idx="158">
                  <c:v>0.46500000000000002</c:v>
                </c:pt>
                <c:pt idx="159">
                  <c:v>0.44</c:v>
                </c:pt>
                <c:pt idx="160">
                  <c:v>0.41399999999999998</c:v>
                </c:pt>
                <c:pt idx="161">
                  <c:v>0.38900000000000001</c:v>
                </c:pt>
                <c:pt idx="162">
                  <c:v>0.36499999999999999</c:v>
                </c:pt>
                <c:pt idx="163">
                  <c:v>0.34100000000000003</c:v>
                </c:pt>
                <c:pt idx="164">
                  <c:v>0.318</c:v>
                </c:pt>
                <c:pt idx="165">
                  <c:v>0.29599999999999999</c:v>
                </c:pt>
                <c:pt idx="166">
                  <c:v>0.27500000000000002</c:v>
                </c:pt>
                <c:pt idx="167">
                  <c:v>0.25600000000000001</c:v>
                </c:pt>
                <c:pt idx="168">
                  <c:v>0.23799999999999999</c:v>
                </c:pt>
                <c:pt idx="169">
                  <c:v>0.221</c:v>
                </c:pt>
                <c:pt idx="170">
                  <c:v>0.20599999999999999</c:v>
                </c:pt>
                <c:pt idx="171">
                  <c:v>0.191</c:v>
                </c:pt>
                <c:pt idx="172">
                  <c:v>0.17899999999999999</c:v>
                </c:pt>
                <c:pt idx="173">
                  <c:v>0.16700000000000001</c:v>
                </c:pt>
                <c:pt idx="174">
                  <c:v>0.157</c:v>
                </c:pt>
                <c:pt idx="175">
                  <c:v>0.14799999999999999</c:v>
                </c:pt>
                <c:pt idx="176">
                  <c:v>0.14000000000000001</c:v>
                </c:pt>
                <c:pt idx="177">
                  <c:v>0.13300000000000001</c:v>
                </c:pt>
                <c:pt idx="178">
                  <c:v>0.127</c:v>
                </c:pt>
                <c:pt idx="179">
                  <c:v>0.122</c:v>
                </c:pt>
                <c:pt idx="180">
                  <c:v>0.11799999999999999</c:v>
                </c:pt>
                <c:pt idx="181">
                  <c:v>0.114</c:v>
                </c:pt>
                <c:pt idx="182">
                  <c:v>0.111</c:v>
                </c:pt>
                <c:pt idx="183">
                  <c:v>0.109</c:v>
                </c:pt>
                <c:pt idx="184">
                  <c:v>0.108</c:v>
                </c:pt>
                <c:pt idx="185">
                  <c:v>0.107</c:v>
                </c:pt>
                <c:pt idx="186">
                  <c:v>0.106</c:v>
                </c:pt>
                <c:pt idx="187">
                  <c:v>0.106</c:v>
                </c:pt>
                <c:pt idx="188">
                  <c:v>0.107</c:v>
                </c:pt>
                <c:pt idx="189">
                  <c:v>0.108</c:v>
                </c:pt>
                <c:pt idx="190">
                  <c:v>0.109</c:v>
                </c:pt>
                <c:pt idx="191">
                  <c:v>0.111</c:v>
                </c:pt>
                <c:pt idx="192">
                  <c:v>0.112</c:v>
                </c:pt>
                <c:pt idx="193">
                  <c:v>0.114</c:v>
                </c:pt>
                <c:pt idx="194">
                  <c:v>0.11600000000000001</c:v>
                </c:pt>
                <c:pt idx="195">
                  <c:v>0.11799999999999999</c:v>
                </c:pt>
                <c:pt idx="196">
                  <c:v>0.12</c:v>
                </c:pt>
                <c:pt idx="197">
                  <c:v>0.122</c:v>
                </c:pt>
                <c:pt idx="198">
                  <c:v>0.124</c:v>
                </c:pt>
                <c:pt idx="199">
                  <c:v>0.126</c:v>
                </c:pt>
                <c:pt idx="200">
                  <c:v>0.127</c:v>
                </c:pt>
                <c:pt idx="201">
                  <c:v>0.129</c:v>
                </c:pt>
                <c:pt idx="202">
                  <c:v>0.13</c:v>
                </c:pt>
                <c:pt idx="203">
                  <c:v>0.13</c:v>
                </c:pt>
                <c:pt idx="204">
                  <c:v>0.13100000000000001</c:v>
                </c:pt>
                <c:pt idx="205">
                  <c:v>0.13100000000000001</c:v>
                </c:pt>
                <c:pt idx="206">
                  <c:v>0.13100000000000001</c:v>
                </c:pt>
                <c:pt idx="207">
                  <c:v>0.13</c:v>
                </c:pt>
                <c:pt idx="208">
                  <c:v>0.128</c:v>
                </c:pt>
                <c:pt idx="209">
                  <c:v>0.127</c:v>
                </c:pt>
                <c:pt idx="210">
                  <c:v>0.125</c:v>
                </c:pt>
                <c:pt idx="211">
                  <c:v>0.123</c:v>
                </c:pt>
                <c:pt idx="212">
                  <c:v>0.121</c:v>
                </c:pt>
                <c:pt idx="213">
                  <c:v>0.11799999999999999</c:v>
                </c:pt>
                <c:pt idx="214">
                  <c:v>0.11600000000000001</c:v>
                </c:pt>
                <c:pt idx="215">
                  <c:v>0.114</c:v>
                </c:pt>
                <c:pt idx="216">
                  <c:v>0.112</c:v>
                </c:pt>
                <c:pt idx="217">
                  <c:v>0.111</c:v>
                </c:pt>
                <c:pt idx="218">
                  <c:v>0.11</c:v>
                </c:pt>
                <c:pt idx="219">
                  <c:v>0.109</c:v>
                </c:pt>
                <c:pt idx="220">
                  <c:v>0.108</c:v>
                </c:pt>
                <c:pt idx="221">
                  <c:v>0.108</c:v>
                </c:pt>
                <c:pt idx="222">
                  <c:v>0.108</c:v>
                </c:pt>
                <c:pt idx="223">
                  <c:v>0.109</c:v>
                </c:pt>
                <c:pt idx="224">
                  <c:v>0.109</c:v>
                </c:pt>
                <c:pt idx="225">
                  <c:v>0.11</c:v>
                </c:pt>
                <c:pt idx="226">
                  <c:v>0.111</c:v>
                </c:pt>
                <c:pt idx="227">
                  <c:v>0.112</c:v>
                </c:pt>
                <c:pt idx="228">
                  <c:v>0.113</c:v>
                </c:pt>
                <c:pt idx="229">
                  <c:v>0.115</c:v>
                </c:pt>
                <c:pt idx="230">
                  <c:v>0.11600000000000001</c:v>
                </c:pt>
                <c:pt idx="231">
                  <c:v>0.11799999999999999</c:v>
                </c:pt>
                <c:pt idx="232">
                  <c:v>0.11899999999999999</c:v>
                </c:pt>
                <c:pt idx="233">
                  <c:v>0.121</c:v>
                </c:pt>
                <c:pt idx="234">
                  <c:v>0.122</c:v>
                </c:pt>
                <c:pt idx="235">
                  <c:v>0.123</c:v>
                </c:pt>
                <c:pt idx="236">
                  <c:v>0.124</c:v>
                </c:pt>
                <c:pt idx="237">
                  <c:v>0.124</c:v>
                </c:pt>
                <c:pt idx="238">
                  <c:v>0.124</c:v>
                </c:pt>
                <c:pt idx="239">
                  <c:v>0.123</c:v>
                </c:pt>
                <c:pt idx="240">
                  <c:v>0.122</c:v>
                </c:pt>
                <c:pt idx="241">
                  <c:v>0.121</c:v>
                </c:pt>
                <c:pt idx="242">
                  <c:v>0.11899999999999999</c:v>
                </c:pt>
                <c:pt idx="243">
                  <c:v>0.11600000000000001</c:v>
                </c:pt>
                <c:pt idx="244">
                  <c:v>0.114</c:v>
                </c:pt>
                <c:pt idx="245">
                  <c:v>0.111</c:v>
                </c:pt>
                <c:pt idx="246">
                  <c:v>0.109</c:v>
                </c:pt>
                <c:pt idx="247">
                  <c:v>0.107</c:v>
                </c:pt>
                <c:pt idx="248">
                  <c:v>0.105</c:v>
                </c:pt>
                <c:pt idx="249">
                  <c:v>0.104</c:v>
                </c:pt>
                <c:pt idx="250">
                  <c:v>0.10299999999999999</c:v>
                </c:pt>
                <c:pt idx="251">
                  <c:v>0.10199999999999999</c:v>
                </c:pt>
                <c:pt idx="252">
                  <c:v>0.10199999999999999</c:v>
                </c:pt>
                <c:pt idx="253">
                  <c:v>0.10100000000000001</c:v>
                </c:pt>
                <c:pt idx="254">
                  <c:v>0.10199999999999999</c:v>
                </c:pt>
                <c:pt idx="255">
                  <c:v>0.10199999999999999</c:v>
                </c:pt>
                <c:pt idx="256">
                  <c:v>0.10299999999999999</c:v>
                </c:pt>
                <c:pt idx="257">
                  <c:v>0.104</c:v>
                </c:pt>
                <c:pt idx="258">
                  <c:v>0.105</c:v>
                </c:pt>
                <c:pt idx="259">
                  <c:v>0.106</c:v>
                </c:pt>
                <c:pt idx="260">
                  <c:v>0.107</c:v>
                </c:pt>
                <c:pt idx="261">
                  <c:v>0.109</c:v>
                </c:pt>
                <c:pt idx="262">
                  <c:v>0.11</c:v>
                </c:pt>
                <c:pt idx="263">
                  <c:v>0.111</c:v>
                </c:pt>
                <c:pt idx="264">
                  <c:v>0.111</c:v>
                </c:pt>
                <c:pt idx="265">
                  <c:v>0.112</c:v>
                </c:pt>
                <c:pt idx="266">
                  <c:v>0.112</c:v>
                </c:pt>
                <c:pt idx="267">
                  <c:v>0.112</c:v>
                </c:pt>
                <c:pt idx="268">
                  <c:v>0.112</c:v>
                </c:pt>
                <c:pt idx="269">
                  <c:v>0.113</c:v>
                </c:pt>
                <c:pt idx="270">
                  <c:v>0.112</c:v>
                </c:pt>
                <c:pt idx="271">
                  <c:v>0.112</c:v>
                </c:pt>
                <c:pt idx="272">
                  <c:v>0.112</c:v>
                </c:pt>
                <c:pt idx="273">
                  <c:v>0.111</c:v>
                </c:pt>
                <c:pt idx="274">
                  <c:v>0.111</c:v>
                </c:pt>
                <c:pt idx="275">
                  <c:v>0.11</c:v>
                </c:pt>
                <c:pt idx="276">
                  <c:v>0.11</c:v>
                </c:pt>
                <c:pt idx="277">
                  <c:v>0.109</c:v>
                </c:pt>
                <c:pt idx="278">
                  <c:v>0.108</c:v>
                </c:pt>
                <c:pt idx="279">
                  <c:v>0.108</c:v>
                </c:pt>
                <c:pt idx="280">
                  <c:v>0.107</c:v>
                </c:pt>
                <c:pt idx="281">
                  <c:v>0.107</c:v>
                </c:pt>
                <c:pt idx="282">
                  <c:v>0.106</c:v>
                </c:pt>
                <c:pt idx="283">
                  <c:v>0.106</c:v>
                </c:pt>
                <c:pt idx="284">
                  <c:v>0.105</c:v>
                </c:pt>
                <c:pt idx="285">
                  <c:v>0.105</c:v>
                </c:pt>
                <c:pt idx="286">
                  <c:v>0.104</c:v>
                </c:pt>
                <c:pt idx="287">
                  <c:v>0.104</c:v>
                </c:pt>
                <c:pt idx="288">
                  <c:v>0.104</c:v>
                </c:pt>
                <c:pt idx="289">
                  <c:v>0.10299999999999999</c:v>
                </c:pt>
                <c:pt idx="290">
                  <c:v>0.10299999999999999</c:v>
                </c:pt>
                <c:pt idx="291">
                  <c:v>0.10199999999999999</c:v>
                </c:pt>
                <c:pt idx="292">
                  <c:v>0.10199999999999999</c:v>
                </c:pt>
                <c:pt idx="293">
                  <c:v>0.10199999999999999</c:v>
                </c:pt>
                <c:pt idx="294">
                  <c:v>0.10100000000000001</c:v>
                </c:pt>
                <c:pt idx="295">
                  <c:v>0.10100000000000001</c:v>
                </c:pt>
                <c:pt idx="296">
                  <c:v>0.10100000000000001</c:v>
                </c:pt>
                <c:pt idx="297">
                  <c:v>0.10100000000000001</c:v>
                </c:pt>
                <c:pt idx="298">
                  <c:v>0.10100000000000001</c:v>
                </c:pt>
                <c:pt idx="299">
                  <c:v>0.10100000000000001</c:v>
                </c:pt>
                <c:pt idx="300">
                  <c:v>0.10100000000000001</c:v>
                </c:pt>
                <c:pt idx="301">
                  <c:v>0.10100000000000001</c:v>
                </c:pt>
                <c:pt idx="302">
                  <c:v>0.10100000000000001</c:v>
                </c:pt>
                <c:pt idx="303">
                  <c:v>0.10199999999999999</c:v>
                </c:pt>
                <c:pt idx="304">
                  <c:v>0.10100000000000001</c:v>
                </c:pt>
                <c:pt idx="305">
                  <c:v>0.10100000000000001</c:v>
                </c:pt>
                <c:pt idx="306">
                  <c:v>0.10100000000000001</c:v>
                </c:pt>
                <c:pt idx="307">
                  <c:v>0.10100000000000001</c:v>
                </c:pt>
                <c:pt idx="308">
                  <c:v>0.10100000000000001</c:v>
                </c:pt>
                <c:pt idx="309">
                  <c:v>0.1</c:v>
                </c:pt>
                <c:pt idx="310">
                  <c:v>0.1</c:v>
                </c:pt>
                <c:pt idx="311">
                  <c:v>9.9000000000000005E-2</c:v>
                </c:pt>
                <c:pt idx="312">
                  <c:v>9.9000000000000005E-2</c:v>
                </c:pt>
                <c:pt idx="313">
                  <c:v>9.8000000000000004E-2</c:v>
                </c:pt>
                <c:pt idx="314">
                  <c:v>9.8000000000000004E-2</c:v>
                </c:pt>
                <c:pt idx="315">
                  <c:v>9.7000000000000003E-2</c:v>
                </c:pt>
                <c:pt idx="316">
                  <c:v>9.7000000000000003E-2</c:v>
                </c:pt>
                <c:pt idx="317">
                  <c:v>9.7000000000000003E-2</c:v>
                </c:pt>
                <c:pt idx="318">
                  <c:v>9.8000000000000004E-2</c:v>
                </c:pt>
                <c:pt idx="319">
                  <c:v>9.8000000000000004E-2</c:v>
                </c:pt>
                <c:pt idx="320">
                  <c:v>9.9000000000000005E-2</c:v>
                </c:pt>
                <c:pt idx="321">
                  <c:v>0.10100000000000001</c:v>
                </c:pt>
                <c:pt idx="322">
                  <c:v>0.10299999999999999</c:v>
                </c:pt>
                <c:pt idx="323">
                  <c:v>0.105</c:v>
                </c:pt>
                <c:pt idx="324">
                  <c:v>0.108</c:v>
                </c:pt>
                <c:pt idx="325">
                  <c:v>0.111</c:v>
                </c:pt>
                <c:pt idx="326">
                  <c:v>0.115</c:v>
                </c:pt>
                <c:pt idx="327">
                  <c:v>0.11899999999999999</c:v>
                </c:pt>
                <c:pt idx="328">
                  <c:v>0.124</c:v>
                </c:pt>
                <c:pt idx="329">
                  <c:v>0.129</c:v>
                </c:pt>
                <c:pt idx="330">
                  <c:v>0.13500000000000001</c:v>
                </c:pt>
                <c:pt idx="331">
                  <c:v>0.14099999999999999</c:v>
                </c:pt>
                <c:pt idx="332">
                  <c:v>0.14599999999999999</c:v>
                </c:pt>
                <c:pt idx="333">
                  <c:v>0.152</c:v>
                </c:pt>
                <c:pt idx="334">
                  <c:v>0.158</c:v>
                </c:pt>
                <c:pt idx="335">
                  <c:v>0.16300000000000001</c:v>
                </c:pt>
                <c:pt idx="336">
                  <c:v>0.16900000000000001</c:v>
                </c:pt>
                <c:pt idx="337">
                  <c:v>0.17399999999999999</c:v>
                </c:pt>
                <c:pt idx="338">
                  <c:v>0.17899999999999999</c:v>
                </c:pt>
                <c:pt idx="339">
                  <c:v>0.183</c:v>
                </c:pt>
                <c:pt idx="340">
                  <c:v>0.188</c:v>
                </c:pt>
                <c:pt idx="341">
                  <c:v>0.192</c:v>
                </c:pt>
                <c:pt idx="342">
                  <c:v>0.19700000000000001</c:v>
                </c:pt>
                <c:pt idx="343">
                  <c:v>0.20100000000000001</c:v>
                </c:pt>
                <c:pt idx="344">
                  <c:v>0.20599999999999999</c:v>
                </c:pt>
                <c:pt idx="345">
                  <c:v>0.21</c:v>
                </c:pt>
                <c:pt idx="346">
                  <c:v>0.215</c:v>
                </c:pt>
                <c:pt idx="347">
                  <c:v>0.219</c:v>
                </c:pt>
                <c:pt idx="348">
                  <c:v>0.224</c:v>
                </c:pt>
                <c:pt idx="349">
                  <c:v>0.22900000000000001</c:v>
                </c:pt>
                <c:pt idx="350">
                  <c:v>0.23400000000000001</c:v>
                </c:pt>
                <c:pt idx="351">
                  <c:v>0.24</c:v>
                </c:pt>
                <c:pt idx="352">
                  <c:v>0.246</c:v>
                </c:pt>
                <c:pt idx="353">
                  <c:v>0.252</c:v>
                </c:pt>
                <c:pt idx="354">
                  <c:v>0.25800000000000001</c:v>
                </c:pt>
                <c:pt idx="355">
                  <c:v>0.26500000000000001</c:v>
                </c:pt>
                <c:pt idx="356">
                  <c:v>0.27200000000000002</c:v>
                </c:pt>
                <c:pt idx="357">
                  <c:v>0.27900000000000003</c:v>
                </c:pt>
                <c:pt idx="358">
                  <c:v>0.28699999999999998</c:v>
                </c:pt>
                <c:pt idx="359">
                  <c:v>0.29399999999999998</c:v>
                </c:pt>
                <c:pt idx="360">
                  <c:v>0.30199999999999999</c:v>
                </c:pt>
                <c:pt idx="361">
                  <c:v>0.309</c:v>
                </c:pt>
                <c:pt idx="362">
                  <c:v>0.316</c:v>
                </c:pt>
                <c:pt idx="363">
                  <c:v>0.32100000000000001</c:v>
                </c:pt>
                <c:pt idx="364">
                  <c:v>0.32500000000000001</c:v>
                </c:pt>
                <c:pt idx="365">
                  <c:v>0.32700000000000001</c:v>
                </c:pt>
                <c:pt idx="366">
                  <c:v>0.32800000000000001</c:v>
                </c:pt>
                <c:pt idx="367">
                  <c:v>0.32700000000000001</c:v>
                </c:pt>
                <c:pt idx="368">
                  <c:v>0.32300000000000001</c:v>
                </c:pt>
                <c:pt idx="369">
                  <c:v>0.318</c:v>
                </c:pt>
                <c:pt idx="370">
                  <c:v>0.311</c:v>
                </c:pt>
                <c:pt idx="371">
                  <c:v>0.30299999999999999</c:v>
                </c:pt>
                <c:pt idx="372">
                  <c:v>0.29399999999999998</c:v>
                </c:pt>
                <c:pt idx="373">
                  <c:v>0.28499999999999998</c:v>
                </c:pt>
                <c:pt idx="374">
                  <c:v>0.27500000000000002</c:v>
                </c:pt>
                <c:pt idx="375">
                  <c:v>0.26500000000000001</c:v>
                </c:pt>
                <c:pt idx="376">
                  <c:v>0.25600000000000001</c:v>
                </c:pt>
                <c:pt idx="377">
                  <c:v>0.248</c:v>
                </c:pt>
                <c:pt idx="378">
                  <c:v>0.24099999999999999</c:v>
                </c:pt>
                <c:pt idx="379">
                  <c:v>0.23599999999999999</c:v>
                </c:pt>
                <c:pt idx="380">
                  <c:v>0.23400000000000001</c:v>
                </c:pt>
                <c:pt idx="381">
                  <c:v>0.23300000000000001</c:v>
                </c:pt>
                <c:pt idx="382">
                  <c:v>0.23499999999999999</c:v>
                </c:pt>
                <c:pt idx="383">
                  <c:v>0.23899999999999999</c:v>
                </c:pt>
                <c:pt idx="384">
                  <c:v>0.247</c:v>
                </c:pt>
                <c:pt idx="385">
                  <c:v>0.25700000000000001</c:v>
                </c:pt>
                <c:pt idx="386">
                  <c:v>0.26900000000000002</c:v>
                </c:pt>
                <c:pt idx="387">
                  <c:v>0.28499999999999998</c:v>
                </c:pt>
                <c:pt idx="388">
                  <c:v>0.30299999999999999</c:v>
                </c:pt>
                <c:pt idx="389">
                  <c:v>0.32300000000000001</c:v>
                </c:pt>
                <c:pt idx="390">
                  <c:v>0.34599999999999997</c:v>
                </c:pt>
                <c:pt idx="391">
                  <c:v>0.371</c:v>
                </c:pt>
                <c:pt idx="392">
                  <c:v>0.39800000000000002</c:v>
                </c:pt>
                <c:pt idx="393">
                  <c:v>0.42599999999999999</c:v>
                </c:pt>
                <c:pt idx="394">
                  <c:v>0.45500000000000002</c:v>
                </c:pt>
                <c:pt idx="395">
                  <c:v>0.48399999999999999</c:v>
                </c:pt>
                <c:pt idx="396">
                  <c:v>0.51300000000000001</c:v>
                </c:pt>
                <c:pt idx="397">
                  <c:v>0.54100000000000004</c:v>
                </c:pt>
                <c:pt idx="398">
                  <c:v>0.56699999999999995</c:v>
                </c:pt>
                <c:pt idx="399">
                  <c:v>0.59</c:v>
                </c:pt>
                <c:pt idx="400">
                  <c:v>0.61099999999999999</c:v>
                </c:pt>
                <c:pt idx="401">
                  <c:v>0.627</c:v>
                </c:pt>
                <c:pt idx="402">
                  <c:v>0.63800000000000001</c:v>
                </c:pt>
                <c:pt idx="403">
                  <c:v>0.64500000000000002</c:v>
                </c:pt>
                <c:pt idx="404">
                  <c:v>0.64600000000000002</c:v>
                </c:pt>
                <c:pt idx="405">
                  <c:v>0.64200000000000002</c:v>
                </c:pt>
                <c:pt idx="406">
                  <c:v>0.63300000000000001</c:v>
                </c:pt>
                <c:pt idx="407">
                  <c:v>0.61799999999999999</c:v>
                </c:pt>
                <c:pt idx="408">
                  <c:v>0.59899999999999998</c:v>
                </c:pt>
                <c:pt idx="409">
                  <c:v>0.57599999999999996</c:v>
                </c:pt>
                <c:pt idx="410">
                  <c:v>0.55100000000000005</c:v>
                </c:pt>
                <c:pt idx="411">
                  <c:v>0.52400000000000002</c:v>
                </c:pt>
                <c:pt idx="412">
                  <c:v>0.495</c:v>
                </c:pt>
                <c:pt idx="413">
                  <c:v>0.46300000000000002</c:v>
                </c:pt>
                <c:pt idx="414">
                  <c:v>0.432</c:v>
                </c:pt>
                <c:pt idx="415">
                  <c:v>0.4</c:v>
                </c:pt>
                <c:pt idx="416">
                  <c:v>0.36799999999999999</c:v>
                </c:pt>
                <c:pt idx="417">
                  <c:v>0.33700000000000002</c:v>
                </c:pt>
                <c:pt idx="418">
                  <c:v>0.308</c:v>
                </c:pt>
                <c:pt idx="419">
                  <c:v>0.28000000000000003</c:v>
                </c:pt>
                <c:pt idx="420">
                  <c:v>0.254</c:v>
                </c:pt>
                <c:pt idx="421">
                  <c:v>0.23</c:v>
                </c:pt>
                <c:pt idx="422">
                  <c:v>0.20599999999999999</c:v>
                </c:pt>
                <c:pt idx="423">
                  <c:v>0.185</c:v>
                </c:pt>
                <c:pt idx="424">
                  <c:v>0.16600000000000001</c:v>
                </c:pt>
                <c:pt idx="425">
                  <c:v>0.14799999999999999</c:v>
                </c:pt>
                <c:pt idx="426">
                  <c:v>0.13300000000000001</c:v>
                </c:pt>
                <c:pt idx="427">
                  <c:v>0.11899999999999999</c:v>
                </c:pt>
                <c:pt idx="428">
                  <c:v>0.107</c:v>
                </c:pt>
                <c:pt idx="429">
                  <c:v>9.6000000000000002E-2</c:v>
                </c:pt>
                <c:pt idx="430">
                  <c:v>8.6999999999999994E-2</c:v>
                </c:pt>
                <c:pt idx="431">
                  <c:v>7.8E-2</c:v>
                </c:pt>
                <c:pt idx="432">
                  <c:v>7.0999999999999994E-2</c:v>
                </c:pt>
                <c:pt idx="433">
                  <c:v>6.5000000000000002E-2</c:v>
                </c:pt>
                <c:pt idx="434">
                  <c:v>0.06</c:v>
                </c:pt>
                <c:pt idx="435">
                  <c:v>5.5E-2</c:v>
                </c:pt>
                <c:pt idx="436">
                  <c:v>5.0999999999999997E-2</c:v>
                </c:pt>
                <c:pt idx="437">
                  <c:v>4.8000000000000001E-2</c:v>
                </c:pt>
                <c:pt idx="438">
                  <c:v>4.4999999999999998E-2</c:v>
                </c:pt>
                <c:pt idx="439">
                  <c:v>4.2000000000000003E-2</c:v>
                </c:pt>
                <c:pt idx="440">
                  <c:v>0.04</c:v>
                </c:pt>
                <c:pt idx="441">
                  <c:v>3.7999999999999999E-2</c:v>
                </c:pt>
                <c:pt idx="442">
                  <c:v>3.5999999999999997E-2</c:v>
                </c:pt>
                <c:pt idx="443">
                  <c:v>3.5000000000000003E-2</c:v>
                </c:pt>
                <c:pt idx="444">
                  <c:v>3.5000000000000003E-2</c:v>
                </c:pt>
                <c:pt idx="445">
                  <c:v>3.4000000000000002E-2</c:v>
                </c:pt>
                <c:pt idx="446">
                  <c:v>3.4000000000000002E-2</c:v>
                </c:pt>
                <c:pt idx="447">
                  <c:v>3.3000000000000002E-2</c:v>
                </c:pt>
                <c:pt idx="448">
                  <c:v>3.3000000000000002E-2</c:v>
                </c:pt>
                <c:pt idx="449">
                  <c:v>3.3000000000000002E-2</c:v>
                </c:pt>
                <c:pt idx="450">
                  <c:v>3.2000000000000001E-2</c:v>
                </c:pt>
                <c:pt idx="451">
                  <c:v>3.2000000000000001E-2</c:v>
                </c:pt>
                <c:pt idx="452">
                  <c:v>3.1E-2</c:v>
                </c:pt>
                <c:pt idx="453">
                  <c:v>0.03</c:v>
                </c:pt>
                <c:pt idx="454">
                  <c:v>2.9000000000000001E-2</c:v>
                </c:pt>
                <c:pt idx="455">
                  <c:v>2.8000000000000001E-2</c:v>
                </c:pt>
                <c:pt idx="456">
                  <c:v>2.7E-2</c:v>
                </c:pt>
                <c:pt idx="457">
                  <c:v>2.5999999999999999E-2</c:v>
                </c:pt>
                <c:pt idx="458">
                  <c:v>2.5000000000000001E-2</c:v>
                </c:pt>
                <c:pt idx="459">
                  <c:v>2.3E-2</c:v>
                </c:pt>
                <c:pt idx="460">
                  <c:v>2.1999999999999999E-2</c:v>
                </c:pt>
                <c:pt idx="461">
                  <c:v>2.1000000000000001E-2</c:v>
                </c:pt>
                <c:pt idx="462">
                  <c:v>1.9E-2</c:v>
                </c:pt>
                <c:pt idx="463">
                  <c:v>1.7999999999999999E-2</c:v>
                </c:pt>
                <c:pt idx="464">
                  <c:v>1.7000000000000001E-2</c:v>
                </c:pt>
                <c:pt idx="465">
                  <c:v>1.6E-2</c:v>
                </c:pt>
                <c:pt idx="466">
                  <c:v>1.4999999999999999E-2</c:v>
                </c:pt>
                <c:pt idx="467">
                  <c:v>1.4E-2</c:v>
                </c:pt>
                <c:pt idx="468">
                  <c:v>1.2999999999999999E-2</c:v>
                </c:pt>
                <c:pt idx="469">
                  <c:v>1.2E-2</c:v>
                </c:pt>
                <c:pt idx="470">
                  <c:v>1.0999999999999999E-2</c:v>
                </c:pt>
                <c:pt idx="471">
                  <c:v>0.01</c:v>
                </c:pt>
                <c:pt idx="472">
                  <c:v>0.01</c:v>
                </c:pt>
                <c:pt idx="473">
                  <c:v>8.9999999999999993E-3</c:v>
                </c:pt>
                <c:pt idx="474">
                  <c:v>8.9999999999999993E-3</c:v>
                </c:pt>
                <c:pt idx="475">
                  <c:v>8.0000000000000002E-3</c:v>
                </c:pt>
                <c:pt idx="476">
                  <c:v>7.0000000000000001E-3</c:v>
                </c:pt>
                <c:pt idx="477">
                  <c:v>7.0000000000000001E-3</c:v>
                </c:pt>
                <c:pt idx="478">
                  <c:v>7.0000000000000001E-3</c:v>
                </c:pt>
                <c:pt idx="479">
                  <c:v>6.0000000000000001E-3</c:v>
                </c:pt>
                <c:pt idx="480">
                  <c:v>6.0000000000000001E-3</c:v>
                </c:pt>
                <c:pt idx="481">
                  <c:v>6.0000000000000001E-3</c:v>
                </c:pt>
                <c:pt idx="482">
                  <c:v>5.0000000000000001E-3</c:v>
                </c:pt>
                <c:pt idx="483">
                  <c:v>5.0000000000000001E-3</c:v>
                </c:pt>
                <c:pt idx="484">
                  <c:v>5.0000000000000001E-3</c:v>
                </c:pt>
                <c:pt idx="485">
                  <c:v>5.0000000000000001E-3</c:v>
                </c:pt>
                <c:pt idx="486">
                  <c:v>5.0000000000000001E-3</c:v>
                </c:pt>
                <c:pt idx="487">
                  <c:v>4.0000000000000001E-3</c:v>
                </c:pt>
                <c:pt idx="488">
                  <c:v>4.0000000000000001E-3</c:v>
                </c:pt>
                <c:pt idx="489">
                  <c:v>4.0000000000000001E-3</c:v>
                </c:pt>
                <c:pt idx="490">
                  <c:v>4.0000000000000001E-3</c:v>
                </c:pt>
                <c:pt idx="491">
                  <c:v>4.0000000000000001E-3</c:v>
                </c:pt>
                <c:pt idx="492">
                  <c:v>4.0000000000000001E-3</c:v>
                </c:pt>
                <c:pt idx="493">
                  <c:v>4.0000000000000001E-3</c:v>
                </c:pt>
                <c:pt idx="494">
                  <c:v>4.0000000000000001E-3</c:v>
                </c:pt>
                <c:pt idx="495">
                  <c:v>4.0000000000000001E-3</c:v>
                </c:pt>
                <c:pt idx="496">
                  <c:v>4.0000000000000001E-3</c:v>
                </c:pt>
                <c:pt idx="497">
                  <c:v>4.0000000000000001E-3</c:v>
                </c:pt>
                <c:pt idx="498">
                  <c:v>4.0000000000000001E-3</c:v>
                </c:pt>
                <c:pt idx="499">
                  <c:v>4.0000000000000001E-3</c:v>
                </c:pt>
                <c:pt idx="500">
                  <c:v>4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4FA-4B85-9D67-FA00403A49BD}"/>
            </c:ext>
          </c:extLst>
        </c:ser>
        <c:ser>
          <c:idx val="2"/>
          <c:order val="2"/>
          <c:tx>
            <c:v>С= 26мкМ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D$3:$D$503</c:f>
              <c:numCache>
                <c:formatCode>General</c:formatCode>
                <c:ptCount val="501"/>
                <c:pt idx="0">
                  <c:v>0.253</c:v>
                </c:pt>
                <c:pt idx="1">
                  <c:v>0.252</c:v>
                </c:pt>
                <c:pt idx="2">
                  <c:v>0.251</c:v>
                </c:pt>
                <c:pt idx="3">
                  <c:v>0.249</c:v>
                </c:pt>
                <c:pt idx="4">
                  <c:v>0.246</c:v>
                </c:pt>
                <c:pt idx="5">
                  <c:v>0.245</c:v>
                </c:pt>
                <c:pt idx="6">
                  <c:v>0.24399999999999999</c:v>
                </c:pt>
                <c:pt idx="7">
                  <c:v>0.24199999999999999</c:v>
                </c:pt>
                <c:pt idx="8">
                  <c:v>0.24099999999999999</c:v>
                </c:pt>
                <c:pt idx="9">
                  <c:v>0.24</c:v>
                </c:pt>
                <c:pt idx="10">
                  <c:v>0.24</c:v>
                </c:pt>
                <c:pt idx="11">
                  <c:v>0.24</c:v>
                </c:pt>
                <c:pt idx="12">
                  <c:v>0.23899999999999999</c:v>
                </c:pt>
                <c:pt idx="13">
                  <c:v>0.23899999999999999</c:v>
                </c:pt>
                <c:pt idx="14">
                  <c:v>0.24</c:v>
                </c:pt>
                <c:pt idx="15">
                  <c:v>0.24</c:v>
                </c:pt>
                <c:pt idx="16">
                  <c:v>0.24</c:v>
                </c:pt>
                <c:pt idx="17">
                  <c:v>0.24</c:v>
                </c:pt>
                <c:pt idx="18">
                  <c:v>0.24</c:v>
                </c:pt>
                <c:pt idx="19">
                  <c:v>0.24</c:v>
                </c:pt>
                <c:pt idx="20">
                  <c:v>0.24099999999999999</c:v>
                </c:pt>
                <c:pt idx="21">
                  <c:v>0.24199999999999999</c:v>
                </c:pt>
                <c:pt idx="22">
                  <c:v>0.24299999999999999</c:v>
                </c:pt>
                <c:pt idx="23">
                  <c:v>0.24399999999999999</c:v>
                </c:pt>
                <c:pt idx="24">
                  <c:v>0.246</c:v>
                </c:pt>
                <c:pt idx="25">
                  <c:v>0.247</c:v>
                </c:pt>
                <c:pt idx="26">
                  <c:v>0.25</c:v>
                </c:pt>
                <c:pt idx="27">
                  <c:v>0.252</c:v>
                </c:pt>
                <c:pt idx="28">
                  <c:v>0.255</c:v>
                </c:pt>
                <c:pt idx="29">
                  <c:v>0.25900000000000001</c:v>
                </c:pt>
                <c:pt idx="30">
                  <c:v>0.26300000000000001</c:v>
                </c:pt>
                <c:pt idx="31">
                  <c:v>0.26700000000000002</c:v>
                </c:pt>
                <c:pt idx="32">
                  <c:v>0.27300000000000002</c:v>
                </c:pt>
                <c:pt idx="33">
                  <c:v>0.27800000000000002</c:v>
                </c:pt>
                <c:pt idx="34">
                  <c:v>0.28399999999999997</c:v>
                </c:pt>
                <c:pt idx="35">
                  <c:v>0.29099999999999998</c:v>
                </c:pt>
                <c:pt idx="36">
                  <c:v>0.29799999999999999</c:v>
                </c:pt>
                <c:pt idx="37">
                  <c:v>0.30599999999999999</c:v>
                </c:pt>
                <c:pt idx="38">
                  <c:v>0.313</c:v>
                </c:pt>
                <c:pt idx="39">
                  <c:v>0.32200000000000001</c:v>
                </c:pt>
                <c:pt idx="40">
                  <c:v>0.33200000000000002</c:v>
                </c:pt>
                <c:pt idx="41">
                  <c:v>0.34</c:v>
                </c:pt>
                <c:pt idx="42">
                  <c:v>0.35</c:v>
                </c:pt>
                <c:pt idx="43">
                  <c:v>0.36199999999999999</c:v>
                </c:pt>
                <c:pt idx="44">
                  <c:v>0.375</c:v>
                </c:pt>
                <c:pt idx="45">
                  <c:v>0.38900000000000001</c:v>
                </c:pt>
                <c:pt idx="46">
                  <c:v>0.40200000000000002</c:v>
                </c:pt>
                <c:pt idx="47">
                  <c:v>0.41599999999999998</c:v>
                </c:pt>
                <c:pt idx="48">
                  <c:v>0.43</c:v>
                </c:pt>
                <c:pt idx="49">
                  <c:v>0.44400000000000001</c:v>
                </c:pt>
                <c:pt idx="50">
                  <c:v>0.45400000000000001</c:v>
                </c:pt>
                <c:pt idx="51">
                  <c:v>0.46300000000000002</c:v>
                </c:pt>
                <c:pt idx="52">
                  <c:v>0.46899999999999997</c:v>
                </c:pt>
                <c:pt idx="53">
                  <c:v>0.47299999999999998</c:v>
                </c:pt>
                <c:pt idx="54">
                  <c:v>0.47399999999999998</c:v>
                </c:pt>
                <c:pt idx="55">
                  <c:v>0.47199999999999998</c:v>
                </c:pt>
                <c:pt idx="56">
                  <c:v>0.47</c:v>
                </c:pt>
                <c:pt idx="57">
                  <c:v>0.46700000000000003</c:v>
                </c:pt>
                <c:pt idx="58">
                  <c:v>0.46400000000000002</c:v>
                </c:pt>
                <c:pt idx="59">
                  <c:v>0.46200000000000002</c:v>
                </c:pt>
                <c:pt idx="60">
                  <c:v>0.46100000000000002</c:v>
                </c:pt>
                <c:pt idx="61">
                  <c:v>0.46</c:v>
                </c:pt>
                <c:pt idx="62">
                  <c:v>0.46200000000000002</c:v>
                </c:pt>
                <c:pt idx="63">
                  <c:v>0.46300000000000002</c:v>
                </c:pt>
                <c:pt idx="64">
                  <c:v>0.46700000000000003</c:v>
                </c:pt>
                <c:pt idx="65">
                  <c:v>0.47099999999999997</c:v>
                </c:pt>
                <c:pt idx="66">
                  <c:v>0.47699999999999998</c:v>
                </c:pt>
                <c:pt idx="67">
                  <c:v>0.48399999999999999</c:v>
                </c:pt>
                <c:pt idx="68">
                  <c:v>0.49199999999999999</c:v>
                </c:pt>
                <c:pt idx="69">
                  <c:v>0.501</c:v>
                </c:pt>
                <c:pt idx="70">
                  <c:v>0.51100000000000001</c:v>
                </c:pt>
                <c:pt idx="71">
                  <c:v>0.52200000000000002</c:v>
                </c:pt>
                <c:pt idx="72">
                  <c:v>0.53400000000000003</c:v>
                </c:pt>
                <c:pt idx="73">
                  <c:v>0.54700000000000004</c:v>
                </c:pt>
                <c:pt idx="74">
                  <c:v>0.55900000000000005</c:v>
                </c:pt>
                <c:pt idx="75">
                  <c:v>0.57299999999999995</c:v>
                </c:pt>
                <c:pt idx="76">
                  <c:v>0.58899999999999997</c:v>
                </c:pt>
                <c:pt idx="77">
                  <c:v>0.60499999999999998</c:v>
                </c:pt>
                <c:pt idx="78">
                  <c:v>0.622</c:v>
                </c:pt>
                <c:pt idx="79">
                  <c:v>0.63900000000000001</c:v>
                </c:pt>
                <c:pt idx="80">
                  <c:v>0.65600000000000003</c:v>
                </c:pt>
                <c:pt idx="81">
                  <c:v>0.67400000000000004</c:v>
                </c:pt>
                <c:pt idx="82">
                  <c:v>0.69099999999999995</c:v>
                </c:pt>
                <c:pt idx="83">
                  <c:v>0.70799999999999996</c:v>
                </c:pt>
                <c:pt idx="84">
                  <c:v>0.72299999999999998</c:v>
                </c:pt>
                <c:pt idx="85">
                  <c:v>0.73699999999999999</c:v>
                </c:pt>
                <c:pt idx="86">
                  <c:v>0.749</c:v>
                </c:pt>
                <c:pt idx="87">
                  <c:v>0.75800000000000001</c:v>
                </c:pt>
                <c:pt idx="88">
                  <c:v>0.76500000000000001</c:v>
                </c:pt>
                <c:pt idx="89">
                  <c:v>0.76900000000000002</c:v>
                </c:pt>
                <c:pt idx="90">
                  <c:v>0.77</c:v>
                </c:pt>
                <c:pt idx="91">
                  <c:v>0.77100000000000002</c:v>
                </c:pt>
                <c:pt idx="92">
                  <c:v>0.77</c:v>
                </c:pt>
                <c:pt idx="93">
                  <c:v>0.76800000000000002</c:v>
                </c:pt>
                <c:pt idx="94">
                  <c:v>0.76600000000000001</c:v>
                </c:pt>
                <c:pt idx="95">
                  <c:v>0.76500000000000001</c:v>
                </c:pt>
                <c:pt idx="96">
                  <c:v>0.76400000000000001</c:v>
                </c:pt>
                <c:pt idx="97">
                  <c:v>0.76400000000000001</c:v>
                </c:pt>
                <c:pt idx="98">
                  <c:v>0.76400000000000001</c:v>
                </c:pt>
                <c:pt idx="99">
                  <c:v>0.76600000000000001</c:v>
                </c:pt>
                <c:pt idx="100">
                  <c:v>0.76900000000000002</c:v>
                </c:pt>
                <c:pt idx="101">
                  <c:v>0.77200000000000002</c:v>
                </c:pt>
                <c:pt idx="102">
                  <c:v>0.77700000000000002</c:v>
                </c:pt>
                <c:pt idx="103">
                  <c:v>0.78300000000000003</c:v>
                </c:pt>
                <c:pt idx="104">
                  <c:v>0.78900000000000003</c:v>
                </c:pt>
                <c:pt idx="105">
                  <c:v>0.79600000000000004</c:v>
                </c:pt>
                <c:pt idx="106">
                  <c:v>0.80400000000000005</c:v>
                </c:pt>
                <c:pt idx="107">
                  <c:v>0.81100000000000005</c:v>
                </c:pt>
                <c:pt idx="108">
                  <c:v>0.81699999999999995</c:v>
                </c:pt>
                <c:pt idx="109">
                  <c:v>0.82199999999999995</c:v>
                </c:pt>
                <c:pt idx="110">
                  <c:v>0.82599999999999996</c:v>
                </c:pt>
                <c:pt idx="111">
                  <c:v>0.82699999999999996</c:v>
                </c:pt>
                <c:pt idx="112">
                  <c:v>0.82599999999999996</c:v>
                </c:pt>
                <c:pt idx="113">
                  <c:v>0.82299999999999995</c:v>
                </c:pt>
                <c:pt idx="114">
                  <c:v>0.81599999999999995</c:v>
                </c:pt>
                <c:pt idx="115">
                  <c:v>0.80700000000000005</c:v>
                </c:pt>
                <c:pt idx="116">
                  <c:v>0.79600000000000004</c:v>
                </c:pt>
                <c:pt idx="117">
                  <c:v>0.78200000000000003</c:v>
                </c:pt>
                <c:pt idx="118">
                  <c:v>0.76700000000000002</c:v>
                </c:pt>
                <c:pt idx="119">
                  <c:v>0.75</c:v>
                </c:pt>
                <c:pt idx="120">
                  <c:v>0.73299999999999998</c:v>
                </c:pt>
                <c:pt idx="121">
                  <c:v>0.71599999999999997</c:v>
                </c:pt>
                <c:pt idx="122">
                  <c:v>0.69899999999999995</c:v>
                </c:pt>
                <c:pt idx="123">
                  <c:v>0.68100000000000005</c:v>
                </c:pt>
                <c:pt idx="124">
                  <c:v>0.66400000000000003</c:v>
                </c:pt>
                <c:pt idx="125">
                  <c:v>0.64700000000000002</c:v>
                </c:pt>
                <c:pt idx="126">
                  <c:v>0.63</c:v>
                </c:pt>
                <c:pt idx="127">
                  <c:v>0.61399999999999999</c:v>
                </c:pt>
                <c:pt idx="128">
                  <c:v>0.59899999999999998</c:v>
                </c:pt>
                <c:pt idx="129">
                  <c:v>0.58499999999999996</c:v>
                </c:pt>
                <c:pt idx="130">
                  <c:v>0.57299999999999995</c:v>
                </c:pt>
                <c:pt idx="131">
                  <c:v>0.56100000000000005</c:v>
                </c:pt>
                <c:pt idx="132">
                  <c:v>0.55000000000000004</c:v>
                </c:pt>
                <c:pt idx="133">
                  <c:v>0.54100000000000004</c:v>
                </c:pt>
                <c:pt idx="134">
                  <c:v>0.53200000000000003</c:v>
                </c:pt>
                <c:pt idx="135">
                  <c:v>0.52400000000000002</c:v>
                </c:pt>
                <c:pt idx="136">
                  <c:v>0.51700000000000002</c:v>
                </c:pt>
                <c:pt idx="137">
                  <c:v>0.51100000000000001</c:v>
                </c:pt>
                <c:pt idx="138">
                  <c:v>0.50600000000000001</c:v>
                </c:pt>
                <c:pt idx="139">
                  <c:v>0.5</c:v>
                </c:pt>
                <c:pt idx="140">
                  <c:v>0.495</c:v>
                </c:pt>
                <c:pt idx="141">
                  <c:v>0.49099999999999999</c:v>
                </c:pt>
                <c:pt idx="142">
                  <c:v>0.48699999999999999</c:v>
                </c:pt>
                <c:pt idx="143">
                  <c:v>0.48199999999999998</c:v>
                </c:pt>
                <c:pt idx="144">
                  <c:v>0.47699999999999998</c:v>
                </c:pt>
                <c:pt idx="145">
                  <c:v>0.47199999999999998</c:v>
                </c:pt>
                <c:pt idx="146">
                  <c:v>0.46700000000000003</c:v>
                </c:pt>
                <c:pt idx="147">
                  <c:v>0.46100000000000002</c:v>
                </c:pt>
                <c:pt idx="148">
                  <c:v>0.45400000000000001</c:v>
                </c:pt>
                <c:pt idx="149">
                  <c:v>0.44600000000000001</c:v>
                </c:pt>
                <c:pt idx="150">
                  <c:v>0.437</c:v>
                </c:pt>
                <c:pt idx="151">
                  <c:v>0.42699999999999999</c:v>
                </c:pt>
                <c:pt idx="152">
                  <c:v>0.41499999999999998</c:v>
                </c:pt>
                <c:pt idx="153">
                  <c:v>0.40300000000000002</c:v>
                </c:pt>
                <c:pt idx="154">
                  <c:v>0.38900000000000001</c:v>
                </c:pt>
                <c:pt idx="155">
                  <c:v>0.374</c:v>
                </c:pt>
                <c:pt idx="156">
                  <c:v>0.35699999999999998</c:v>
                </c:pt>
                <c:pt idx="157">
                  <c:v>0.34100000000000003</c:v>
                </c:pt>
                <c:pt idx="158">
                  <c:v>0.32400000000000001</c:v>
                </c:pt>
                <c:pt idx="159">
                  <c:v>0.30599999999999999</c:v>
                </c:pt>
                <c:pt idx="160">
                  <c:v>0.28799999999999998</c:v>
                </c:pt>
                <c:pt idx="161">
                  <c:v>0.27</c:v>
                </c:pt>
                <c:pt idx="162">
                  <c:v>0.253</c:v>
                </c:pt>
                <c:pt idx="163">
                  <c:v>0.23599999999999999</c:v>
                </c:pt>
                <c:pt idx="164">
                  <c:v>0.22</c:v>
                </c:pt>
                <c:pt idx="165">
                  <c:v>0.20499999999999999</c:v>
                </c:pt>
                <c:pt idx="166">
                  <c:v>0.19</c:v>
                </c:pt>
                <c:pt idx="167">
                  <c:v>0.17599999999999999</c:v>
                </c:pt>
                <c:pt idx="168">
                  <c:v>0.16300000000000001</c:v>
                </c:pt>
                <c:pt idx="169">
                  <c:v>0.151</c:v>
                </c:pt>
                <c:pt idx="170">
                  <c:v>0.14000000000000001</c:v>
                </c:pt>
                <c:pt idx="171">
                  <c:v>0.13</c:v>
                </c:pt>
                <c:pt idx="172">
                  <c:v>0.121</c:v>
                </c:pt>
                <c:pt idx="173">
                  <c:v>0.113</c:v>
                </c:pt>
                <c:pt idx="174">
                  <c:v>0.105</c:v>
                </c:pt>
                <c:pt idx="175">
                  <c:v>9.9000000000000005E-2</c:v>
                </c:pt>
                <c:pt idx="176">
                  <c:v>9.2999999999999999E-2</c:v>
                </c:pt>
                <c:pt idx="177">
                  <c:v>8.7999999999999995E-2</c:v>
                </c:pt>
                <c:pt idx="178">
                  <c:v>8.4000000000000005E-2</c:v>
                </c:pt>
                <c:pt idx="179">
                  <c:v>0.08</c:v>
                </c:pt>
                <c:pt idx="180">
                  <c:v>7.6999999999999999E-2</c:v>
                </c:pt>
                <c:pt idx="181">
                  <c:v>7.3999999999999996E-2</c:v>
                </c:pt>
                <c:pt idx="182">
                  <c:v>7.1999999999999995E-2</c:v>
                </c:pt>
                <c:pt idx="183">
                  <c:v>7.0999999999999994E-2</c:v>
                </c:pt>
                <c:pt idx="184">
                  <c:v>7.0000000000000007E-2</c:v>
                </c:pt>
                <c:pt idx="185">
                  <c:v>6.9000000000000006E-2</c:v>
                </c:pt>
                <c:pt idx="186">
                  <c:v>6.9000000000000006E-2</c:v>
                </c:pt>
                <c:pt idx="187">
                  <c:v>6.9000000000000006E-2</c:v>
                </c:pt>
                <c:pt idx="188">
                  <c:v>6.9000000000000006E-2</c:v>
                </c:pt>
                <c:pt idx="189">
                  <c:v>7.0000000000000007E-2</c:v>
                </c:pt>
                <c:pt idx="190">
                  <c:v>7.0999999999999994E-2</c:v>
                </c:pt>
                <c:pt idx="191">
                  <c:v>7.1999999999999995E-2</c:v>
                </c:pt>
                <c:pt idx="192">
                  <c:v>7.2999999999999995E-2</c:v>
                </c:pt>
                <c:pt idx="193">
                  <c:v>7.3999999999999996E-2</c:v>
                </c:pt>
                <c:pt idx="194">
                  <c:v>7.5999999999999998E-2</c:v>
                </c:pt>
                <c:pt idx="195">
                  <c:v>7.6999999999999999E-2</c:v>
                </c:pt>
                <c:pt idx="196">
                  <c:v>7.8E-2</c:v>
                </c:pt>
                <c:pt idx="197">
                  <c:v>0.08</c:v>
                </c:pt>
                <c:pt idx="198">
                  <c:v>8.1000000000000003E-2</c:v>
                </c:pt>
                <c:pt idx="199">
                  <c:v>8.2000000000000003E-2</c:v>
                </c:pt>
                <c:pt idx="200">
                  <c:v>8.4000000000000005E-2</c:v>
                </c:pt>
                <c:pt idx="201">
                  <c:v>8.5000000000000006E-2</c:v>
                </c:pt>
                <c:pt idx="202">
                  <c:v>8.5000000000000006E-2</c:v>
                </c:pt>
                <c:pt idx="203">
                  <c:v>8.5999999999999993E-2</c:v>
                </c:pt>
                <c:pt idx="204">
                  <c:v>8.5999999999999993E-2</c:v>
                </c:pt>
                <c:pt idx="205">
                  <c:v>8.5999999999999993E-2</c:v>
                </c:pt>
                <c:pt idx="206">
                  <c:v>8.5999999999999993E-2</c:v>
                </c:pt>
                <c:pt idx="207">
                  <c:v>8.5999999999999993E-2</c:v>
                </c:pt>
                <c:pt idx="208">
                  <c:v>8.5000000000000006E-2</c:v>
                </c:pt>
                <c:pt idx="209">
                  <c:v>8.4000000000000005E-2</c:v>
                </c:pt>
                <c:pt idx="210">
                  <c:v>8.3000000000000004E-2</c:v>
                </c:pt>
                <c:pt idx="211">
                  <c:v>8.1000000000000003E-2</c:v>
                </c:pt>
                <c:pt idx="212">
                  <c:v>0.08</c:v>
                </c:pt>
                <c:pt idx="213">
                  <c:v>7.8E-2</c:v>
                </c:pt>
                <c:pt idx="214">
                  <c:v>7.5999999999999998E-2</c:v>
                </c:pt>
                <c:pt idx="215">
                  <c:v>7.4999999999999997E-2</c:v>
                </c:pt>
                <c:pt idx="216">
                  <c:v>7.3999999999999996E-2</c:v>
                </c:pt>
                <c:pt idx="217">
                  <c:v>7.2999999999999995E-2</c:v>
                </c:pt>
                <c:pt idx="218">
                  <c:v>7.1999999999999995E-2</c:v>
                </c:pt>
                <c:pt idx="219">
                  <c:v>7.0999999999999994E-2</c:v>
                </c:pt>
                <c:pt idx="220">
                  <c:v>7.0999999999999994E-2</c:v>
                </c:pt>
                <c:pt idx="221">
                  <c:v>7.0999999999999994E-2</c:v>
                </c:pt>
                <c:pt idx="222">
                  <c:v>7.0999999999999994E-2</c:v>
                </c:pt>
                <c:pt idx="223">
                  <c:v>7.0999999999999994E-2</c:v>
                </c:pt>
                <c:pt idx="224">
                  <c:v>7.1999999999999995E-2</c:v>
                </c:pt>
                <c:pt idx="225">
                  <c:v>7.1999999999999995E-2</c:v>
                </c:pt>
                <c:pt idx="226">
                  <c:v>7.2999999999999995E-2</c:v>
                </c:pt>
                <c:pt idx="227">
                  <c:v>7.2999999999999995E-2</c:v>
                </c:pt>
                <c:pt idx="228">
                  <c:v>7.3999999999999996E-2</c:v>
                </c:pt>
                <c:pt idx="229">
                  <c:v>7.4999999999999997E-2</c:v>
                </c:pt>
                <c:pt idx="230">
                  <c:v>7.5999999999999998E-2</c:v>
                </c:pt>
                <c:pt idx="231">
                  <c:v>7.6999999999999999E-2</c:v>
                </c:pt>
                <c:pt idx="232">
                  <c:v>7.8E-2</c:v>
                </c:pt>
                <c:pt idx="233">
                  <c:v>7.9000000000000001E-2</c:v>
                </c:pt>
                <c:pt idx="234">
                  <c:v>7.9000000000000001E-2</c:v>
                </c:pt>
                <c:pt idx="235">
                  <c:v>0.08</c:v>
                </c:pt>
                <c:pt idx="236">
                  <c:v>8.1000000000000003E-2</c:v>
                </c:pt>
                <c:pt idx="237">
                  <c:v>8.1000000000000003E-2</c:v>
                </c:pt>
                <c:pt idx="238">
                  <c:v>8.1000000000000003E-2</c:v>
                </c:pt>
                <c:pt idx="239">
                  <c:v>8.1000000000000003E-2</c:v>
                </c:pt>
                <c:pt idx="240">
                  <c:v>0.08</c:v>
                </c:pt>
                <c:pt idx="241">
                  <c:v>7.9000000000000001E-2</c:v>
                </c:pt>
                <c:pt idx="242">
                  <c:v>7.8E-2</c:v>
                </c:pt>
                <c:pt idx="243">
                  <c:v>7.6999999999999999E-2</c:v>
                </c:pt>
                <c:pt idx="244">
                  <c:v>7.4999999999999997E-2</c:v>
                </c:pt>
                <c:pt idx="245">
                  <c:v>7.2999999999999995E-2</c:v>
                </c:pt>
                <c:pt idx="246">
                  <c:v>7.1999999999999995E-2</c:v>
                </c:pt>
                <c:pt idx="247">
                  <c:v>7.0000000000000007E-2</c:v>
                </c:pt>
                <c:pt idx="248">
                  <c:v>6.9000000000000006E-2</c:v>
                </c:pt>
                <c:pt idx="249">
                  <c:v>6.8000000000000005E-2</c:v>
                </c:pt>
                <c:pt idx="250">
                  <c:v>6.7000000000000004E-2</c:v>
                </c:pt>
                <c:pt idx="251">
                  <c:v>6.7000000000000004E-2</c:v>
                </c:pt>
                <c:pt idx="252">
                  <c:v>6.7000000000000004E-2</c:v>
                </c:pt>
                <c:pt idx="253">
                  <c:v>6.7000000000000004E-2</c:v>
                </c:pt>
                <c:pt idx="254">
                  <c:v>6.7000000000000004E-2</c:v>
                </c:pt>
                <c:pt idx="255">
                  <c:v>6.7000000000000004E-2</c:v>
                </c:pt>
                <c:pt idx="256">
                  <c:v>6.8000000000000005E-2</c:v>
                </c:pt>
                <c:pt idx="257">
                  <c:v>6.9000000000000006E-2</c:v>
                </c:pt>
                <c:pt idx="258">
                  <c:v>6.9000000000000006E-2</c:v>
                </c:pt>
                <c:pt idx="259">
                  <c:v>7.0000000000000007E-2</c:v>
                </c:pt>
                <c:pt idx="260">
                  <c:v>7.0999999999999994E-2</c:v>
                </c:pt>
                <c:pt idx="261">
                  <c:v>7.1999999999999995E-2</c:v>
                </c:pt>
                <c:pt idx="262">
                  <c:v>7.2999999999999995E-2</c:v>
                </c:pt>
                <c:pt idx="263">
                  <c:v>7.3999999999999996E-2</c:v>
                </c:pt>
                <c:pt idx="264">
                  <c:v>7.3999999999999996E-2</c:v>
                </c:pt>
                <c:pt idx="265">
                  <c:v>7.3999999999999996E-2</c:v>
                </c:pt>
                <c:pt idx="266">
                  <c:v>7.4999999999999997E-2</c:v>
                </c:pt>
                <c:pt idx="267">
                  <c:v>7.4999999999999997E-2</c:v>
                </c:pt>
                <c:pt idx="268">
                  <c:v>7.4999999999999997E-2</c:v>
                </c:pt>
                <c:pt idx="269">
                  <c:v>7.4999999999999997E-2</c:v>
                </c:pt>
                <c:pt idx="270">
                  <c:v>7.4999999999999997E-2</c:v>
                </c:pt>
                <c:pt idx="271">
                  <c:v>7.4999999999999997E-2</c:v>
                </c:pt>
                <c:pt idx="272">
                  <c:v>7.4999999999999997E-2</c:v>
                </c:pt>
                <c:pt idx="273">
                  <c:v>7.3999999999999996E-2</c:v>
                </c:pt>
                <c:pt idx="274">
                  <c:v>7.3999999999999996E-2</c:v>
                </c:pt>
                <c:pt idx="275">
                  <c:v>7.3999999999999996E-2</c:v>
                </c:pt>
                <c:pt idx="276">
                  <c:v>7.2999999999999995E-2</c:v>
                </c:pt>
                <c:pt idx="277">
                  <c:v>7.2999999999999995E-2</c:v>
                </c:pt>
                <c:pt idx="278">
                  <c:v>7.2999999999999995E-2</c:v>
                </c:pt>
                <c:pt idx="279">
                  <c:v>7.1999999999999995E-2</c:v>
                </c:pt>
                <c:pt idx="280">
                  <c:v>7.1999999999999995E-2</c:v>
                </c:pt>
                <c:pt idx="281">
                  <c:v>7.1999999999999995E-2</c:v>
                </c:pt>
                <c:pt idx="282">
                  <c:v>7.0999999999999994E-2</c:v>
                </c:pt>
                <c:pt idx="283">
                  <c:v>7.0999999999999994E-2</c:v>
                </c:pt>
                <c:pt idx="284">
                  <c:v>7.0999999999999994E-2</c:v>
                </c:pt>
                <c:pt idx="285">
                  <c:v>7.0000000000000007E-2</c:v>
                </c:pt>
                <c:pt idx="286">
                  <c:v>7.0000000000000007E-2</c:v>
                </c:pt>
                <c:pt idx="287">
                  <c:v>7.0000000000000007E-2</c:v>
                </c:pt>
                <c:pt idx="288">
                  <c:v>7.0000000000000007E-2</c:v>
                </c:pt>
                <c:pt idx="289">
                  <c:v>6.9000000000000006E-2</c:v>
                </c:pt>
                <c:pt idx="290">
                  <c:v>6.9000000000000006E-2</c:v>
                </c:pt>
                <c:pt idx="291">
                  <c:v>6.9000000000000006E-2</c:v>
                </c:pt>
                <c:pt idx="292">
                  <c:v>6.9000000000000006E-2</c:v>
                </c:pt>
                <c:pt idx="293">
                  <c:v>6.8000000000000005E-2</c:v>
                </c:pt>
                <c:pt idx="294">
                  <c:v>6.8000000000000005E-2</c:v>
                </c:pt>
                <c:pt idx="295">
                  <c:v>6.8000000000000005E-2</c:v>
                </c:pt>
                <c:pt idx="296">
                  <c:v>6.8000000000000005E-2</c:v>
                </c:pt>
                <c:pt idx="297">
                  <c:v>6.8000000000000005E-2</c:v>
                </c:pt>
                <c:pt idx="298">
                  <c:v>6.8000000000000005E-2</c:v>
                </c:pt>
                <c:pt idx="299">
                  <c:v>6.8000000000000005E-2</c:v>
                </c:pt>
                <c:pt idx="300">
                  <c:v>6.8000000000000005E-2</c:v>
                </c:pt>
                <c:pt idx="301">
                  <c:v>6.8000000000000005E-2</c:v>
                </c:pt>
                <c:pt idx="302">
                  <c:v>6.8000000000000005E-2</c:v>
                </c:pt>
                <c:pt idx="303">
                  <c:v>6.8000000000000005E-2</c:v>
                </c:pt>
                <c:pt idx="304">
                  <c:v>6.8000000000000005E-2</c:v>
                </c:pt>
                <c:pt idx="305">
                  <c:v>6.8000000000000005E-2</c:v>
                </c:pt>
                <c:pt idx="306">
                  <c:v>6.8000000000000005E-2</c:v>
                </c:pt>
                <c:pt idx="307">
                  <c:v>6.8000000000000005E-2</c:v>
                </c:pt>
                <c:pt idx="308">
                  <c:v>6.8000000000000005E-2</c:v>
                </c:pt>
                <c:pt idx="309">
                  <c:v>6.7000000000000004E-2</c:v>
                </c:pt>
                <c:pt idx="310">
                  <c:v>6.7000000000000004E-2</c:v>
                </c:pt>
                <c:pt idx="311">
                  <c:v>6.7000000000000004E-2</c:v>
                </c:pt>
                <c:pt idx="312">
                  <c:v>6.6000000000000003E-2</c:v>
                </c:pt>
                <c:pt idx="313">
                  <c:v>6.6000000000000003E-2</c:v>
                </c:pt>
                <c:pt idx="314">
                  <c:v>6.6000000000000003E-2</c:v>
                </c:pt>
                <c:pt idx="315">
                  <c:v>6.5000000000000002E-2</c:v>
                </c:pt>
                <c:pt idx="316">
                  <c:v>6.5000000000000002E-2</c:v>
                </c:pt>
                <c:pt idx="317">
                  <c:v>6.5000000000000002E-2</c:v>
                </c:pt>
                <c:pt idx="318">
                  <c:v>6.5000000000000002E-2</c:v>
                </c:pt>
                <c:pt idx="319">
                  <c:v>6.6000000000000003E-2</c:v>
                </c:pt>
                <c:pt idx="320">
                  <c:v>6.6000000000000003E-2</c:v>
                </c:pt>
                <c:pt idx="321">
                  <c:v>6.7000000000000004E-2</c:v>
                </c:pt>
                <c:pt idx="322">
                  <c:v>6.8000000000000005E-2</c:v>
                </c:pt>
                <c:pt idx="323">
                  <c:v>7.0000000000000007E-2</c:v>
                </c:pt>
                <c:pt idx="324">
                  <c:v>7.1999999999999995E-2</c:v>
                </c:pt>
                <c:pt idx="325">
                  <c:v>7.3999999999999996E-2</c:v>
                </c:pt>
                <c:pt idx="326">
                  <c:v>7.6999999999999999E-2</c:v>
                </c:pt>
                <c:pt idx="327">
                  <c:v>0.08</c:v>
                </c:pt>
                <c:pt idx="328">
                  <c:v>8.3000000000000004E-2</c:v>
                </c:pt>
                <c:pt idx="329">
                  <c:v>8.6999999999999994E-2</c:v>
                </c:pt>
                <c:pt idx="330">
                  <c:v>9.0999999999999998E-2</c:v>
                </c:pt>
                <c:pt idx="331">
                  <c:v>9.5000000000000001E-2</c:v>
                </c:pt>
                <c:pt idx="332">
                  <c:v>9.9000000000000005E-2</c:v>
                </c:pt>
                <c:pt idx="333">
                  <c:v>0.10299999999999999</c:v>
                </c:pt>
                <c:pt idx="334">
                  <c:v>0.107</c:v>
                </c:pt>
                <c:pt idx="335">
                  <c:v>0.111</c:v>
                </c:pt>
                <c:pt idx="336">
                  <c:v>0.115</c:v>
                </c:pt>
                <c:pt idx="337">
                  <c:v>0.11899999999999999</c:v>
                </c:pt>
                <c:pt idx="338">
                  <c:v>0.122</c:v>
                </c:pt>
                <c:pt idx="339">
                  <c:v>0.126</c:v>
                </c:pt>
                <c:pt idx="340">
                  <c:v>0.129</c:v>
                </c:pt>
                <c:pt idx="341">
                  <c:v>0.13200000000000001</c:v>
                </c:pt>
                <c:pt idx="342">
                  <c:v>0.13600000000000001</c:v>
                </c:pt>
                <c:pt idx="343">
                  <c:v>0.13900000000000001</c:v>
                </c:pt>
                <c:pt idx="344">
                  <c:v>0.14199999999999999</c:v>
                </c:pt>
                <c:pt idx="345">
                  <c:v>0.14499999999999999</c:v>
                </c:pt>
                <c:pt idx="346">
                  <c:v>0.14899999999999999</c:v>
                </c:pt>
                <c:pt idx="347">
                  <c:v>0.152</c:v>
                </c:pt>
                <c:pt idx="348">
                  <c:v>0.156</c:v>
                </c:pt>
                <c:pt idx="349">
                  <c:v>0.159</c:v>
                </c:pt>
                <c:pt idx="350">
                  <c:v>0.16300000000000001</c:v>
                </c:pt>
                <c:pt idx="351">
                  <c:v>0.16700000000000001</c:v>
                </c:pt>
                <c:pt idx="352">
                  <c:v>0.17100000000000001</c:v>
                </c:pt>
                <c:pt idx="353">
                  <c:v>0.17499999999999999</c:v>
                </c:pt>
                <c:pt idx="354">
                  <c:v>0.18</c:v>
                </c:pt>
                <c:pt idx="355">
                  <c:v>0.184</c:v>
                </c:pt>
                <c:pt idx="356">
                  <c:v>0.189</c:v>
                </c:pt>
                <c:pt idx="357">
                  <c:v>0.19400000000000001</c:v>
                </c:pt>
                <c:pt idx="358">
                  <c:v>0.2</c:v>
                </c:pt>
                <c:pt idx="359">
                  <c:v>0.20499999999999999</c:v>
                </c:pt>
                <c:pt idx="360">
                  <c:v>0.21099999999999999</c:v>
                </c:pt>
                <c:pt idx="361">
                  <c:v>0.216</c:v>
                </c:pt>
                <c:pt idx="362">
                  <c:v>0.22</c:v>
                </c:pt>
                <c:pt idx="363">
                  <c:v>0.224</c:v>
                </c:pt>
                <c:pt idx="364">
                  <c:v>0.22600000000000001</c:v>
                </c:pt>
                <c:pt idx="365">
                  <c:v>0.22800000000000001</c:v>
                </c:pt>
                <c:pt idx="366">
                  <c:v>0.22800000000000001</c:v>
                </c:pt>
                <c:pt idx="367">
                  <c:v>0.22700000000000001</c:v>
                </c:pt>
                <c:pt idx="368">
                  <c:v>0.22500000000000001</c:v>
                </c:pt>
                <c:pt idx="369">
                  <c:v>0.222</c:v>
                </c:pt>
                <c:pt idx="370">
                  <c:v>0.217</c:v>
                </c:pt>
                <c:pt idx="371">
                  <c:v>0.21099999999999999</c:v>
                </c:pt>
                <c:pt idx="372">
                  <c:v>0.20499999999999999</c:v>
                </c:pt>
                <c:pt idx="373">
                  <c:v>0.19800000000000001</c:v>
                </c:pt>
                <c:pt idx="374">
                  <c:v>0.191</c:v>
                </c:pt>
                <c:pt idx="375">
                  <c:v>0.184</c:v>
                </c:pt>
                <c:pt idx="376">
                  <c:v>0.17699999999999999</c:v>
                </c:pt>
                <c:pt idx="377">
                  <c:v>0.17199999999999999</c:v>
                </c:pt>
                <c:pt idx="378">
                  <c:v>0.16700000000000001</c:v>
                </c:pt>
                <c:pt idx="379">
                  <c:v>0.16300000000000001</c:v>
                </c:pt>
                <c:pt idx="380">
                  <c:v>0.161</c:v>
                </c:pt>
                <c:pt idx="381">
                  <c:v>0.161</c:v>
                </c:pt>
                <c:pt idx="382">
                  <c:v>0.16200000000000001</c:v>
                </c:pt>
                <c:pt idx="383">
                  <c:v>0.16500000000000001</c:v>
                </c:pt>
                <c:pt idx="384">
                  <c:v>0.17</c:v>
                </c:pt>
                <c:pt idx="385">
                  <c:v>0.17699999999999999</c:v>
                </c:pt>
                <c:pt idx="386">
                  <c:v>0.186</c:v>
                </c:pt>
                <c:pt idx="387">
                  <c:v>0.19700000000000001</c:v>
                </c:pt>
                <c:pt idx="388">
                  <c:v>0.20899999999999999</c:v>
                </c:pt>
                <c:pt idx="389">
                  <c:v>0.224</c:v>
                </c:pt>
                <c:pt idx="390">
                  <c:v>0.24</c:v>
                </c:pt>
                <c:pt idx="391">
                  <c:v>0.25800000000000001</c:v>
                </c:pt>
                <c:pt idx="392">
                  <c:v>0.27700000000000002</c:v>
                </c:pt>
                <c:pt idx="393">
                  <c:v>0.29699999999999999</c:v>
                </c:pt>
                <c:pt idx="394">
                  <c:v>0.317</c:v>
                </c:pt>
                <c:pt idx="395">
                  <c:v>0.33800000000000002</c:v>
                </c:pt>
                <c:pt idx="396">
                  <c:v>0.35799999999999998</c:v>
                </c:pt>
                <c:pt idx="397">
                  <c:v>0.378</c:v>
                </c:pt>
                <c:pt idx="398">
                  <c:v>0.39700000000000002</c:v>
                </c:pt>
                <c:pt idx="399">
                  <c:v>0.41399999999999998</c:v>
                </c:pt>
                <c:pt idx="400">
                  <c:v>0.42799999999999999</c:v>
                </c:pt>
                <c:pt idx="401">
                  <c:v>0.44</c:v>
                </c:pt>
                <c:pt idx="402">
                  <c:v>0.44900000000000001</c:v>
                </c:pt>
                <c:pt idx="403">
                  <c:v>0.45400000000000001</c:v>
                </c:pt>
                <c:pt idx="404">
                  <c:v>0.45500000000000002</c:v>
                </c:pt>
                <c:pt idx="405">
                  <c:v>0.45300000000000001</c:v>
                </c:pt>
                <c:pt idx="406">
                  <c:v>0.44700000000000001</c:v>
                </c:pt>
                <c:pt idx="407">
                  <c:v>0.437</c:v>
                </c:pt>
                <c:pt idx="408">
                  <c:v>0.42399999999999999</c:v>
                </c:pt>
                <c:pt idx="409">
                  <c:v>0.40799999999999997</c:v>
                </c:pt>
                <c:pt idx="410">
                  <c:v>0.39100000000000001</c:v>
                </c:pt>
                <c:pt idx="411">
                  <c:v>0.372</c:v>
                </c:pt>
                <c:pt idx="412">
                  <c:v>0.35099999999999998</c:v>
                </c:pt>
                <c:pt idx="413">
                  <c:v>0.32900000000000001</c:v>
                </c:pt>
                <c:pt idx="414">
                  <c:v>0.307</c:v>
                </c:pt>
                <c:pt idx="415">
                  <c:v>0.28399999999999997</c:v>
                </c:pt>
                <c:pt idx="416">
                  <c:v>0.26100000000000001</c:v>
                </c:pt>
                <c:pt idx="417">
                  <c:v>0.23899999999999999</c:v>
                </c:pt>
                <c:pt idx="418">
                  <c:v>0.219</c:v>
                </c:pt>
                <c:pt idx="419">
                  <c:v>0.19900000000000001</c:v>
                </c:pt>
                <c:pt idx="420">
                  <c:v>0.18099999999999999</c:v>
                </c:pt>
                <c:pt idx="421">
                  <c:v>0.16300000000000001</c:v>
                </c:pt>
                <c:pt idx="422">
                  <c:v>0.14599999999999999</c:v>
                </c:pt>
                <c:pt idx="423">
                  <c:v>0.13100000000000001</c:v>
                </c:pt>
                <c:pt idx="424">
                  <c:v>0.11700000000000001</c:v>
                </c:pt>
                <c:pt idx="425">
                  <c:v>0.104</c:v>
                </c:pt>
                <c:pt idx="426">
                  <c:v>9.2999999999999999E-2</c:v>
                </c:pt>
                <c:pt idx="427">
                  <c:v>8.3000000000000004E-2</c:v>
                </c:pt>
                <c:pt idx="428">
                  <c:v>7.3999999999999996E-2</c:v>
                </c:pt>
                <c:pt idx="429">
                  <c:v>6.6000000000000003E-2</c:v>
                </c:pt>
                <c:pt idx="430">
                  <c:v>5.8999999999999997E-2</c:v>
                </c:pt>
                <c:pt idx="431">
                  <c:v>5.2999999999999999E-2</c:v>
                </c:pt>
                <c:pt idx="432">
                  <c:v>4.8000000000000001E-2</c:v>
                </c:pt>
                <c:pt idx="433">
                  <c:v>4.3999999999999997E-2</c:v>
                </c:pt>
                <c:pt idx="434">
                  <c:v>0.04</c:v>
                </c:pt>
                <c:pt idx="435">
                  <c:v>3.5999999999999997E-2</c:v>
                </c:pt>
                <c:pt idx="436">
                  <c:v>3.3000000000000002E-2</c:v>
                </c:pt>
                <c:pt idx="437">
                  <c:v>3.1E-2</c:v>
                </c:pt>
                <c:pt idx="438">
                  <c:v>2.9000000000000001E-2</c:v>
                </c:pt>
                <c:pt idx="439">
                  <c:v>2.7E-2</c:v>
                </c:pt>
                <c:pt idx="440">
                  <c:v>2.5000000000000001E-2</c:v>
                </c:pt>
                <c:pt idx="441">
                  <c:v>2.4E-2</c:v>
                </c:pt>
                <c:pt idx="442">
                  <c:v>2.3E-2</c:v>
                </c:pt>
                <c:pt idx="443">
                  <c:v>2.1999999999999999E-2</c:v>
                </c:pt>
                <c:pt idx="444">
                  <c:v>2.1999999999999999E-2</c:v>
                </c:pt>
                <c:pt idx="445">
                  <c:v>2.1000000000000001E-2</c:v>
                </c:pt>
                <c:pt idx="446">
                  <c:v>2.1000000000000001E-2</c:v>
                </c:pt>
                <c:pt idx="447">
                  <c:v>2.1000000000000001E-2</c:v>
                </c:pt>
                <c:pt idx="448">
                  <c:v>2.1000000000000001E-2</c:v>
                </c:pt>
                <c:pt idx="449">
                  <c:v>0.02</c:v>
                </c:pt>
                <c:pt idx="450">
                  <c:v>0.02</c:v>
                </c:pt>
                <c:pt idx="451">
                  <c:v>0.02</c:v>
                </c:pt>
                <c:pt idx="452">
                  <c:v>1.9E-2</c:v>
                </c:pt>
                <c:pt idx="453">
                  <c:v>1.7999999999999999E-2</c:v>
                </c:pt>
                <c:pt idx="454">
                  <c:v>1.7999999999999999E-2</c:v>
                </c:pt>
                <c:pt idx="455">
                  <c:v>1.7000000000000001E-2</c:v>
                </c:pt>
                <c:pt idx="456">
                  <c:v>1.6E-2</c:v>
                </c:pt>
                <c:pt idx="457">
                  <c:v>1.4999999999999999E-2</c:v>
                </c:pt>
                <c:pt idx="458">
                  <c:v>1.4E-2</c:v>
                </c:pt>
                <c:pt idx="459">
                  <c:v>1.2999999999999999E-2</c:v>
                </c:pt>
                <c:pt idx="460">
                  <c:v>1.2E-2</c:v>
                </c:pt>
                <c:pt idx="461">
                  <c:v>1.0999999999999999E-2</c:v>
                </c:pt>
                <c:pt idx="462">
                  <c:v>0.01</c:v>
                </c:pt>
                <c:pt idx="463">
                  <c:v>8.9999999999999993E-3</c:v>
                </c:pt>
                <c:pt idx="464">
                  <c:v>8.0000000000000002E-3</c:v>
                </c:pt>
                <c:pt idx="465">
                  <c:v>7.0000000000000001E-3</c:v>
                </c:pt>
                <c:pt idx="466">
                  <c:v>7.0000000000000001E-3</c:v>
                </c:pt>
                <c:pt idx="467">
                  <c:v>6.0000000000000001E-3</c:v>
                </c:pt>
                <c:pt idx="468">
                  <c:v>5.0000000000000001E-3</c:v>
                </c:pt>
                <c:pt idx="469">
                  <c:v>5.0000000000000001E-3</c:v>
                </c:pt>
                <c:pt idx="470">
                  <c:v>4.0000000000000001E-3</c:v>
                </c:pt>
                <c:pt idx="471">
                  <c:v>3.0000000000000001E-3</c:v>
                </c:pt>
                <c:pt idx="472">
                  <c:v>3.0000000000000001E-3</c:v>
                </c:pt>
                <c:pt idx="473">
                  <c:v>2E-3</c:v>
                </c:pt>
                <c:pt idx="474">
                  <c:v>2E-3</c:v>
                </c:pt>
                <c:pt idx="475">
                  <c:v>2E-3</c:v>
                </c:pt>
                <c:pt idx="476">
                  <c:v>1E-3</c:v>
                </c:pt>
                <c:pt idx="477">
                  <c:v>1E-3</c:v>
                </c:pt>
                <c:pt idx="478">
                  <c:v>1E-3</c:v>
                </c:pt>
                <c:pt idx="479">
                  <c:v>0</c:v>
                </c:pt>
                <c:pt idx="480">
                  <c:v>0</c:v>
                </c:pt>
                <c:pt idx="481">
                  <c:v>0</c:v>
                </c:pt>
                <c:pt idx="482">
                  <c:v>0</c:v>
                </c:pt>
                <c:pt idx="483">
                  <c:v>-1E-3</c:v>
                </c:pt>
                <c:pt idx="484">
                  <c:v>-1E-3</c:v>
                </c:pt>
                <c:pt idx="485">
                  <c:v>-1E-3</c:v>
                </c:pt>
                <c:pt idx="486">
                  <c:v>-1E-3</c:v>
                </c:pt>
                <c:pt idx="487">
                  <c:v>-1E-3</c:v>
                </c:pt>
                <c:pt idx="488">
                  <c:v>-1E-3</c:v>
                </c:pt>
                <c:pt idx="489">
                  <c:v>-2E-3</c:v>
                </c:pt>
                <c:pt idx="490">
                  <c:v>-2E-3</c:v>
                </c:pt>
                <c:pt idx="491">
                  <c:v>-2E-3</c:v>
                </c:pt>
                <c:pt idx="492">
                  <c:v>-2E-3</c:v>
                </c:pt>
                <c:pt idx="493">
                  <c:v>-2E-3</c:v>
                </c:pt>
                <c:pt idx="494">
                  <c:v>-2E-3</c:v>
                </c:pt>
                <c:pt idx="495">
                  <c:v>-2E-3</c:v>
                </c:pt>
                <c:pt idx="496">
                  <c:v>-2E-3</c:v>
                </c:pt>
                <c:pt idx="497">
                  <c:v>-2E-3</c:v>
                </c:pt>
                <c:pt idx="498">
                  <c:v>-2E-3</c:v>
                </c:pt>
                <c:pt idx="499">
                  <c:v>-2E-3</c:v>
                </c:pt>
                <c:pt idx="500">
                  <c:v>-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4FA-4B85-9D67-FA00403A49BD}"/>
            </c:ext>
          </c:extLst>
        </c:ser>
        <c:ser>
          <c:idx val="3"/>
          <c:order val="3"/>
          <c:tx>
            <c:v>С= 17мкМ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E$3:$E$503</c:f>
              <c:numCache>
                <c:formatCode>General</c:formatCode>
                <c:ptCount val="501"/>
                <c:pt idx="0">
                  <c:v>0.19800000000000001</c:v>
                </c:pt>
                <c:pt idx="1">
                  <c:v>0.19800000000000001</c:v>
                </c:pt>
                <c:pt idx="2">
                  <c:v>0.19700000000000001</c:v>
                </c:pt>
                <c:pt idx="3">
                  <c:v>0.19500000000000001</c:v>
                </c:pt>
                <c:pt idx="4">
                  <c:v>0.192</c:v>
                </c:pt>
                <c:pt idx="5">
                  <c:v>0.192</c:v>
                </c:pt>
                <c:pt idx="6">
                  <c:v>0.19400000000000001</c:v>
                </c:pt>
                <c:pt idx="7">
                  <c:v>0.191</c:v>
                </c:pt>
                <c:pt idx="8">
                  <c:v>0.19</c:v>
                </c:pt>
                <c:pt idx="9">
                  <c:v>0.189</c:v>
                </c:pt>
                <c:pt idx="10">
                  <c:v>0.188</c:v>
                </c:pt>
                <c:pt idx="11">
                  <c:v>0.188</c:v>
                </c:pt>
                <c:pt idx="12">
                  <c:v>0.188</c:v>
                </c:pt>
                <c:pt idx="13">
                  <c:v>0.188</c:v>
                </c:pt>
                <c:pt idx="14">
                  <c:v>0.188</c:v>
                </c:pt>
                <c:pt idx="15">
                  <c:v>0.189</c:v>
                </c:pt>
                <c:pt idx="16">
                  <c:v>0.189</c:v>
                </c:pt>
                <c:pt idx="17">
                  <c:v>0.189</c:v>
                </c:pt>
                <c:pt idx="18">
                  <c:v>0.189</c:v>
                </c:pt>
                <c:pt idx="19">
                  <c:v>0.189</c:v>
                </c:pt>
                <c:pt idx="20">
                  <c:v>0.19</c:v>
                </c:pt>
                <c:pt idx="21">
                  <c:v>0.19</c:v>
                </c:pt>
                <c:pt idx="22">
                  <c:v>0.191</c:v>
                </c:pt>
                <c:pt idx="23">
                  <c:v>0.193</c:v>
                </c:pt>
                <c:pt idx="24">
                  <c:v>0.19400000000000001</c:v>
                </c:pt>
                <c:pt idx="25">
                  <c:v>0.19500000000000001</c:v>
                </c:pt>
                <c:pt idx="26">
                  <c:v>0.19700000000000001</c:v>
                </c:pt>
                <c:pt idx="27">
                  <c:v>0.19900000000000001</c:v>
                </c:pt>
                <c:pt idx="28">
                  <c:v>0.20100000000000001</c:v>
                </c:pt>
                <c:pt idx="29">
                  <c:v>0.20399999999999999</c:v>
                </c:pt>
                <c:pt idx="30">
                  <c:v>0.20699999999999999</c:v>
                </c:pt>
                <c:pt idx="31">
                  <c:v>0.21</c:v>
                </c:pt>
                <c:pt idx="32">
                  <c:v>0.215</c:v>
                </c:pt>
                <c:pt idx="33">
                  <c:v>0.219</c:v>
                </c:pt>
                <c:pt idx="34">
                  <c:v>0.224</c:v>
                </c:pt>
                <c:pt idx="35">
                  <c:v>0.22900000000000001</c:v>
                </c:pt>
                <c:pt idx="36">
                  <c:v>0.23499999999999999</c:v>
                </c:pt>
                <c:pt idx="37">
                  <c:v>0.24</c:v>
                </c:pt>
                <c:pt idx="38">
                  <c:v>0.247</c:v>
                </c:pt>
                <c:pt idx="39">
                  <c:v>0.254</c:v>
                </c:pt>
                <c:pt idx="40">
                  <c:v>0.26200000000000001</c:v>
                </c:pt>
                <c:pt idx="41">
                  <c:v>0.26800000000000002</c:v>
                </c:pt>
                <c:pt idx="42">
                  <c:v>0.27600000000000002</c:v>
                </c:pt>
                <c:pt idx="43">
                  <c:v>0.28499999999999998</c:v>
                </c:pt>
                <c:pt idx="44">
                  <c:v>0.29499999999999998</c:v>
                </c:pt>
                <c:pt idx="45">
                  <c:v>0.30599999999999999</c:v>
                </c:pt>
                <c:pt idx="46">
                  <c:v>0.317</c:v>
                </c:pt>
                <c:pt idx="47">
                  <c:v>0.32900000000000001</c:v>
                </c:pt>
                <c:pt idx="48">
                  <c:v>0.33900000000000002</c:v>
                </c:pt>
                <c:pt idx="49">
                  <c:v>0.35</c:v>
                </c:pt>
                <c:pt idx="50">
                  <c:v>0.35799999999999998</c:v>
                </c:pt>
                <c:pt idx="51">
                  <c:v>0.36499999999999999</c:v>
                </c:pt>
                <c:pt idx="52">
                  <c:v>0.371</c:v>
                </c:pt>
                <c:pt idx="53">
                  <c:v>0.373</c:v>
                </c:pt>
                <c:pt idx="54">
                  <c:v>0.374</c:v>
                </c:pt>
                <c:pt idx="55">
                  <c:v>0.373</c:v>
                </c:pt>
                <c:pt idx="56">
                  <c:v>0.371</c:v>
                </c:pt>
                <c:pt idx="57">
                  <c:v>0.36799999999999999</c:v>
                </c:pt>
                <c:pt idx="58">
                  <c:v>0.36599999999999999</c:v>
                </c:pt>
                <c:pt idx="59">
                  <c:v>0.36499999999999999</c:v>
                </c:pt>
                <c:pt idx="60">
                  <c:v>0.36299999999999999</c:v>
                </c:pt>
                <c:pt idx="61">
                  <c:v>0.36299999999999999</c:v>
                </c:pt>
                <c:pt idx="62">
                  <c:v>0.36399999999999999</c:v>
                </c:pt>
                <c:pt idx="63">
                  <c:v>0.36499999999999999</c:v>
                </c:pt>
                <c:pt idx="64">
                  <c:v>0.36799999999999999</c:v>
                </c:pt>
                <c:pt idx="65">
                  <c:v>0.372</c:v>
                </c:pt>
                <c:pt idx="66">
                  <c:v>0.376</c:v>
                </c:pt>
                <c:pt idx="67">
                  <c:v>0.38100000000000001</c:v>
                </c:pt>
                <c:pt idx="68">
                  <c:v>0.38800000000000001</c:v>
                </c:pt>
                <c:pt idx="69">
                  <c:v>0.39500000000000002</c:v>
                </c:pt>
                <c:pt idx="70">
                  <c:v>0.40300000000000002</c:v>
                </c:pt>
                <c:pt idx="71">
                  <c:v>0.41199999999999998</c:v>
                </c:pt>
                <c:pt idx="72">
                  <c:v>0.42199999999999999</c:v>
                </c:pt>
                <c:pt idx="73">
                  <c:v>0.432</c:v>
                </c:pt>
                <c:pt idx="74">
                  <c:v>0.442</c:v>
                </c:pt>
                <c:pt idx="75">
                  <c:v>0.45300000000000001</c:v>
                </c:pt>
                <c:pt idx="76">
                  <c:v>0.46600000000000003</c:v>
                </c:pt>
                <c:pt idx="77">
                  <c:v>0.47799999999999998</c:v>
                </c:pt>
                <c:pt idx="78">
                  <c:v>0.49199999999999999</c:v>
                </c:pt>
                <c:pt idx="79">
                  <c:v>0.50600000000000001</c:v>
                </c:pt>
                <c:pt idx="80">
                  <c:v>0.52</c:v>
                </c:pt>
                <c:pt idx="81">
                  <c:v>0.53400000000000003</c:v>
                </c:pt>
                <c:pt idx="82">
                  <c:v>0.54800000000000004</c:v>
                </c:pt>
                <c:pt idx="83">
                  <c:v>0.56100000000000005</c:v>
                </c:pt>
                <c:pt idx="84">
                  <c:v>0.57299999999999995</c:v>
                </c:pt>
                <c:pt idx="85">
                  <c:v>0.58399999999999996</c:v>
                </c:pt>
                <c:pt idx="86">
                  <c:v>0.59399999999999997</c:v>
                </c:pt>
                <c:pt idx="87">
                  <c:v>0.60099999999999998</c:v>
                </c:pt>
                <c:pt idx="88">
                  <c:v>0.60699999999999998</c:v>
                </c:pt>
                <c:pt idx="89">
                  <c:v>0.61</c:v>
                </c:pt>
                <c:pt idx="90">
                  <c:v>0.61099999999999999</c:v>
                </c:pt>
                <c:pt idx="91">
                  <c:v>0.61099999999999999</c:v>
                </c:pt>
                <c:pt idx="92">
                  <c:v>0.61099999999999999</c:v>
                </c:pt>
                <c:pt idx="93">
                  <c:v>0.61</c:v>
                </c:pt>
                <c:pt idx="94">
                  <c:v>0.60799999999999998</c:v>
                </c:pt>
                <c:pt idx="95">
                  <c:v>0.60699999999999998</c:v>
                </c:pt>
                <c:pt idx="96">
                  <c:v>0.60599999999999998</c:v>
                </c:pt>
                <c:pt idx="97">
                  <c:v>0.60599999999999998</c:v>
                </c:pt>
                <c:pt idx="98">
                  <c:v>0.60599999999999998</c:v>
                </c:pt>
                <c:pt idx="99">
                  <c:v>0.60799999999999998</c:v>
                </c:pt>
                <c:pt idx="100">
                  <c:v>0.61</c:v>
                </c:pt>
                <c:pt idx="101">
                  <c:v>0.61199999999999999</c:v>
                </c:pt>
                <c:pt idx="102">
                  <c:v>0.61599999999999999</c:v>
                </c:pt>
                <c:pt idx="103">
                  <c:v>0.62</c:v>
                </c:pt>
                <c:pt idx="104">
                  <c:v>0.626</c:v>
                </c:pt>
                <c:pt idx="105">
                  <c:v>0.63100000000000001</c:v>
                </c:pt>
                <c:pt idx="106">
                  <c:v>0.63600000000000001</c:v>
                </c:pt>
                <c:pt idx="107">
                  <c:v>0.64200000000000002</c:v>
                </c:pt>
                <c:pt idx="108">
                  <c:v>0.64700000000000002</c:v>
                </c:pt>
                <c:pt idx="109">
                  <c:v>0.65100000000000002</c:v>
                </c:pt>
                <c:pt idx="110">
                  <c:v>0.65300000000000002</c:v>
                </c:pt>
                <c:pt idx="111">
                  <c:v>0.65500000000000003</c:v>
                </c:pt>
                <c:pt idx="112">
                  <c:v>0.65400000000000003</c:v>
                </c:pt>
                <c:pt idx="113">
                  <c:v>0.65100000000000002</c:v>
                </c:pt>
                <c:pt idx="114">
                  <c:v>0.64700000000000002</c:v>
                </c:pt>
                <c:pt idx="115">
                  <c:v>0.63900000000000001</c:v>
                </c:pt>
                <c:pt idx="116">
                  <c:v>0.63100000000000001</c:v>
                </c:pt>
                <c:pt idx="117">
                  <c:v>0.62</c:v>
                </c:pt>
                <c:pt idx="118">
                  <c:v>0.60799999999999998</c:v>
                </c:pt>
                <c:pt idx="119">
                  <c:v>0.59499999999999997</c:v>
                </c:pt>
                <c:pt idx="120">
                  <c:v>0.58199999999999996</c:v>
                </c:pt>
                <c:pt idx="121">
                  <c:v>0.56799999999999995</c:v>
                </c:pt>
                <c:pt idx="122">
                  <c:v>0.55400000000000005</c:v>
                </c:pt>
                <c:pt idx="123">
                  <c:v>0.54100000000000004</c:v>
                </c:pt>
                <c:pt idx="124">
                  <c:v>0.52700000000000002</c:v>
                </c:pt>
                <c:pt idx="125">
                  <c:v>0.51300000000000001</c:v>
                </c:pt>
                <c:pt idx="126">
                  <c:v>0.5</c:v>
                </c:pt>
                <c:pt idx="127">
                  <c:v>0.48699999999999999</c:v>
                </c:pt>
                <c:pt idx="128">
                  <c:v>0.47499999999999998</c:v>
                </c:pt>
                <c:pt idx="129">
                  <c:v>0.46400000000000002</c:v>
                </c:pt>
                <c:pt idx="130">
                  <c:v>0.45400000000000001</c:v>
                </c:pt>
                <c:pt idx="131">
                  <c:v>0.44500000000000001</c:v>
                </c:pt>
                <c:pt idx="132">
                  <c:v>0.436</c:v>
                </c:pt>
                <c:pt idx="133">
                  <c:v>0.42899999999999999</c:v>
                </c:pt>
                <c:pt idx="134">
                  <c:v>0.42199999999999999</c:v>
                </c:pt>
                <c:pt idx="135">
                  <c:v>0.41599999999999998</c:v>
                </c:pt>
                <c:pt idx="136">
                  <c:v>0.41</c:v>
                </c:pt>
                <c:pt idx="137">
                  <c:v>0.40500000000000003</c:v>
                </c:pt>
                <c:pt idx="138">
                  <c:v>0.40100000000000002</c:v>
                </c:pt>
                <c:pt idx="139">
                  <c:v>0.39700000000000002</c:v>
                </c:pt>
                <c:pt idx="140">
                  <c:v>0.39300000000000002</c:v>
                </c:pt>
                <c:pt idx="141">
                  <c:v>0.38900000000000001</c:v>
                </c:pt>
                <c:pt idx="142">
                  <c:v>0.38600000000000001</c:v>
                </c:pt>
                <c:pt idx="143">
                  <c:v>0.38200000000000001</c:v>
                </c:pt>
                <c:pt idx="144">
                  <c:v>0.379</c:v>
                </c:pt>
                <c:pt idx="145">
                  <c:v>0.375</c:v>
                </c:pt>
                <c:pt idx="146">
                  <c:v>0.37</c:v>
                </c:pt>
                <c:pt idx="147">
                  <c:v>0.36499999999999999</c:v>
                </c:pt>
                <c:pt idx="148">
                  <c:v>0.36</c:v>
                </c:pt>
                <c:pt idx="149">
                  <c:v>0.35299999999999998</c:v>
                </c:pt>
                <c:pt idx="150">
                  <c:v>0.34599999999999997</c:v>
                </c:pt>
                <c:pt idx="151">
                  <c:v>0.33800000000000002</c:v>
                </c:pt>
                <c:pt idx="152">
                  <c:v>0.32900000000000001</c:v>
                </c:pt>
                <c:pt idx="153">
                  <c:v>0.31900000000000001</c:v>
                </c:pt>
                <c:pt idx="154">
                  <c:v>0.308</c:v>
                </c:pt>
                <c:pt idx="155">
                  <c:v>0.29599999999999999</c:v>
                </c:pt>
                <c:pt idx="156">
                  <c:v>0.28299999999999997</c:v>
                </c:pt>
                <c:pt idx="157">
                  <c:v>0.27</c:v>
                </c:pt>
                <c:pt idx="158">
                  <c:v>0.25700000000000001</c:v>
                </c:pt>
                <c:pt idx="159">
                  <c:v>0.24299999999999999</c:v>
                </c:pt>
                <c:pt idx="160">
                  <c:v>0.22900000000000001</c:v>
                </c:pt>
                <c:pt idx="161">
                  <c:v>0.215</c:v>
                </c:pt>
                <c:pt idx="162">
                  <c:v>0.20100000000000001</c:v>
                </c:pt>
                <c:pt idx="163">
                  <c:v>0.188</c:v>
                </c:pt>
                <c:pt idx="164">
                  <c:v>0.17499999999999999</c:v>
                </c:pt>
                <c:pt idx="165">
                  <c:v>0.16200000000000001</c:v>
                </c:pt>
                <c:pt idx="166">
                  <c:v>0.151</c:v>
                </c:pt>
                <c:pt idx="167">
                  <c:v>0.14000000000000001</c:v>
                </c:pt>
                <c:pt idx="168">
                  <c:v>0.129</c:v>
                </c:pt>
                <c:pt idx="169">
                  <c:v>0.12</c:v>
                </c:pt>
                <c:pt idx="170">
                  <c:v>0.111</c:v>
                </c:pt>
                <c:pt idx="171">
                  <c:v>0.10299999999999999</c:v>
                </c:pt>
                <c:pt idx="172">
                  <c:v>9.6000000000000002E-2</c:v>
                </c:pt>
                <c:pt idx="173">
                  <c:v>8.8999999999999996E-2</c:v>
                </c:pt>
                <c:pt idx="174">
                  <c:v>8.3000000000000004E-2</c:v>
                </c:pt>
                <c:pt idx="175">
                  <c:v>7.8E-2</c:v>
                </c:pt>
                <c:pt idx="176">
                  <c:v>7.2999999999999995E-2</c:v>
                </c:pt>
                <c:pt idx="177">
                  <c:v>6.9000000000000006E-2</c:v>
                </c:pt>
                <c:pt idx="178">
                  <c:v>6.6000000000000003E-2</c:v>
                </c:pt>
                <c:pt idx="179">
                  <c:v>6.3E-2</c:v>
                </c:pt>
                <c:pt idx="180">
                  <c:v>0.06</c:v>
                </c:pt>
                <c:pt idx="181">
                  <c:v>5.8000000000000003E-2</c:v>
                </c:pt>
                <c:pt idx="182">
                  <c:v>5.7000000000000002E-2</c:v>
                </c:pt>
                <c:pt idx="183">
                  <c:v>5.5E-2</c:v>
                </c:pt>
                <c:pt idx="184">
                  <c:v>5.5E-2</c:v>
                </c:pt>
                <c:pt idx="185">
                  <c:v>5.3999999999999999E-2</c:v>
                </c:pt>
                <c:pt idx="186">
                  <c:v>5.3999999999999999E-2</c:v>
                </c:pt>
                <c:pt idx="187">
                  <c:v>5.3999999999999999E-2</c:v>
                </c:pt>
                <c:pt idx="188">
                  <c:v>5.3999999999999999E-2</c:v>
                </c:pt>
                <c:pt idx="189">
                  <c:v>5.3999999999999999E-2</c:v>
                </c:pt>
                <c:pt idx="190">
                  <c:v>5.5E-2</c:v>
                </c:pt>
                <c:pt idx="191">
                  <c:v>5.6000000000000001E-2</c:v>
                </c:pt>
                <c:pt idx="192">
                  <c:v>5.7000000000000002E-2</c:v>
                </c:pt>
                <c:pt idx="193">
                  <c:v>5.8000000000000003E-2</c:v>
                </c:pt>
                <c:pt idx="194">
                  <c:v>5.8999999999999997E-2</c:v>
                </c:pt>
                <c:pt idx="195">
                  <c:v>0.06</c:v>
                </c:pt>
                <c:pt idx="196">
                  <c:v>6.0999999999999999E-2</c:v>
                </c:pt>
                <c:pt idx="197">
                  <c:v>6.2E-2</c:v>
                </c:pt>
                <c:pt idx="198">
                  <c:v>6.3E-2</c:v>
                </c:pt>
                <c:pt idx="199">
                  <c:v>6.4000000000000001E-2</c:v>
                </c:pt>
                <c:pt idx="200">
                  <c:v>6.5000000000000002E-2</c:v>
                </c:pt>
                <c:pt idx="201">
                  <c:v>6.6000000000000003E-2</c:v>
                </c:pt>
                <c:pt idx="202">
                  <c:v>6.7000000000000004E-2</c:v>
                </c:pt>
                <c:pt idx="203">
                  <c:v>6.7000000000000004E-2</c:v>
                </c:pt>
                <c:pt idx="204">
                  <c:v>6.8000000000000005E-2</c:v>
                </c:pt>
                <c:pt idx="205">
                  <c:v>6.8000000000000005E-2</c:v>
                </c:pt>
                <c:pt idx="206">
                  <c:v>6.7000000000000004E-2</c:v>
                </c:pt>
                <c:pt idx="207">
                  <c:v>6.7000000000000004E-2</c:v>
                </c:pt>
                <c:pt idx="208">
                  <c:v>6.6000000000000003E-2</c:v>
                </c:pt>
                <c:pt idx="209">
                  <c:v>6.6000000000000003E-2</c:v>
                </c:pt>
                <c:pt idx="210">
                  <c:v>6.5000000000000002E-2</c:v>
                </c:pt>
                <c:pt idx="211">
                  <c:v>6.4000000000000001E-2</c:v>
                </c:pt>
                <c:pt idx="212">
                  <c:v>6.2E-2</c:v>
                </c:pt>
                <c:pt idx="213">
                  <c:v>6.0999999999999999E-2</c:v>
                </c:pt>
                <c:pt idx="214">
                  <c:v>0.06</c:v>
                </c:pt>
                <c:pt idx="215">
                  <c:v>5.8999999999999997E-2</c:v>
                </c:pt>
                <c:pt idx="216">
                  <c:v>5.8000000000000003E-2</c:v>
                </c:pt>
                <c:pt idx="217">
                  <c:v>5.7000000000000002E-2</c:v>
                </c:pt>
                <c:pt idx="218">
                  <c:v>5.6000000000000001E-2</c:v>
                </c:pt>
                <c:pt idx="219">
                  <c:v>5.6000000000000001E-2</c:v>
                </c:pt>
                <c:pt idx="220">
                  <c:v>5.5E-2</c:v>
                </c:pt>
                <c:pt idx="221">
                  <c:v>5.5E-2</c:v>
                </c:pt>
                <c:pt idx="222">
                  <c:v>5.5E-2</c:v>
                </c:pt>
                <c:pt idx="223">
                  <c:v>5.5E-2</c:v>
                </c:pt>
                <c:pt idx="224">
                  <c:v>5.6000000000000001E-2</c:v>
                </c:pt>
                <c:pt idx="225">
                  <c:v>5.6000000000000001E-2</c:v>
                </c:pt>
                <c:pt idx="226">
                  <c:v>5.7000000000000002E-2</c:v>
                </c:pt>
                <c:pt idx="227">
                  <c:v>5.7000000000000002E-2</c:v>
                </c:pt>
                <c:pt idx="228">
                  <c:v>5.7000000000000002E-2</c:v>
                </c:pt>
                <c:pt idx="229">
                  <c:v>5.8000000000000003E-2</c:v>
                </c:pt>
                <c:pt idx="230">
                  <c:v>5.8999999999999997E-2</c:v>
                </c:pt>
                <c:pt idx="231">
                  <c:v>0.06</c:v>
                </c:pt>
                <c:pt idx="232">
                  <c:v>0.06</c:v>
                </c:pt>
                <c:pt idx="233">
                  <c:v>6.0999999999999999E-2</c:v>
                </c:pt>
                <c:pt idx="234">
                  <c:v>6.2E-2</c:v>
                </c:pt>
                <c:pt idx="235">
                  <c:v>6.2E-2</c:v>
                </c:pt>
                <c:pt idx="236">
                  <c:v>6.3E-2</c:v>
                </c:pt>
                <c:pt idx="237">
                  <c:v>6.3E-2</c:v>
                </c:pt>
                <c:pt idx="238">
                  <c:v>6.3E-2</c:v>
                </c:pt>
                <c:pt idx="239">
                  <c:v>6.3E-2</c:v>
                </c:pt>
                <c:pt idx="240">
                  <c:v>6.2E-2</c:v>
                </c:pt>
                <c:pt idx="241">
                  <c:v>6.2E-2</c:v>
                </c:pt>
                <c:pt idx="242">
                  <c:v>6.0999999999999999E-2</c:v>
                </c:pt>
                <c:pt idx="243">
                  <c:v>0.06</c:v>
                </c:pt>
                <c:pt idx="244">
                  <c:v>5.8000000000000003E-2</c:v>
                </c:pt>
                <c:pt idx="245">
                  <c:v>5.7000000000000002E-2</c:v>
                </c:pt>
                <c:pt idx="246">
                  <c:v>5.6000000000000001E-2</c:v>
                </c:pt>
                <c:pt idx="247">
                  <c:v>5.5E-2</c:v>
                </c:pt>
                <c:pt idx="248">
                  <c:v>5.3999999999999999E-2</c:v>
                </c:pt>
                <c:pt idx="249">
                  <c:v>5.2999999999999999E-2</c:v>
                </c:pt>
                <c:pt idx="250">
                  <c:v>5.2999999999999999E-2</c:v>
                </c:pt>
                <c:pt idx="251">
                  <c:v>5.1999999999999998E-2</c:v>
                </c:pt>
                <c:pt idx="252">
                  <c:v>5.1999999999999998E-2</c:v>
                </c:pt>
                <c:pt idx="253">
                  <c:v>5.1999999999999998E-2</c:v>
                </c:pt>
                <c:pt idx="254">
                  <c:v>5.1999999999999998E-2</c:v>
                </c:pt>
                <c:pt idx="255">
                  <c:v>5.2999999999999999E-2</c:v>
                </c:pt>
                <c:pt idx="256">
                  <c:v>5.2999999999999999E-2</c:v>
                </c:pt>
                <c:pt idx="257">
                  <c:v>5.3999999999999999E-2</c:v>
                </c:pt>
                <c:pt idx="258">
                  <c:v>5.3999999999999999E-2</c:v>
                </c:pt>
                <c:pt idx="259">
                  <c:v>5.5E-2</c:v>
                </c:pt>
                <c:pt idx="260">
                  <c:v>5.6000000000000001E-2</c:v>
                </c:pt>
                <c:pt idx="261">
                  <c:v>5.6000000000000001E-2</c:v>
                </c:pt>
                <c:pt idx="262">
                  <c:v>5.7000000000000002E-2</c:v>
                </c:pt>
                <c:pt idx="263">
                  <c:v>5.8000000000000003E-2</c:v>
                </c:pt>
                <c:pt idx="264">
                  <c:v>5.8000000000000003E-2</c:v>
                </c:pt>
                <c:pt idx="265">
                  <c:v>5.8000000000000003E-2</c:v>
                </c:pt>
                <c:pt idx="266">
                  <c:v>5.8999999999999997E-2</c:v>
                </c:pt>
                <c:pt idx="267">
                  <c:v>5.8999999999999997E-2</c:v>
                </c:pt>
                <c:pt idx="268">
                  <c:v>5.8999999999999997E-2</c:v>
                </c:pt>
                <c:pt idx="269">
                  <c:v>5.8999999999999997E-2</c:v>
                </c:pt>
                <c:pt idx="270">
                  <c:v>5.8999999999999997E-2</c:v>
                </c:pt>
                <c:pt idx="271">
                  <c:v>5.8999999999999997E-2</c:v>
                </c:pt>
                <c:pt idx="272">
                  <c:v>5.8999999999999997E-2</c:v>
                </c:pt>
                <c:pt idx="273">
                  <c:v>5.8000000000000003E-2</c:v>
                </c:pt>
                <c:pt idx="274">
                  <c:v>5.8000000000000003E-2</c:v>
                </c:pt>
                <c:pt idx="275">
                  <c:v>5.8000000000000003E-2</c:v>
                </c:pt>
                <c:pt idx="276">
                  <c:v>5.8000000000000003E-2</c:v>
                </c:pt>
                <c:pt idx="277">
                  <c:v>5.7000000000000002E-2</c:v>
                </c:pt>
                <c:pt idx="278">
                  <c:v>5.7000000000000002E-2</c:v>
                </c:pt>
                <c:pt idx="279">
                  <c:v>5.7000000000000002E-2</c:v>
                </c:pt>
                <c:pt idx="280">
                  <c:v>5.7000000000000002E-2</c:v>
                </c:pt>
                <c:pt idx="281">
                  <c:v>5.6000000000000001E-2</c:v>
                </c:pt>
                <c:pt idx="282">
                  <c:v>5.6000000000000001E-2</c:v>
                </c:pt>
                <c:pt idx="283">
                  <c:v>5.6000000000000001E-2</c:v>
                </c:pt>
                <c:pt idx="284">
                  <c:v>5.6000000000000001E-2</c:v>
                </c:pt>
                <c:pt idx="285">
                  <c:v>5.5E-2</c:v>
                </c:pt>
                <c:pt idx="286">
                  <c:v>5.5E-2</c:v>
                </c:pt>
                <c:pt idx="287">
                  <c:v>5.5E-2</c:v>
                </c:pt>
                <c:pt idx="288">
                  <c:v>5.5E-2</c:v>
                </c:pt>
                <c:pt idx="289">
                  <c:v>5.5E-2</c:v>
                </c:pt>
                <c:pt idx="290">
                  <c:v>5.5E-2</c:v>
                </c:pt>
                <c:pt idx="291">
                  <c:v>5.3999999999999999E-2</c:v>
                </c:pt>
                <c:pt idx="292">
                  <c:v>5.3999999999999999E-2</c:v>
                </c:pt>
                <c:pt idx="293">
                  <c:v>5.3999999999999999E-2</c:v>
                </c:pt>
                <c:pt idx="294">
                  <c:v>5.3999999999999999E-2</c:v>
                </c:pt>
                <c:pt idx="295">
                  <c:v>5.3999999999999999E-2</c:v>
                </c:pt>
                <c:pt idx="296">
                  <c:v>5.3999999999999999E-2</c:v>
                </c:pt>
                <c:pt idx="297">
                  <c:v>5.3999999999999999E-2</c:v>
                </c:pt>
                <c:pt idx="298">
                  <c:v>5.3999999999999999E-2</c:v>
                </c:pt>
                <c:pt idx="299">
                  <c:v>5.3999999999999999E-2</c:v>
                </c:pt>
                <c:pt idx="300">
                  <c:v>5.3999999999999999E-2</c:v>
                </c:pt>
                <c:pt idx="301">
                  <c:v>5.3999999999999999E-2</c:v>
                </c:pt>
                <c:pt idx="302">
                  <c:v>5.3999999999999999E-2</c:v>
                </c:pt>
                <c:pt idx="303">
                  <c:v>5.3999999999999999E-2</c:v>
                </c:pt>
                <c:pt idx="304">
                  <c:v>5.3999999999999999E-2</c:v>
                </c:pt>
                <c:pt idx="305">
                  <c:v>5.3999999999999999E-2</c:v>
                </c:pt>
                <c:pt idx="306">
                  <c:v>5.3999999999999999E-2</c:v>
                </c:pt>
                <c:pt idx="307">
                  <c:v>5.3999999999999999E-2</c:v>
                </c:pt>
                <c:pt idx="308">
                  <c:v>5.3999999999999999E-2</c:v>
                </c:pt>
                <c:pt idx="309">
                  <c:v>5.2999999999999999E-2</c:v>
                </c:pt>
                <c:pt idx="310">
                  <c:v>5.2999999999999999E-2</c:v>
                </c:pt>
                <c:pt idx="311">
                  <c:v>5.2999999999999999E-2</c:v>
                </c:pt>
                <c:pt idx="312">
                  <c:v>5.1999999999999998E-2</c:v>
                </c:pt>
                <c:pt idx="313">
                  <c:v>5.1999999999999998E-2</c:v>
                </c:pt>
                <c:pt idx="314">
                  <c:v>5.1999999999999998E-2</c:v>
                </c:pt>
                <c:pt idx="315">
                  <c:v>5.1999999999999998E-2</c:v>
                </c:pt>
                <c:pt idx="316">
                  <c:v>5.0999999999999997E-2</c:v>
                </c:pt>
                <c:pt idx="317">
                  <c:v>5.0999999999999997E-2</c:v>
                </c:pt>
                <c:pt idx="318">
                  <c:v>5.1999999999999998E-2</c:v>
                </c:pt>
                <c:pt idx="319">
                  <c:v>5.1999999999999998E-2</c:v>
                </c:pt>
                <c:pt idx="320">
                  <c:v>5.1999999999999998E-2</c:v>
                </c:pt>
                <c:pt idx="321">
                  <c:v>5.2999999999999999E-2</c:v>
                </c:pt>
                <c:pt idx="322">
                  <c:v>5.3999999999999999E-2</c:v>
                </c:pt>
                <c:pt idx="323">
                  <c:v>5.5E-2</c:v>
                </c:pt>
                <c:pt idx="324">
                  <c:v>5.7000000000000002E-2</c:v>
                </c:pt>
                <c:pt idx="325">
                  <c:v>5.8000000000000003E-2</c:v>
                </c:pt>
                <c:pt idx="326">
                  <c:v>6.0999999999999999E-2</c:v>
                </c:pt>
                <c:pt idx="327">
                  <c:v>6.3E-2</c:v>
                </c:pt>
                <c:pt idx="328">
                  <c:v>6.6000000000000003E-2</c:v>
                </c:pt>
                <c:pt idx="329">
                  <c:v>6.9000000000000006E-2</c:v>
                </c:pt>
                <c:pt idx="330">
                  <c:v>7.1999999999999995E-2</c:v>
                </c:pt>
                <c:pt idx="331">
                  <c:v>7.4999999999999997E-2</c:v>
                </c:pt>
                <c:pt idx="332">
                  <c:v>7.8E-2</c:v>
                </c:pt>
                <c:pt idx="333">
                  <c:v>8.1000000000000003E-2</c:v>
                </c:pt>
                <c:pt idx="334">
                  <c:v>8.5000000000000006E-2</c:v>
                </c:pt>
                <c:pt idx="335">
                  <c:v>8.7999999999999995E-2</c:v>
                </c:pt>
                <c:pt idx="336">
                  <c:v>9.0999999999999998E-2</c:v>
                </c:pt>
                <c:pt idx="337">
                  <c:v>9.4E-2</c:v>
                </c:pt>
                <c:pt idx="338">
                  <c:v>9.7000000000000003E-2</c:v>
                </c:pt>
                <c:pt idx="339">
                  <c:v>9.9000000000000005E-2</c:v>
                </c:pt>
                <c:pt idx="340">
                  <c:v>0.10199999999999999</c:v>
                </c:pt>
                <c:pt idx="341">
                  <c:v>0.105</c:v>
                </c:pt>
                <c:pt idx="342">
                  <c:v>0.107</c:v>
                </c:pt>
                <c:pt idx="343">
                  <c:v>0.11</c:v>
                </c:pt>
                <c:pt idx="344">
                  <c:v>0.113</c:v>
                </c:pt>
                <c:pt idx="345">
                  <c:v>0.115</c:v>
                </c:pt>
                <c:pt idx="346">
                  <c:v>0.11799999999999999</c:v>
                </c:pt>
                <c:pt idx="347">
                  <c:v>0.121</c:v>
                </c:pt>
                <c:pt idx="348">
                  <c:v>0.123</c:v>
                </c:pt>
                <c:pt idx="349">
                  <c:v>0.126</c:v>
                </c:pt>
                <c:pt idx="350">
                  <c:v>0.129</c:v>
                </c:pt>
                <c:pt idx="351">
                  <c:v>0.13300000000000001</c:v>
                </c:pt>
                <c:pt idx="352">
                  <c:v>0.13600000000000001</c:v>
                </c:pt>
                <c:pt idx="353">
                  <c:v>0.13900000000000001</c:v>
                </c:pt>
                <c:pt idx="354">
                  <c:v>0.14299999999999999</c:v>
                </c:pt>
                <c:pt idx="355">
                  <c:v>0.14599999999999999</c:v>
                </c:pt>
                <c:pt idx="356">
                  <c:v>0.15</c:v>
                </c:pt>
                <c:pt idx="357">
                  <c:v>0.154</c:v>
                </c:pt>
                <c:pt idx="358">
                  <c:v>0.159</c:v>
                </c:pt>
                <c:pt idx="359">
                  <c:v>0.16300000000000001</c:v>
                </c:pt>
                <c:pt idx="360">
                  <c:v>0.16800000000000001</c:v>
                </c:pt>
                <c:pt idx="361">
                  <c:v>0.17199999999999999</c:v>
                </c:pt>
                <c:pt idx="362">
                  <c:v>0.17499999999999999</c:v>
                </c:pt>
                <c:pt idx="363">
                  <c:v>0.17799999999999999</c:v>
                </c:pt>
                <c:pt idx="364">
                  <c:v>0.18</c:v>
                </c:pt>
                <c:pt idx="365">
                  <c:v>0.182</c:v>
                </c:pt>
                <c:pt idx="366">
                  <c:v>0.182</c:v>
                </c:pt>
                <c:pt idx="367">
                  <c:v>0.182</c:v>
                </c:pt>
                <c:pt idx="368">
                  <c:v>0.18</c:v>
                </c:pt>
                <c:pt idx="369">
                  <c:v>0.17699999999999999</c:v>
                </c:pt>
                <c:pt idx="370">
                  <c:v>0.17299999999999999</c:v>
                </c:pt>
                <c:pt idx="371">
                  <c:v>0.16900000000000001</c:v>
                </c:pt>
                <c:pt idx="372">
                  <c:v>0.16400000000000001</c:v>
                </c:pt>
                <c:pt idx="373">
                  <c:v>0.158</c:v>
                </c:pt>
                <c:pt idx="374">
                  <c:v>0.152</c:v>
                </c:pt>
                <c:pt idx="375">
                  <c:v>0.14699999999999999</c:v>
                </c:pt>
                <c:pt idx="376">
                  <c:v>0.14199999999999999</c:v>
                </c:pt>
                <c:pt idx="377">
                  <c:v>0.13700000000000001</c:v>
                </c:pt>
                <c:pt idx="378">
                  <c:v>0.13300000000000001</c:v>
                </c:pt>
                <c:pt idx="379">
                  <c:v>0.13</c:v>
                </c:pt>
                <c:pt idx="380">
                  <c:v>0.128</c:v>
                </c:pt>
                <c:pt idx="381">
                  <c:v>0.128</c:v>
                </c:pt>
                <c:pt idx="382">
                  <c:v>0.129</c:v>
                </c:pt>
                <c:pt idx="383">
                  <c:v>0.13100000000000001</c:v>
                </c:pt>
                <c:pt idx="384">
                  <c:v>0.13500000000000001</c:v>
                </c:pt>
                <c:pt idx="385">
                  <c:v>0.14000000000000001</c:v>
                </c:pt>
                <c:pt idx="386">
                  <c:v>0.14699999999999999</c:v>
                </c:pt>
                <c:pt idx="387">
                  <c:v>0.155</c:v>
                </c:pt>
                <c:pt idx="388">
                  <c:v>0.16500000000000001</c:v>
                </c:pt>
                <c:pt idx="389">
                  <c:v>0.17699999999999999</c:v>
                </c:pt>
                <c:pt idx="390">
                  <c:v>0.19</c:v>
                </c:pt>
                <c:pt idx="391">
                  <c:v>0.20300000000000001</c:v>
                </c:pt>
                <c:pt idx="392">
                  <c:v>0.218</c:v>
                </c:pt>
                <c:pt idx="393">
                  <c:v>0.23400000000000001</c:v>
                </c:pt>
                <c:pt idx="394">
                  <c:v>0.25</c:v>
                </c:pt>
                <c:pt idx="395">
                  <c:v>0.26700000000000002</c:v>
                </c:pt>
                <c:pt idx="396">
                  <c:v>0.28299999999999997</c:v>
                </c:pt>
                <c:pt idx="397">
                  <c:v>0.29899999999999999</c:v>
                </c:pt>
                <c:pt idx="398">
                  <c:v>0.314</c:v>
                </c:pt>
                <c:pt idx="399">
                  <c:v>0.32700000000000001</c:v>
                </c:pt>
                <c:pt idx="400">
                  <c:v>0.33900000000000002</c:v>
                </c:pt>
                <c:pt idx="401">
                  <c:v>0.34799999999999998</c:v>
                </c:pt>
                <c:pt idx="402">
                  <c:v>0.35599999999999998</c:v>
                </c:pt>
                <c:pt idx="403">
                  <c:v>0.36</c:v>
                </c:pt>
                <c:pt idx="404">
                  <c:v>0.36099999999999999</c:v>
                </c:pt>
                <c:pt idx="405">
                  <c:v>0.36</c:v>
                </c:pt>
                <c:pt idx="406">
                  <c:v>0.35499999999999998</c:v>
                </c:pt>
                <c:pt idx="407">
                  <c:v>0.34799999999999998</c:v>
                </c:pt>
                <c:pt idx="408">
                  <c:v>0.33800000000000002</c:v>
                </c:pt>
                <c:pt idx="409">
                  <c:v>0.32600000000000001</c:v>
                </c:pt>
                <c:pt idx="410">
                  <c:v>0.312</c:v>
                </c:pt>
                <c:pt idx="411">
                  <c:v>0.29699999999999999</c:v>
                </c:pt>
                <c:pt idx="412">
                  <c:v>0.28100000000000003</c:v>
                </c:pt>
                <c:pt idx="413">
                  <c:v>0.26300000000000001</c:v>
                </c:pt>
                <c:pt idx="414">
                  <c:v>0.246</c:v>
                </c:pt>
                <c:pt idx="415">
                  <c:v>0.22800000000000001</c:v>
                </c:pt>
                <c:pt idx="416">
                  <c:v>0.21</c:v>
                </c:pt>
                <c:pt idx="417">
                  <c:v>0.192</c:v>
                </c:pt>
                <c:pt idx="418">
                  <c:v>0.17599999999999999</c:v>
                </c:pt>
                <c:pt idx="419">
                  <c:v>0.16</c:v>
                </c:pt>
                <c:pt idx="420">
                  <c:v>0.14499999999999999</c:v>
                </c:pt>
                <c:pt idx="421">
                  <c:v>0.13100000000000001</c:v>
                </c:pt>
                <c:pt idx="422">
                  <c:v>0.11799999999999999</c:v>
                </c:pt>
                <c:pt idx="423">
                  <c:v>0.105</c:v>
                </c:pt>
                <c:pt idx="424">
                  <c:v>9.4E-2</c:v>
                </c:pt>
                <c:pt idx="425">
                  <c:v>8.4000000000000005E-2</c:v>
                </c:pt>
                <c:pt idx="426">
                  <c:v>7.4999999999999997E-2</c:v>
                </c:pt>
                <c:pt idx="427">
                  <c:v>6.7000000000000004E-2</c:v>
                </c:pt>
                <c:pt idx="428">
                  <c:v>5.8999999999999997E-2</c:v>
                </c:pt>
                <c:pt idx="429">
                  <c:v>5.2999999999999999E-2</c:v>
                </c:pt>
                <c:pt idx="430">
                  <c:v>4.8000000000000001E-2</c:v>
                </c:pt>
                <c:pt idx="431">
                  <c:v>4.2999999999999997E-2</c:v>
                </c:pt>
                <c:pt idx="432">
                  <c:v>3.9E-2</c:v>
                </c:pt>
                <c:pt idx="433">
                  <c:v>3.5000000000000003E-2</c:v>
                </c:pt>
                <c:pt idx="434">
                  <c:v>3.2000000000000001E-2</c:v>
                </c:pt>
                <c:pt idx="435">
                  <c:v>2.9000000000000001E-2</c:v>
                </c:pt>
                <c:pt idx="436">
                  <c:v>2.5999999999999999E-2</c:v>
                </c:pt>
                <c:pt idx="437">
                  <c:v>2.4E-2</c:v>
                </c:pt>
                <c:pt idx="438">
                  <c:v>2.3E-2</c:v>
                </c:pt>
                <c:pt idx="439">
                  <c:v>2.1000000000000001E-2</c:v>
                </c:pt>
                <c:pt idx="440">
                  <c:v>0.02</c:v>
                </c:pt>
                <c:pt idx="441">
                  <c:v>1.9E-2</c:v>
                </c:pt>
                <c:pt idx="442">
                  <c:v>1.7999999999999999E-2</c:v>
                </c:pt>
                <c:pt idx="443">
                  <c:v>1.7000000000000001E-2</c:v>
                </c:pt>
                <c:pt idx="444">
                  <c:v>1.7000000000000001E-2</c:v>
                </c:pt>
                <c:pt idx="445">
                  <c:v>1.6E-2</c:v>
                </c:pt>
                <c:pt idx="446">
                  <c:v>1.6E-2</c:v>
                </c:pt>
                <c:pt idx="447">
                  <c:v>1.6E-2</c:v>
                </c:pt>
                <c:pt idx="448">
                  <c:v>1.6E-2</c:v>
                </c:pt>
                <c:pt idx="449">
                  <c:v>1.4999999999999999E-2</c:v>
                </c:pt>
                <c:pt idx="450">
                  <c:v>1.4999999999999999E-2</c:v>
                </c:pt>
                <c:pt idx="451">
                  <c:v>1.4999999999999999E-2</c:v>
                </c:pt>
                <c:pt idx="452">
                  <c:v>1.4E-2</c:v>
                </c:pt>
                <c:pt idx="453">
                  <c:v>1.4E-2</c:v>
                </c:pt>
                <c:pt idx="454">
                  <c:v>1.2999999999999999E-2</c:v>
                </c:pt>
                <c:pt idx="455">
                  <c:v>1.2E-2</c:v>
                </c:pt>
                <c:pt idx="456">
                  <c:v>1.2E-2</c:v>
                </c:pt>
                <c:pt idx="457">
                  <c:v>1.0999999999999999E-2</c:v>
                </c:pt>
                <c:pt idx="458">
                  <c:v>0.01</c:v>
                </c:pt>
                <c:pt idx="459">
                  <c:v>8.9999999999999993E-3</c:v>
                </c:pt>
                <c:pt idx="460">
                  <c:v>8.9999999999999993E-3</c:v>
                </c:pt>
                <c:pt idx="461">
                  <c:v>8.0000000000000002E-3</c:v>
                </c:pt>
                <c:pt idx="462">
                  <c:v>7.0000000000000001E-3</c:v>
                </c:pt>
                <c:pt idx="463">
                  <c:v>6.0000000000000001E-3</c:v>
                </c:pt>
                <c:pt idx="464">
                  <c:v>6.0000000000000001E-3</c:v>
                </c:pt>
                <c:pt idx="465">
                  <c:v>5.0000000000000001E-3</c:v>
                </c:pt>
                <c:pt idx="466">
                  <c:v>4.0000000000000001E-3</c:v>
                </c:pt>
                <c:pt idx="467">
                  <c:v>4.0000000000000001E-3</c:v>
                </c:pt>
                <c:pt idx="468">
                  <c:v>3.0000000000000001E-3</c:v>
                </c:pt>
                <c:pt idx="469">
                  <c:v>2E-3</c:v>
                </c:pt>
                <c:pt idx="470">
                  <c:v>2E-3</c:v>
                </c:pt>
                <c:pt idx="471">
                  <c:v>2E-3</c:v>
                </c:pt>
                <c:pt idx="472">
                  <c:v>1E-3</c:v>
                </c:pt>
                <c:pt idx="473">
                  <c:v>1E-3</c:v>
                </c:pt>
                <c:pt idx="474">
                  <c:v>0</c:v>
                </c:pt>
                <c:pt idx="475">
                  <c:v>0</c:v>
                </c:pt>
                <c:pt idx="476">
                  <c:v>0</c:v>
                </c:pt>
                <c:pt idx="477">
                  <c:v>-1E-3</c:v>
                </c:pt>
                <c:pt idx="478">
                  <c:v>-1E-3</c:v>
                </c:pt>
                <c:pt idx="479">
                  <c:v>-1E-3</c:v>
                </c:pt>
                <c:pt idx="480">
                  <c:v>-1E-3</c:v>
                </c:pt>
                <c:pt idx="481">
                  <c:v>-2E-3</c:v>
                </c:pt>
                <c:pt idx="482">
                  <c:v>-2E-3</c:v>
                </c:pt>
                <c:pt idx="483">
                  <c:v>-2E-3</c:v>
                </c:pt>
                <c:pt idx="484">
                  <c:v>-2E-3</c:v>
                </c:pt>
                <c:pt idx="485">
                  <c:v>-2E-3</c:v>
                </c:pt>
                <c:pt idx="486">
                  <c:v>-2E-3</c:v>
                </c:pt>
                <c:pt idx="487">
                  <c:v>-3.0000000000000001E-3</c:v>
                </c:pt>
                <c:pt idx="488">
                  <c:v>-3.0000000000000001E-3</c:v>
                </c:pt>
                <c:pt idx="489">
                  <c:v>-3.0000000000000001E-3</c:v>
                </c:pt>
                <c:pt idx="490">
                  <c:v>-3.0000000000000001E-3</c:v>
                </c:pt>
                <c:pt idx="491">
                  <c:v>-3.0000000000000001E-3</c:v>
                </c:pt>
                <c:pt idx="492">
                  <c:v>-3.0000000000000001E-3</c:v>
                </c:pt>
                <c:pt idx="493">
                  <c:v>-3.0000000000000001E-3</c:v>
                </c:pt>
                <c:pt idx="494">
                  <c:v>-3.0000000000000001E-3</c:v>
                </c:pt>
                <c:pt idx="495">
                  <c:v>-3.0000000000000001E-3</c:v>
                </c:pt>
                <c:pt idx="496">
                  <c:v>-3.0000000000000001E-3</c:v>
                </c:pt>
                <c:pt idx="497">
                  <c:v>-3.0000000000000001E-3</c:v>
                </c:pt>
                <c:pt idx="498">
                  <c:v>-3.0000000000000001E-3</c:v>
                </c:pt>
                <c:pt idx="499">
                  <c:v>-3.0000000000000001E-3</c:v>
                </c:pt>
                <c:pt idx="500">
                  <c:v>-3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E4FA-4B85-9D67-FA00403A49BD}"/>
            </c:ext>
          </c:extLst>
        </c:ser>
        <c:ser>
          <c:idx val="4"/>
          <c:order val="4"/>
          <c:tx>
            <c:v>С= 9мкМ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Sheet1!$A$3:$A$503</c:f>
              <c:numCache>
                <c:formatCode>General</c:formatCode>
                <c:ptCount val="501"/>
                <c:pt idx="0">
                  <c:v>300</c:v>
                </c:pt>
                <c:pt idx="1">
                  <c:v>301</c:v>
                </c:pt>
                <c:pt idx="2">
                  <c:v>302</c:v>
                </c:pt>
                <c:pt idx="3">
                  <c:v>303</c:v>
                </c:pt>
                <c:pt idx="4">
                  <c:v>304</c:v>
                </c:pt>
                <c:pt idx="5">
                  <c:v>305</c:v>
                </c:pt>
                <c:pt idx="6">
                  <c:v>306</c:v>
                </c:pt>
                <c:pt idx="7">
                  <c:v>307</c:v>
                </c:pt>
                <c:pt idx="8">
                  <c:v>308</c:v>
                </c:pt>
                <c:pt idx="9">
                  <c:v>309</c:v>
                </c:pt>
                <c:pt idx="10">
                  <c:v>310</c:v>
                </c:pt>
                <c:pt idx="11">
                  <c:v>311</c:v>
                </c:pt>
                <c:pt idx="12">
                  <c:v>312</c:v>
                </c:pt>
                <c:pt idx="13">
                  <c:v>313</c:v>
                </c:pt>
                <c:pt idx="14">
                  <c:v>314</c:v>
                </c:pt>
                <c:pt idx="15">
                  <c:v>315</c:v>
                </c:pt>
                <c:pt idx="16">
                  <c:v>316</c:v>
                </c:pt>
                <c:pt idx="17">
                  <c:v>317</c:v>
                </c:pt>
                <c:pt idx="18">
                  <c:v>318</c:v>
                </c:pt>
                <c:pt idx="19">
                  <c:v>319</c:v>
                </c:pt>
                <c:pt idx="20">
                  <c:v>320</c:v>
                </c:pt>
                <c:pt idx="21">
                  <c:v>321</c:v>
                </c:pt>
                <c:pt idx="22">
                  <c:v>322</c:v>
                </c:pt>
                <c:pt idx="23">
                  <c:v>323</c:v>
                </c:pt>
                <c:pt idx="24">
                  <c:v>324</c:v>
                </c:pt>
                <c:pt idx="25">
                  <c:v>325</c:v>
                </c:pt>
                <c:pt idx="26">
                  <c:v>326</c:v>
                </c:pt>
                <c:pt idx="27">
                  <c:v>327</c:v>
                </c:pt>
                <c:pt idx="28">
                  <c:v>328</c:v>
                </c:pt>
                <c:pt idx="29">
                  <c:v>329</c:v>
                </c:pt>
                <c:pt idx="30">
                  <c:v>330</c:v>
                </c:pt>
                <c:pt idx="31">
                  <c:v>331</c:v>
                </c:pt>
                <c:pt idx="32">
                  <c:v>332</c:v>
                </c:pt>
                <c:pt idx="33">
                  <c:v>333</c:v>
                </c:pt>
                <c:pt idx="34">
                  <c:v>334</c:v>
                </c:pt>
                <c:pt idx="35">
                  <c:v>335</c:v>
                </c:pt>
                <c:pt idx="36">
                  <c:v>336</c:v>
                </c:pt>
                <c:pt idx="37">
                  <c:v>337</c:v>
                </c:pt>
                <c:pt idx="38">
                  <c:v>338</c:v>
                </c:pt>
                <c:pt idx="39">
                  <c:v>339</c:v>
                </c:pt>
                <c:pt idx="40">
                  <c:v>340</c:v>
                </c:pt>
                <c:pt idx="41">
                  <c:v>341</c:v>
                </c:pt>
                <c:pt idx="42">
                  <c:v>342</c:v>
                </c:pt>
                <c:pt idx="43">
                  <c:v>343</c:v>
                </c:pt>
                <c:pt idx="44">
                  <c:v>344</c:v>
                </c:pt>
                <c:pt idx="45">
                  <c:v>345</c:v>
                </c:pt>
                <c:pt idx="46">
                  <c:v>346</c:v>
                </c:pt>
                <c:pt idx="47">
                  <c:v>347</c:v>
                </c:pt>
                <c:pt idx="48">
                  <c:v>348</c:v>
                </c:pt>
                <c:pt idx="49">
                  <c:v>349</c:v>
                </c:pt>
                <c:pt idx="50">
                  <c:v>350</c:v>
                </c:pt>
                <c:pt idx="51">
                  <c:v>351</c:v>
                </c:pt>
                <c:pt idx="52">
                  <c:v>352</c:v>
                </c:pt>
                <c:pt idx="53">
                  <c:v>353</c:v>
                </c:pt>
                <c:pt idx="54">
                  <c:v>354</c:v>
                </c:pt>
                <c:pt idx="55">
                  <c:v>355</c:v>
                </c:pt>
                <c:pt idx="56">
                  <c:v>356</c:v>
                </c:pt>
                <c:pt idx="57">
                  <c:v>357</c:v>
                </c:pt>
                <c:pt idx="58">
                  <c:v>358</c:v>
                </c:pt>
                <c:pt idx="59">
                  <c:v>359</c:v>
                </c:pt>
                <c:pt idx="60">
                  <c:v>360</c:v>
                </c:pt>
                <c:pt idx="61">
                  <c:v>361</c:v>
                </c:pt>
                <c:pt idx="62">
                  <c:v>362</c:v>
                </c:pt>
                <c:pt idx="63">
                  <c:v>363</c:v>
                </c:pt>
                <c:pt idx="64">
                  <c:v>364</c:v>
                </c:pt>
                <c:pt idx="65">
                  <c:v>365</c:v>
                </c:pt>
                <c:pt idx="66">
                  <c:v>366</c:v>
                </c:pt>
                <c:pt idx="67">
                  <c:v>367</c:v>
                </c:pt>
                <c:pt idx="68">
                  <c:v>368</c:v>
                </c:pt>
                <c:pt idx="69">
                  <c:v>369</c:v>
                </c:pt>
                <c:pt idx="70">
                  <c:v>370</c:v>
                </c:pt>
                <c:pt idx="71">
                  <c:v>371</c:v>
                </c:pt>
                <c:pt idx="72">
                  <c:v>372</c:v>
                </c:pt>
                <c:pt idx="73">
                  <c:v>373</c:v>
                </c:pt>
                <c:pt idx="74">
                  <c:v>374</c:v>
                </c:pt>
                <c:pt idx="75">
                  <c:v>375</c:v>
                </c:pt>
                <c:pt idx="76">
                  <c:v>376</c:v>
                </c:pt>
                <c:pt idx="77">
                  <c:v>377</c:v>
                </c:pt>
                <c:pt idx="78">
                  <c:v>378</c:v>
                </c:pt>
                <c:pt idx="79">
                  <c:v>379</c:v>
                </c:pt>
                <c:pt idx="80">
                  <c:v>380</c:v>
                </c:pt>
                <c:pt idx="81">
                  <c:v>381</c:v>
                </c:pt>
                <c:pt idx="82">
                  <c:v>382</c:v>
                </c:pt>
                <c:pt idx="83">
                  <c:v>383</c:v>
                </c:pt>
                <c:pt idx="84">
                  <c:v>384</c:v>
                </c:pt>
                <c:pt idx="85">
                  <c:v>385</c:v>
                </c:pt>
                <c:pt idx="86">
                  <c:v>386</c:v>
                </c:pt>
                <c:pt idx="87">
                  <c:v>387</c:v>
                </c:pt>
                <c:pt idx="88">
                  <c:v>388</c:v>
                </c:pt>
                <c:pt idx="89">
                  <c:v>389</c:v>
                </c:pt>
                <c:pt idx="90">
                  <c:v>390</c:v>
                </c:pt>
                <c:pt idx="91">
                  <c:v>391</c:v>
                </c:pt>
                <c:pt idx="92">
                  <c:v>392</c:v>
                </c:pt>
                <c:pt idx="93">
                  <c:v>393</c:v>
                </c:pt>
                <c:pt idx="94">
                  <c:v>394</c:v>
                </c:pt>
                <c:pt idx="95">
                  <c:v>395</c:v>
                </c:pt>
                <c:pt idx="96">
                  <c:v>396</c:v>
                </c:pt>
                <c:pt idx="97">
                  <c:v>397</c:v>
                </c:pt>
                <c:pt idx="98">
                  <c:v>398</c:v>
                </c:pt>
                <c:pt idx="99">
                  <c:v>399</c:v>
                </c:pt>
                <c:pt idx="100">
                  <c:v>400</c:v>
                </c:pt>
                <c:pt idx="101">
                  <c:v>401</c:v>
                </c:pt>
                <c:pt idx="102">
                  <c:v>402</c:v>
                </c:pt>
                <c:pt idx="103">
                  <c:v>403</c:v>
                </c:pt>
                <c:pt idx="104">
                  <c:v>404</c:v>
                </c:pt>
                <c:pt idx="105">
                  <c:v>405</c:v>
                </c:pt>
                <c:pt idx="106">
                  <c:v>406</c:v>
                </c:pt>
                <c:pt idx="107">
                  <c:v>407</c:v>
                </c:pt>
                <c:pt idx="108">
                  <c:v>408</c:v>
                </c:pt>
                <c:pt idx="109">
                  <c:v>409</c:v>
                </c:pt>
                <c:pt idx="110">
                  <c:v>410</c:v>
                </c:pt>
                <c:pt idx="111">
                  <c:v>411</c:v>
                </c:pt>
                <c:pt idx="112">
                  <c:v>412</c:v>
                </c:pt>
                <c:pt idx="113">
                  <c:v>413</c:v>
                </c:pt>
                <c:pt idx="114">
                  <c:v>414</c:v>
                </c:pt>
                <c:pt idx="115">
                  <c:v>415</c:v>
                </c:pt>
                <c:pt idx="116">
                  <c:v>416</c:v>
                </c:pt>
                <c:pt idx="117">
                  <c:v>417</c:v>
                </c:pt>
                <c:pt idx="118">
                  <c:v>418</c:v>
                </c:pt>
                <c:pt idx="119">
                  <c:v>419</c:v>
                </c:pt>
                <c:pt idx="120">
                  <c:v>420</c:v>
                </c:pt>
                <c:pt idx="121">
                  <c:v>421</c:v>
                </c:pt>
                <c:pt idx="122">
                  <c:v>422</c:v>
                </c:pt>
                <c:pt idx="123">
                  <c:v>423</c:v>
                </c:pt>
                <c:pt idx="124">
                  <c:v>424</c:v>
                </c:pt>
                <c:pt idx="125">
                  <c:v>425</c:v>
                </c:pt>
                <c:pt idx="126">
                  <c:v>426</c:v>
                </c:pt>
                <c:pt idx="127">
                  <c:v>427</c:v>
                </c:pt>
                <c:pt idx="128">
                  <c:v>428</c:v>
                </c:pt>
                <c:pt idx="129">
                  <c:v>429</c:v>
                </c:pt>
                <c:pt idx="130">
                  <c:v>430</c:v>
                </c:pt>
                <c:pt idx="131">
                  <c:v>431</c:v>
                </c:pt>
                <c:pt idx="132">
                  <c:v>432</c:v>
                </c:pt>
                <c:pt idx="133">
                  <c:v>433</c:v>
                </c:pt>
                <c:pt idx="134">
                  <c:v>434</c:v>
                </c:pt>
                <c:pt idx="135">
                  <c:v>435</c:v>
                </c:pt>
                <c:pt idx="136">
                  <c:v>436</c:v>
                </c:pt>
                <c:pt idx="137">
                  <c:v>437</c:v>
                </c:pt>
                <c:pt idx="138">
                  <c:v>438</c:v>
                </c:pt>
                <c:pt idx="139">
                  <c:v>439</c:v>
                </c:pt>
                <c:pt idx="140">
                  <c:v>440</c:v>
                </c:pt>
                <c:pt idx="141">
                  <c:v>441</c:v>
                </c:pt>
                <c:pt idx="142">
                  <c:v>442</c:v>
                </c:pt>
                <c:pt idx="143">
                  <c:v>443</c:v>
                </c:pt>
                <c:pt idx="144">
                  <c:v>444</c:v>
                </c:pt>
                <c:pt idx="145">
                  <c:v>445</c:v>
                </c:pt>
                <c:pt idx="146">
                  <c:v>446</c:v>
                </c:pt>
                <c:pt idx="147">
                  <c:v>447</c:v>
                </c:pt>
                <c:pt idx="148">
                  <c:v>448</c:v>
                </c:pt>
                <c:pt idx="149">
                  <c:v>449</c:v>
                </c:pt>
                <c:pt idx="150">
                  <c:v>450</c:v>
                </c:pt>
                <c:pt idx="151">
                  <c:v>451</c:v>
                </c:pt>
                <c:pt idx="152">
                  <c:v>452</c:v>
                </c:pt>
                <c:pt idx="153">
                  <c:v>453</c:v>
                </c:pt>
                <c:pt idx="154">
                  <c:v>454</c:v>
                </c:pt>
                <c:pt idx="155">
                  <c:v>455</c:v>
                </c:pt>
                <c:pt idx="156">
                  <c:v>456</c:v>
                </c:pt>
                <c:pt idx="157">
                  <c:v>457</c:v>
                </c:pt>
                <c:pt idx="158">
                  <c:v>458</c:v>
                </c:pt>
                <c:pt idx="159">
                  <c:v>459</c:v>
                </c:pt>
                <c:pt idx="160">
                  <c:v>460</c:v>
                </c:pt>
                <c:pt idx="161">
                  <c:v>461</c:v>
                </c:pt>
                <c:pt idx="162">
                  <c:v>462</c:v>
                </c:pt>
                <c:pt idx="163">
                  <c:v>463</c:v>
                </c:pt>
                <c:pt idx="164">
                  <c:v>464</c:v>
                </c:pt>
                <c:pt idx="165">
                  <c:v>465</c:v>
                </c:pt>
                <c:pt idx="166">
                  <c:v>466</c:v>
                </c:pt>
                <c:pt idx="167">
                  <c:v>467</c:v>
                </c:pt>
                <c:pt idx="168">
                  <c:v>468</c:v>
                </c:pt>
                <c:pt idx="169">
                  <c:v>469</c:v>
                </c:pt>
                <c:pt idx="170">
                  <c:v>470</c:v>
                </c:pt>
                <c:pt idx="171">
                  <c:v>471</c:v>
                </c:pt>
                <c:pt idx="172">
                  <c:v>472</c:v>
                </c:pt>
                <c:pt idx="173">
                  <c:v>473</c:v>
                </c:pt>
                <c:pt idx="174">
                  <c:v>474</c:v>
                </c:pt>
                <c:pt idx="175">
                  <c:v>475</c:v>
                </c:pt>
                <c:pt idx="176">
                  <c:v>476</c:v>
                </c:pt>
                <c:pt idx="177">
                  <c:v>477</c:v>
                </c:pt>
                <c:pt idx="178">
                  <c:v>478</c:v>
                </c:pt>
                <c:pt idx="179">
                  <c:v>479</c:v>
                </c:pt>
                <c:pt idx="180">
                  <c:v>480</c:v>
                </c:pt>
                <c:pt idx="181">
                  <c:v>481</c:v>
                </c:pt>
                <c:pt idx="182">
                  <c:v>482</c:v>
                </c:pt>
                <c:pt idx="183">
                  <c:v>483</c:v>
                </c:pt>
                <c:pt idx="184">
                  <c:v>484</c:v>
                </c:pt>
                <c:pt idx="185">
                  <c:v>485</c:v>
                </c:pt>
                <c:pt idx="186">
                  <c:v>486</c:v>
                </c:pt>
                <c:pt idx="187">
                  <c:v>487</c:v>
                </c:pt>
                <c:pt idx="188">
                  <c:v>488</c:v>
                </c:pt>
                <c:pt idx="189">
                  <c:v>489</c:v>
                </c:pt>
                <c:pt idx="190">
                  <c:v>490</c:v>
                </c:pt>
                <c:pt idx="191">
                  <c:v>491</c:v>
                </c:pt>
                <c:pt idx="192">
                  <c:v>492</c:v>
                </c:pt>
                <c:pt idx="193">
                  <c:v>493</c:v>
                </c:pt>
                <c:pt idx="194">
                  <c:v>494</c:v>
                </c:pt>
                <c:pt idx="195">
                  <c:v>495</c:v>
                </c:pt>
                <c:pt idx="196">
                  <c:v>496</c:v>
                </c:pt>
                <c:pt idx="197">
                  <c:v>497</c:v>
                </c:pt>
                <c:pt idx="198">
                  <c:v>498</c:v>
                </c:pt>
                <c:pt idx="199">
                  <c:v>499</c:v>
                </c:pt>
                <c:pt idx="200">
                  <c:v>500</c:v>
                </c:pt>
                <c:pt idx="201">
                  <c:v>501</c:v>
                </c:pt>
                <c:pt idx="202">
                  <c:v>502</c:v>
                </c:pt>
                <c:pt idx="203">
                  <c:v>503</c:v>
                </c:pt>
                <c:pt idx="204">
                  <c:v>504</c:v>
                </c:pt>
                <c:pt idx="205">
                  <c:v>505</c:v>
                </c:pt>
                <c:pt idx="206">
                  <c:v>506</c:v>
                </c:pt>
                <c:pt idx="207">
                  <c:v>507</c:v>
                </c:pt>
                <c:pt idx="208">
                  <c:v>508</c:v>
                </c:pt>
                <c:pt idx="209">
                  <c:v>509</c:v>
                </c:pt>
                <c:pt idx="210">
                  <c:v>510</c:v>
                </c:pt>
                <c:pt idx="211">
                  <c:v>511</c:v>
                </c:pt>
                <c:pt idx="212">
                  <c:v>512</c:v>
                </c:pt>
                <c:pt idx="213">
                  <c:v>513</c:v>
                </c:pt>
                <c:pt idx="214">
                  <c:v>514</c:v>
                </c:pt>
                <c:pt idx="215">
                  <c:v>515</c:v>
                </c:pt>
                <c:pt idx="216">
                  <c:v>516</c:v>
                </c:pt>
                <c:pt idx="217">
                  <c:v>517</c:v>
                </c:pt>
                <c:pt idx="218">
                  <c:v>518</c:v>
                </c:pt>
                <c:pt idx="219">
                  <c:v>519</c:v>
                </c:pt>
                <c:pt idx="220">
                  <c:v>520</c:v>
                </c:pt>
                <c:pt idx="221">
                  <c:v>521</c:v>
                </c:pt>
                <c:pt idx="222">
                  <c:v>522</c:v>
                </c:pt>
                <c:pt idx="223">
                  <c:v>523</c:v>
                </c:pt>
                <c:pt idx="224">
                  <c:v>524</c:v>
                </c:pt>
                <c:pt idx="225">
                  <c:v>525</c:v>
                </c:pt>
                <c:pt idx="226">
                  <c:v>526</c:v>
                </c:pt>
                <c:pt idx="227">
                  <c:v>527</c:v>
                </c:pt>
                <c:pt idx="228">
                  <c:v>528</c:v>
                </c:pt>
                <c:pt idx="229">
                  <c:v>529</c:v>
                </c:pt>
                <c:pt idx="230">
                  <c:v>530</c:v>
                </c:pt>
                <c:pt idx="231">
                  <c:v>531</c:v>
                </c:pt>
                <c:pt idx="232">
                  <c:v>532</c:v>
                </c:pt>
                <c:pt idx="233">
                  <c:v>533</c:v>
                </c:pt>
                <c:pt idx="234">
                  <c:v>534</c:v>
                </c:pt>
                <c:pt idx="235">
                  <c:v>535</c:v>
                </c:pt>
                <c:pt idx="236">
                  <c:v>536</c:v>
                </c:pt>
                <c:pt idx="237">
                  <c:v>537</c:v>
                </c:pt>
                <c:pt idx="238">
                  <c:v>538</c:v>
                </c:pt>
                <c:pt idx="239">
                  <c:v>539</c:v>
                </c:pt>
                <c:pt idx="240">
                  <c:v>540</c:v>
                </c:pt>
                <c:pt idx="241">
                  <c:v>541</c:v>
                </c:pt>
                <c:pt idx="242">
                  <c:v>542</c:v>
                </c:pt>
                <c:pt idx="243">
                  <c:v>543</c:v>
                </c:pt>
                <c:pt idx="244">
                  <c:v>544</c:v>
                </c:pt>
                <c:pt idx="245">
                  <c:v>545</c:v>
                </c:pt>
                <c:pt idx="246">
                  <c:v>546</c:v>
                </c:pt>
                <c:pt idx="247">
                  <c:v>547</c:v>
                </c:pt>
                <c:pt idx="248">
                  <c:v>548</c:v>
                </c:pt>
                <c:pt idx="249">
                  <c:v>549</c:v>
                </c:pt>
                <c:pt idx="250">
                  <c:v>550</c:v>
                </c:pt>
                <c:pt idx="251">
                  <c:v>551</c:v>
                </c:pt>
                <c:pt idx="252">
                  <c:v>552</c:v>
                </c:pt>
                <c:pt idx="253">
                  <c:v>553</c:v>
                </c:pt>
                <c:pt idx="254">
                  <c:v>554</c:v>
                </c:pt>
                <c:pt idx="255">
                  <c:v>555</c:v>
                </c:pt>
                <c:pt idx="256">
                  <c:v>556</c:v>
                </c:pt>
                <c:pt idx="257">
                  <c:v>557</c:v>
                </c:pt>
                <c:pt idx="258">
                  <c:v>558</c:v>
                </c:pt>
                <c:pt idx="259">
                  <c:v>559</c:v>
                </c:pt>
                <c:pt idx="260">
                  <c:v>560</c:v>
                </c:pt>
                <c:pt idx="261">
                  <c:v>561</c:v>
                </c:pt>
                <c:pt idx="262">
                  <c:v>562</c:v>
                </c:pt>
                <c:pt idx="263">
                  <c:v>563</c:v>
                </c:pt>
                <c:pt idx="264">
                  <c:v>564</c:v>
                </c:pt>
                <c:pt idx="265">
                  <c:v>565</c:v>
                </c:pt>
                <c:pt idx="266">
                  <c:v>566</c:v>
                </c:pt>
                <c:pt idx="267">
                  <c:v>567</c:v>
                </c:pt>
                <c:pt idx="268">
                  <c:v>568</c:v>
                </c:pt>
                <c:pt idx="269">
                  <c:v>569</c:v>
                </c:pt>
                <c:pt idx="270">
                  <c:v>570</c:v>
                </c:pt>
                <c:pt idx="271">
                  <c:v>571</c:v>
                </c:pt>
                <c:pt idx="272">
                  <c:v>572</c:v>
                </c:pt>
                <c:pt idx="273">
                  <c:v>573</c:v>
                </c:pt>
                <c:pt idx="274">
                  <c:v>574</c:v>
                </c:pt>
                <c:pt idx="275">
                  <c:v>575</c:v>
                </c:pt>
                <c:pt idx="276">
                  <c:v>576</c:v>
                </c:pt>
                <c:pt idx="277">
                  <c:v>577</c:v>
                </c:pt>
                <c:pt idx="278">
                  <c:v>578</c:v>
                </c:pt>
                <c:pt idx="279">
                  <c:v>579</c:v>
                </c:pt>
                <c:pt idx="280">
                  <c:v>580</c:v>
                </c:pt>
                <c:pt idx="281">
                  <c:v>581</c:v>
                </c:pt>
                <c:pt idx="282">
                  <c:v>582</c:v>
                </c:pt>
                <c:pt idx="283">
                  <c:v>583</c:v>
                </c:pt>
                <c:pt idx="284">
                  <c:v>584</c:v>
                </c:pt>
                <c:pt idx="285">
                  <c:v>585</c:v>
                </c:pt>
                <c:pt idx="286">
                  <c:v>586</c:v>
                </c:pt>
                <c:pt idx="287">
                  <c:v>587</c:v>
                </c:pt>
                <c:pt idx="288">
                  <c:v>588</c:v>
                </c:pt>
                <c:pt idx="289">
                  <c:v>589</c:v>
                </c:pt>
                <c:pt idx="290">
                  <c:v>590</c:v>
                </c:pt>
                <c:pt idx="291">
                  <c:v>591</c:v>
                </c:pt>
                <c:pt idx="292">
                  <c:v>592</c:v>
                </c:pt>
                <c:pt idx="293">
                  <c:v>593</c:v>
                </c:pt>
                <c:pt idx="294">
                  <c:v>594</c:v>
                </c:pt>
                <c:pt idx="295">
                  <c:v>595</c:v>
                </c:pt>
                <c:pt idx="296">
                  <c:v>596</c:v>
                </c:pt>
                <c:pt idx="297">
                  <c:v>597</c:v>
                </c:pt>
                <c:pt idx="298">
                  <c:v>598</c:v>
                </c:pt>
                <c:pt idx="299">
                  <c:v>599</c:v>
                </c:pt>
                <c:pt idx="300">
                  <c:v>600</c:v>
                </c:pt>
                <c:pt idx="301">
                  <c:v>601</c:v>
                </c:pt>
                <c:pt idx="302">
                  <c:v>602</c:v>
                </c:pt>
                <c:pt idx="303">
                  <c:v>603</c:v>
                </c:pt>
                <c:pt idx="304">
                  <c:v>604</c:v>
                </c:pt>
                <c:pt idx="305">
                  <c:v>605</c:v>
                </c:pt>
                <c:pt idx="306">
                  <c:v>606</c:v>
                </c:pt>
                <c:pt idx="307">
                  <c:v>607</c:v>
                </c:pt>
                <c:pt idx="308">
                  <c:v>608</c:v>
                </c:pt>
                <c:pt idx="309">
                  <c:v>609</c:v>
                </c:pt>
                <c:pt idx="310">
                  <c:v>610</c:v>
                </c:pt>
                <c:pt idx="311">
                  <c:v>611</c:v>
                </c:pt>
                <c:pt idx="312">
                  <c:v>612</c:v>
                </c:pt>
                <c:pt idx="313">
                  <c:v>613</c:v>
                </c:pt>
                <c:pt idx="314">
                  <c:v>614</c:v>
                </c:pt>
                <c:pt idx="315">
                  <c:v>615</c:v>
                </c:pt>
                <c:pt idx="316">
                  <c:v>616</c:v>
                </c:pt>
                <c:pt idx="317">
                  <c:v>617</c:v>
                </c:pt>
                <c:pt idx="318">
                  <c:v>618</c:v>
                </c:pt>
                <c:pt idx="319">
                  <c:v>619</c:v>
                </c:pt>
                <c:pt idx="320">
                  <c:v>620</c:v>
                </c:pt>
                <c:pt idx="321">
                  <c:v>621</c:v>
                </c:pt>
                <c:pt idx="322">
                  <c:v>622</c:v>
                </c:pt>
                <c:pt idx="323">
                  <c:v>623</c:v>
                </c:pt>
                <c:pt idx="324">
                  <c:v>624</c:v>
                </c:pt>
                <c:pt idx="325">
                  <c:v>625</c:v>
                </c:pt>
                <c:pt idx="326">
                  <c:v>626</c:v>
                </c:pt>
                <c:pt idx="327">
                  <c:v>627</c:v>
                </c:pt>
                <c:pt idx="328">
                  <c:v>628</c:v>
                </c:pt>
                <c:pt idx="329">
                  <c:v>629</c:v>
                </c:pt>
                <c:pt idx="330">
                  <c:v>630</c:v>
                </c:pt>
                <c:pt idx="331">
                  <c:v>631</c:v>
                </c:pt>
                <c:pt idx="332">
                  <c:v>632</c:v>
                </c:pt>
                <c:pt idx="333">
                  <c:v>633</c:v>
                </c:pt>
                <c:pt idx="334">
                  <c:v>634</c:v>
                </c:pt>
                <c:pt idx="335">
                  <c:v>635</c:v>
                </c:pt>
                <c:pt idx="336">
                  <c:v>636</c:v>
                </c:pt>
                <c:pt idx="337">
                  <c:v>637</c:v>
                </c:pt>
                <c:pt idx="338">
                  <c:v>638</c:v>
                </c:pt>
                <c:pt idx="339">
                  <c:v>639</c:v>
                </c:pt>
                <c:pt idx="340">
                  <c:v>640</c:v>
                </c:pt>
                <c:pt idx="341">
                  <c:v>641</c:v>
                </c:pt>
                <c:pt idx="342">
                  <c:v>642</c:v>
                </c:pt>
                <c:pt idx="343">
                  <c:v>643</c:v>
                </c:pt>
                <c:pt idx="344">
                  <c:v>644</c:v>
                </c:pt>
                <c:pt idx="345">
                  <c:v>645</c:v>
                </c:pt>
                <c:pt idx="346">
                  <c:v>646</c:v>
                </c:pt>
                <c:pt idx="347">
                  <c:v>647</c:v>
                </c:pt>
                <c:pt idx="348">
                  <c:v>648</c:v>
                </c:pt>
                <c:pt idx="349">
                  <c:v>649</c:v>
                </c:pt>
                <c:pt idx="350">
                  <c:v>650</c:v>
                </c:pt>
                <c:pt idx="351">
                  <c:v>651</c:v>
                </c:pt>
                <c:pt idx="352">
                  <c:v>652</c:v>
                </c:pt>
                <c:pt idx="353">
                  <c:v>653</c:v>
                </c:pt>
                <c:pt idx="354">
                  <c:v>654</c:v>
                </c:pt>
                <c:pt idx="355">
                  <c:v>655</c:v>
                </c:pt>
                <c:pt idx="356">
                  <c:v>656</c:v>
                </c:pt>
                <c:pt idx="357">
                  <c:v>657</c:v>
                </c:pt>
                <c:pt idx="358">
                  <c:v>658</c:v>
                </c:pt>
                <c:pt idx="359">
                  <c:v>659</c:v>
                </c:pt>
                <c:pt idx="360">
                  <c:v>660</c:v>
                </c:pt>
                <c:pt idx="361">
                  <c:v>661</c:v>
                </c:pt>
                <c:pt idx="362">
                  <c:v>662</c:v>
                </c:pt>
                <c:pt idx="363">
                  <c:v>663</c:v>
                </c:pt>
                <c:pt idx="364">
                  <c:v>664</c:v>
                </c:pt>
                <c:pt idx="365">
                  <c:v>665</c:v>
                </c:pt>
                <c:pt idx="366">
                  <c:v>666</c:v>
                </c:pt>
                <c:pt idx="367">
                  <c:v>667</c:v>
                </c:pt>
                <c:pt idx="368">
                  <c:v>668</c:v>
                </c:pt>
                <c:pt idx="369">
                  <c:v>669</c:v>
                </c:pt>
                <c:pt idx="370">
                  <c:v>670</c:v>
                </c:pt>
                <c:pt idx="371">
                  <c:v>671</c:v>
                </c:pt>
                <c:pt idx="372">
                  <c:v>672</c:v>
                </c:pt>
                <c:pt idx="373">
                  <c:v>673</c:v>
                </c:pt>
                <c:pt idx="374">
                  <c:v>674</c:v>
                </c:pt>
                <c:pt idx="375">
                  <c:v>675</c:v>
                </c:pt>
                <c:pt idx="376">
                  <c:v>676</c:v>
                </c:pt>
                <c:pt idx="377">
                  <c:v>677</c:v>
                </c:pt>
                <c:pt idx="378">
                  <c:v>678</c:v>
                </c:pt>
                <c:pt idx="379">
                  <c:v>679</c:v>
                </c:pt>
                <c:pt idx="380">
                  <c:v>680</c:v>
                </c:pt>
                <c:pt idx="381">
                  <c:v>681</c:v>
                </c:pt>
                <c:pt idx="382">
                  <c:v>682</c:v>
                </c:pt>
                <c:pt idx="383">
                  <c:v>683</c:v>
                </c:pt>
                <c:pt idx="384">
                  <c:v>684</c:v>
                </c:pt>
                <c:pt idx="385">
                  <c:v>685</c:v>
                </c:pt>
                <c:pt idx="386">
                  <c:v>686</c:v>
                </c:pt>
                <c:pt idx="387">
                  <c:v>687</c:v>
                </c:pt>
                <c:pt idx="388">
                  <c:v>688</c:v>
                </c:pt>
                <c:pt idx="389">
                  <c:v>689</c:v>
                </c:pt>
                <c:pt idx="390">
                  <c:v>690</c:v>
                </c:pt>
                <c:pt idx="391">
                  <c:v>691</c:v>
                </c:pt>
                <c:pt idx="392">
                  <c:v>692</c:v>
                </c:pt>
                <c:pt idx="393">
                  <c:v>693</c:v>
                </c:pt>
                <c:pt idx="394">
                  <c:v>694</c:v>
                </c:pt>
                <c:pt idx="395">
                  <c:v>695</c:v>
                </c:pt>
                <c:pt idx="396">
                  <c:v>696</c:v>
                </c:pt>
                <c:pt idx="397">
                  <c:v>697</c:v>
                </c:pt>
                <c:pt idx="398">
                  <c:v>698</c:v>
                </c:pt>
                <c:pt idx="399">
                  <c:v>699</c:v>
                </c:pt>
                <c:pt idx="400">
                  <c:v>700</c:v>
                </c:pt>
                <c:pt idx="401">
                  <c:v>701</c:v>
                </c:pt>
                <c:pt idx="402">
                  <c:v>702</c:v>
                </c:pt>
                <c:pt idx="403">
                  <c:v>703</c:v>
                </c:pt>
                <c:pt idx="404">
                  <c:v>704</c:v>
                </c:pt>
                <c:pt idx="405">
                  <c:v>705</c:v>
                </c:pt>
                <c:pt idx="406">
                  <c:v>706</c:v>
                </c:pt>
                <c:pt idx="407">
                  <c:v>707</c:v>
                </c:pt>
                <c:pt idx="408">
                  <c:v>708</c:v>
                </c:pt>
                <c:pt idx="409">
                  <c:v>709</c:v>
                </c:pt>
                <c:pt idx="410">
                  <c:v>710</c:v>
                </c:pt>
                <c:pt idx="411">
                  <c:v>711</c:v>
                </c:pt>
                <c:pt idx="412">
                  <c:v>712</c:v>
                </c:pt>
                <c:pt idx="413">
                  <c:v>713</c:v>
                </c:pt>
                <c:pt idx="414">
                  <c:v>714</c:v>
                </c:pt>
                <c:pt idx="415">
                  <c:v>715</c:v>
                </c:pt>
                <c:pt idx="416">
                  <c:v>716</c:v>
                </c:pt>
                <c:pt idx="417">
                  <c:v>717</c:v>
                </c:pt>
                <c:pt idx="418">
                  <c:v>718</c:v>
                </c:pt>
                <c:pt idx="419">
                  <c:v>719</c:v>
                </c:pt>
                <c:pt idx="420">
                  <c:v>720</c:v>
                </c:pt>
                <c:pt idx="421">
                  <c:v>721</c:v>
                </c:pt>
                <c:pt idx="422">
                  <c:v>722</c:v>
                </c:pt>
                <c:pt idx="423">
                  <c:v>723</c:v>
                </c:pt>
                <c:pt idx="424">
                  <c:v>724</c:v>
                </c:pt>
                <c:pt idx="425">
                  <c:v>725</c:v>
                </c:pt>
                <c:pt idx="426">
                  <c:v>726</c:v>
                </c:pt>
                <c:pt idx="427">
                  <c:v>727</c:v>
                </c:pt>
                <c:pt idx="428">
                  <c:v>728</c:v>
                </c:pt>
                <c:pt idx="429">
                  <c:v>729</c:v>
                </c:pt>
                <c:pt idx="430">
                  <c:v>730</c:v>
                </c:pt>
                <c:pt idx="431">
                  <c:v>731</c:v>
                </c:pt>
                <c:pt idx="432">
                  <c:v>732</c:v>
                </c:pt>
                <c:pt idx="433">
                  <c:v>733</c:v>
                </c:pt>
                <c:pt idx="434">
                  <c:v>734</c:v>
                </c:pt>
                <c:pt idx="435">
                  <c:v>735</c:v>
                </c:pt>
                <c:pt idx="436">
                  <c:v>736</c:v>
                </c:pt>
                <c:pt idx="437">
                  <c:v>737</c:v>
                </c:pt>
                <c:pt idx="438">
                  <c:v>738</c:v>
                </c:pt>
                <c:pt idx="439">
                  <c:v>739</c:v>
                </c:pt>
                <c:pt idx="440">
                  <c:v>740</c:v>
                </c:pt>
                <c:pt idx="441">
                  <c:v>741</c:v>
                </c:pt>
                <c:pt idx="442">
                  <c:v>742</c:v>
                </c:pt>
                <c:pt idx="443">
                  <c:v>743</c:v>
                </c:pt>
                <c:pt idx="444">
                  <c:v>744</c:v>
                </c:pt>
                <c:pt idx="445">
                  <c:v>745</c:v>
                </c:pt>
                <c:pt idx="446">
                  <c:v>746</c:v>
                </c:pt>
                <c:pt idx="447">
                  <c:v>747</c:v>
                </c:pt>
                <c:pt idx="448">
                  <c:v>748</c:v>
                </c:pt>
                <c:pt idx="449">
                  <c:v>749</c:v>
                </c:pt>
                <c:pt idx="450">
                  <c:v>750</c:v>
                </c:pt>
                <c:pt idx="451">
                  <c:v>751</c:v>
                </c:pt>
                <c:pt idx="452">
                  <c:v>752</c:v>
                </c:pt>
                <c:pt idx="453">
                  <c:v>753</c:v>
                </c:pt>
                <c:pt idx="454">
                  <c:v>754</c:v>
                </c:pt>
                <c:pt idx="455">
                  <c:v>755</c:v>
                </c:pt>
                <c:pt idx="456">
                  <c:v>756</c:v>
                </c:pt>
                <c:pt idx="457">
                  <c:v>757</c:v>
                </c:pt>
                <c:pt idx="458">
                  <c:v>758</c:v>
                </c:pt>
                <c:pt idx="459">
                  <c:v>759</c:v>
                </c:pt>
                <c:pt idx="460">
                  <c:v>760</c:v>
                </c:pt>
                <c:pt idx="461">
                  <c:v>761</c:v>
                </c:pt>
                <c:pt idx="462">
                  <c:v>762</c:v>
                </c:pt>
                <c:pt idx="463">
                  <c:v>763</c:v>
                </c:pt>
                <c:pt idx="464">
                  <c:v>764</c:v>
                </c:pt>
                <c:pt idx="465">
                  <c:v>765</c:v>
                </c:pt>
                <c:pt idx="466">
                  <c:v>766</c:v>
                </c:pt>
                <c:pt idx="467">
                  <c:v>767</c:v>
                </c:pt>
                <c:pt idx="468">
                  <c:v>768</c:v>
                </c:pt>
                <c:pt idx="469">
                  <c:v>769</c:v>
                </c:pt>
                <c:pt idx="470">
                  <c:v>770</c:v>
                </c:pt>
                <c:pt idx="471">
                  <c:v>771</c:v>
                </c:pt>
                <c:pt idx="472">
                  <c:v>772</c:v>
                </c:pt>
                <c:pt idx="473">
                  <c:v>773</c:v>
                </c:pt>
                <c:pt idx="474">
                  <c:v>774</c:v>
                </c:pt>
                <c:pt idx="475">
                  <c:v>775</c:v>
                </c:pt>
                <c:pt idx="476">
                  <c:v>776</c:v>
                </c:pt>
                <c:pt idx="477">
                  <c:v>777</c:v>
                </c:pt>
                <c:pt idx="478">
                  <c:v>778</c:v>
                </c:pt>
                <c:pt idx="479">
                  <c:v>779</c:v>
                </c:pt>
                <c:pt idx="480">
                  <c:v>780</c:v>
                </c:pt>
                <c:pt idx="481">
                  <c:v>781</c:v>
                </c:pt>
                <c:pt idx="482">
                  <c:v>782</c:v>
                </c:pt>
                <c:pt idx="483">
                  <c:v>783</c:v>
                </c:pt>
                <c:pt idx="484">
                  <c:v>784</c:v>
                </c:pt>
                <c:pt idx="485">
                  <c:v>785</c:v>
                </c:pt>
                <c:pt idx="486">
                  <c:v>786</c:v>
                </c:pt>
                <c:pt idx="487">
                  <c:v>787</c:v>
                </c:pt>
                <c:pt idx="488">
                  <c:v>788</c:v>
                </c:pt>
                <c:pt idx="489">
                  <c:v>789</c:v>
                </c:pt>
                <c:pt idx="490">
                  <c:v>790</c:v>
                </c:pt>
                <c:pt idx="491">
                  <c:v>791</c:v>
                </c:pt>
                <c:pt idx="492">
                  <c:v>792</c:v>
                </c:pt>
                <c:pt idx="493">
                  <c:v>793</c:v>
                </c:pt>
                <c:pt idx="494">
                  <c:v>794</c:v>
                </c:pt>
                <c:pt idx="495">
                  <c:v>795</c:v>
                </c:pt>
                <c:pt idx="496">
                  <c:v>796</c:v>
                </c:pt>
                <c:pt idx="497">
                  <c:v>797</c:v>
                </c:pt>
                <c:pt idx="498">
                  <c:v>798</c:v>
                </c:pt>
                <c:pt idx="499">
                  <c:v>799</c:v>
                </c:pt>
                <c:pt idx="500">
                  <c:v>800</c:v>
                </c:pt>
              </c:numCache>
            </c:numRef>
          </c:xVal>
          <c:yVal>
            <c:numRef>
              <c:f>Sheet1!$F$3:$F$503</c:f>
              <c:numCache>
                <c:formatCode>General</c:formatCode>
                <c:ptCount val="501"/>
                <c:pt idx="0">
                  <c:v>8.8999999999999996E-2</c:v>
                </c:pt>
                <c:pt idx="1">
                  <c:v>0.09</c:v>
                </c:pt>
                <c:pt idx="2">
                  <c:v>8.8999999999999996E-2</c:v>
                </c:pt>
                <c:pt idx="3">
                  <c:v>8.7999999999999995E-2</c:v>
                </c:pt>
                <c:pt idx="4">
                  <c:v>8.6999999999999994E-2</c:v>
                </c:pt>
                <c:pt idx="5">
                  <c:v>8.7999999999999995E-2</c:v>
                </c:pt>
                <c:pt idx="6">
                  <c:v>0.09</c:v>
                </c:pt>
                <c:pt idx="7">
                  <c:v>8.8999999999999996E-2</c:v>
                </c:pt>
                <c:pt idx="8">
                  <c:v>8.8999999999999996E-2</c:v>
                </c:pt>
                <c:pt idx="9">
                  <c:v>8.8999999999999996E-2</c:v>
                </c:pt>
                <c:pt idx="10">
                  <c:v>8.7999999999999995E-2</c:v>
                </c:pt>
                <c:pt idx="11">
                  <c:v>8.8999999999999996E-2</c:v>
                </c:pt>
                <c:pt idx="12">
                  <c:v>8.7999999999999995E-2</c:v>
                </c:pt>
                <c:pt idx="13">
                  <c:v>8.7999999999999995E-2</c:v>
                </c:pt>
                <c:pt idx="14">
                  <c:v>8.8999999999999996E-2</c:v>
                </c:pt>
                <c:pt idx="15">
                  <c:v>8.8999999999999996E-2</c:v>
                </c:pt>
                <c:pt idx="16">
                  <c:v>8.8999999999999996E-2</c:v>
                </c:pt>
                <c:pt idx="17">
                  <c:v>8.8999999999999996E-2</c:v>
                </c:pt>
                <c:pt idx="18">
                  <c:v>8.8999999999999996E-2</c:v>
                </c:pt>
                <c:pt idx="19">
                  <c:v>8.8999999999999996E-2</c:v>
                </c:pt>
                <c:pt idx="20">
                  <c:v>0.09</c:v>
                </c:pt>
                <c:pt idx="21">
                  <c:v>0.09</c:v>
                </c:pt>
                <c:pt idx="22">
                  <c:v>9.0999999999999998E-2</c:v>
                </c:pt>
                <c:pt idx="23">
                  <c:v>9.1999999999999998E-2</c:v>
                </c:pt>
                <c:pt idx="24">
                  <c:v>9.1999999999999998E-2</c:v>
                </c:pt>
                <c:pt idx="25">
                  <c:v>9.2999999999999999E-2</c:v>
                </c:pt>
                <c:pt idx="26">
                  <c:v>9.4E-2</c:v>
                </c:pt>
                <c:pt idx="27">
                  <c:v>9.4E-2</c:v>
                </c:pt>
                <c:pt idx="28">
                  <c:v>9.5000000000000001E-2</c:v>
                </c:pt>
                <c:pt idx="29">
                  <c:v>9.7000000000000003E-2</c:v>
                </c:pt>
                <c:pt idx="30">
                  <c:v>9.8000000000000004E-2</c:v>
                </c:pt>
                <c:pt idx="31">
                  <c:v>0.1</c:v>
                </c:pt>
                <c:pt idx="32">
                  <c:v>0.10199999999999999</c:v>
                </c:pt>
                <c:pt idx="33">
                  <c:v>0.104</c:v>
                </c:pt>
                <c:pt idx="34">
                  <c:v>0.106</c:v>
                </c:pt>
                <c:pt idx="35">
                  <c:v>0.108</c:v>
                </c:pt>
                <c:pt idx="36">
                  <c:v>0.111</c:v>
                </c:pt>
                <c:pt idx="37">
                  <c:v>0.113</c:v>
                </c:pt>
                <c:pt idx="38">
                  <c:v>0.11600000000000001</c:v>
                </c:pt>
                <c:pt idx="39">
                  <c:v>0.11899999999999999</c:v>
                </c:pt>
                <c:pt idx="40">
                  <c:v>0.124</c:v>
                </c:pt>
                <c:pt idx="41">
                  <c:v>0.125</c:v>
                </c:pt>
                <c:pt idx="42">
                  <c:v>0.129</c:v>
                </c:pt>
                <c:pt idx="43">
                  <c:v>0.13300000000000001</c:v>
                </c:pt>
                <c:pt idx="44">
                  <c:v>0.13800000000000001</c:v>
                </c:pt>
                <c:pt idx="45">
                  <c:v>0.14199999999999999</c:v>
                </c:pt>
                <c:pt idx="46">
                  <c:v>0.14799999999999999</c:v>
                </c:pt>
                <c:pt idx="47">
                  <c:v>0.153</c:v>
                </c:pt>
                <c:pt idx="48">
                  <c:v>0.158</c:v>
                </c:pt>
                <c:pt idx="49">
                  <c:v>0.16300000000000001</c:v>
                </c:pt>
                <c:pt idx="50">
                  <c:v>0.16700000000000001</c:v>
                </c:pt>
                <c:pt idx="51">
                  <c:v>0.16900000000000001</c:v>
                </c:pt>
                <c:pt idx="52">
                  <c:v>0.17199999999999999</c:v>
                </c:pt>
                <c:pt idx="53">
                  <c:v>0.17299999999999999</c:v>
                </c:pt>
                <c:pt idx="54">
                  <c:v>0.17299999999999999</c:v>
                </c:pt>
                <c:pt idx="55">
                  <c:v>0.17299999999999999</c:v>
                </c:pt>
                <c:pt idx="56">
                  <c:v>0.17199999999999999</c:v>
                </c:pt>
                <c:pt idx="57">
                  <c:v>0.17100000000000001</c:v>
                </c:pt>
                <c:pt idx="58">
                  <c:v>0.17</c:v>
                </c:pt>
                <c:pt idx="59">
                  <c:v>0.16800000000000001</c:v>
                </c:pt>
                <c:pt idx="60">
                  <c:v>0.16800000000000001</c:v>
                </c:pt>
                <c:pt idx="61">
                  <c:v>0.16700000000000001</c:v>
                </c:pt>
                <c:pt idx="62">
                  <c:v>0.16700000000000001</c:v>
                </c:pt>
                <c:pt idx="63">
                  <c:v>0.16800000000000001</c:v>
                </c:pt>
                <c:pt idx="64">
                  <c:v>0.16800000000000001</c:v>
                </c:pt>
                <c:pt idx="65">
                  <c:v>0.17</c:v>
                </c:pt>
                <c:pt idx="66">
                  <c:v>0.17199999999999999</c:v>
                </c:pt>
                <c:pt idx="67">
                  <c:v>0.17499999999999999</c:v>
                </c:pt>
                <c:pt idx="68">
                  <c:v>0.17799999999999999</c:v>
                </c:pt>
                <c:pt idx="69">
                  <c:v>0.182</c:v>
                </c:pt>
                <c:pt idx="70">
                  <c:v>0.186</c:v>
                </c:pt>
                <c:pt idx="71">
                  <c:v>0.19</c:v>
                </c:pt>
                <c:pt idx="72">
                  <c:v>0.19500000000000001</c:v>
                </c:pt>
                <c:pt idx="73">
                  <c:v>0.2</c:v>
                </c:pt>
                <c:pt idx="74">
                  <c:v>0.20499999999999999</c:v>
                </c:pt>
                <c:pt idx="75">
                  <c:v>0.21099999999999999</c:v>
                </c:pt>
                <c:pt idx="76">
                  <c:v>0.217</c:v>
                </c:pt>
                <c:pt idx="77">
                  <c:v>0.223</c:v>
                </c:pt>
                <c:pt idx="78">
                  <c:v>0.22900000000000001</c:v>
                </c:pt>
                <c:pt idx="79">
                  <c:v>0.23599999999999999</c:v>
                </c:pt>
                <c:pt idx="80">
                  <c:v>0.24199999999999999</c:v>
                </c:pt>
                <c:pt idx="81">
                  <c:v>0.249</c:v>
                </c:pt>
                <c:pt idx="82">
                  <c:v>0.255</c:v>
                </c:pt>
                <c:pt idx="83">
                  <c:v>0.26100000000000001</c:v>
                </c:pt>
                <c:pt idx="84">
                  <c:v>0.26700000000000002</c:v>
                </c:pt>
                <c:pt idx="85">
                  <c:v>0.27200000000000002</c:v>
                </c:pt>
                <c:pt idx="86">
                  <c:v>0.27700000000000002</c:v>
                </c:pt>
                <c:pt idx="87">
                  <c:v>0.28100000000000003</c:v>
                </c:pt>
                <c:pt idx="88">
                  <c:v>0.28299999999999997</c:v>
                </c:pt>
                <c:pt idx="89">
                  <c:v>0.28499999999999998</c:v>
                </c:pt>
                <c:pt idx="90">
                  <c:v>0.28499999999999998</c:v>
                </c:pt>
                <c:pt idx="91">
                  <c:v>0.28499999999999998</c:v>
                </c:pt>
                <c:pt idx="92">
                  <c:v>0.28499999999999998</c:v>
                </c:pt>
                <c:pt idx="93">
                  <c:v>0.28399999999999997</c:v>
                </c:pt>
                <c:pt idx="94">
                  <c:v>0.28299999999999997</c:v>
                </c:pt>
                <c:pt idx="95">
                  <c:v>0.28299999999999997</c:v>
                </c:pt>
                <c:pt idx="96">
                  <c:v>0.28199999999999997</c:v>
                </c:pt>
                <c:pt idx="97">
                  <c:v>0.28199999999999997</c:v>
                </c:pt>
                <c:pt idx="98">
                  <c:v>0.28199999999999997</c:v>
                </c:pt>
                <c:pt idx="99">
                  <c:v>0.28299999999999997</c:v>
                </c:pt>
                <c:pt idx="100">
                  <c:v>0.28399999999999997</c:v>
                </c:pt>
                <c:pt idx="101">
                  <c:v>0.28499999999999998</c:v>
                </c:pt>
                <c:pt idx="102">
                  <c:v>0.28599999999999998</c:v>
                </c:pt>
                <c:pt idx="103">
                  <c:v>0.28799999999999998</c:v>
                </c:pt>
                <c:pt idx="104">
                  <c:v>0.28999999999999998</c:v>
                </c:pt>
                <c:pt idx="105">
                  <c:v>0.29299999999999998</c:v>
                </c:pt>
                <c:pt idx="106">
                  <c:v>0.29499999999999998</c:v>
                </c:pt>
                <c:pt idx="107">
                  <c:v>0.29699999999999999</c:v>
                </c:pt>
                <c:pt idx="108">
                  <c:v>0.29899999999999999</c:v>
                </c:pt>
                <c:pt idx="109">
                  <c:v>0.30099999999999999</c:v>
                </c:pt>
                <c:pt idx="110">
                  <c:v>0.30199999999999999</c:v>
                </c:pt>
                <c:pt idx="111">
                  <c:v>0.30199999999999999</c:v>
                </c:pt>
                <c:pt idx="112">
                  <c:v>0.30199999999999999</c:v>
                </c:pt>
                <c:pt idx="113">
                  <c:v>0.30099999999999999</c:v>
                </c:pt>
                <c:pt idx="114">
                  <c:v>0.29899999999999999</c:v>
                </c:pt>
                <c:pt idx="115">
                  <c:v>0.29599999999999999</c:v>
                </c:pt>
                <c:pt idx="116">
                  <c:v>0.29199999999999998</c:v>
                </c:pt>
                <c:pt idx="117">
                  <c:v>0.28599999999999998</c:v>
                </c:pt>
                <c:pt idx="118">
                  <c:v>0.28100000000000003</c:v>
                </c:pt>
                <c:pt idx="119">
                  <c:v>0.27500000000000002</c:v>
                </c:pt>
                <c:pt idx="120">
                  <c:v>0.26900000000000002</c:v>
                </c:pt>
                <c:pt idx="121">
                  <c:v>0.26300000000000001</c:v>
                </c:pt>
                <c:pt idx="122">
                  <c:v>0.25600000000000001</c:v>
                </c:pt>
                <c:pt idx="123">
                  <c:v>0.25</c:v>
                </c:pt>
                <c:pt idx="124">
                  <c:v>0.24399999999999999</c:v>
                </c:pt>
                <c:pt idx="125">
                  <c:v>0.23799999999999999</c:v>
                </c:pt>
                <c:pt idx="126">
                  <c:v>0.23100000000000001</c:v>
                </c:pt>
                <c:pt idx="127">
                  <c:v>0.22600000000000001</c:v>
                </c:pt>
                <c:pt idx="128">
                  <c:v>0.22</c:v>
                </c:pt>
                <c:pt idx="129">
                  <c:v>0.215</c:v>
                </c:pt>
                <c:pt idx="130">
                  <c:v>0.21</c:v>
                </c:pt>
                <c:pt idx="131">
                  <c:v>0.20599999999999999</c:v>
                </c:pt>
                <c:pt idx="132">
                  <c:v>0.20200000000000001</c:v>
                </c:pt>
                <c:pt idx="133">
                  <c:v>0.19900000000000001</c:v>
                </c:pt>
                <c:pt idx="134">
                  <c:v>0.19500000000000001</c:v>
                </c:pt>
                <c:pt idx="135">
                  <c:v>0.193</c:v>
                </c:pt>
                <c:pt idx="136">
                  <c:v>0.19</c:v>
                </c:pt>
                <c:pt idx="137">
                  <c:v>0.188</c:v>
                </c:pt>
                <c:pt idx="138">
                  <c:v>0.186</c:v>
                </c:pt>
                <c:pt idx="139">
                  <c:v>0.184</c:v>
                </c:pt>
                <c:pt idx="140">
                  <c:v>0.182</c:v>
                </c:pt>
                <c:pt idx="141">
                  <c:v>0.18</c:v>
                </c:pt>
                <c:pt idx="142">
                  <c:v>0.17899999999999999</c:v>
                </c:pt>
                <c:pt idx="143">
                  <c:v>0.17699999999999999</c:v>
                </c:pt>
                <c:pt idx="144">
                  <c:v>0.17499999999999999</c:v>
                </c:pt>
                <c:pt idx="145">
                  <c:v>0.17299999999999999</c:v>
                </c:pt>
                <c:pt idx="146">
                  <c:v>0.17100000000000001</c:v>
                </c:pt>
                <c:pt idx="147">
                  <c:v>0.16900000000000001</c:v>
                </c:pt>
                <c:pt idx="148">
                  <c:v>0.16600000000000001</c:v>
                </c:pt>
                <c:pt idx="149">
                  <c:v>0.16300000000000001</c:v>
                </c:pt>
                <c:pt idx="150">
                  <c:v>0.16</c:v>
                </c:pt>
                <c:pt idx="151">
                  <c:v>0.156</c:v>
                </c:pt>
                <c:pt idx="152">
                  <c:v>0.152</c:v>
                </c:pt>
                <c:pt idx="153">
                  <c:v>0.14699999999999999</c:v>
                </c:pt>
                <c:pt idx="154">
                  <c:v>0.14199999999999999</c:v>
                </c:pt>
                <c:pt idx="155">
                  <c:v>0.13700000000000001</c:v>
                </c:pt>
                <c:pt idx="156">
                  <c:v>0.13100000000000001</c:v>
                </c:pt>
                <c:pt idx="157">
                  <c:v>0.125</c:v>
                </c:pt>
                <c:pt idx="158">
                  <c:v>0.11899999999999999</c:v>
                </c:pt>
                <c:pt idx="159">
                  <c:v>0.113</c:v>
                </c:pt>
                <c:pt idx="160">
                  <c:v>0.106</c:v>
                </c:pt>
                <c:pt idx="161">
                  <c:v>0.1</c:v>
                </c:pt>
                <c:pt idx="162">
                  <c:v>9.4E-2</c:v>
                </c:pt>
                <c:pt idx="163">
                  <c:v>8.7999999999999995E-2</c:v>
                </c:pt>
                <c:pt idx="164">
                  <c:v>8.2000000000000003E-2</c:v>
                </c:pt>
                <c:pt idx="165">
                  <c:v>7.5999999999999998E-2</c:v>
                </c:pt>
                <c:pt idx="166">
                  <c:v>7.0999999999999994E-2</c:v>
                </c:pt>
                <c:pt idx="167">
                  <c:v>6.6000000000000003E-2</c:v>
                </c:pt>
                <c:pt idx="168">
                  <c:v>6.0999999999999999E-2</c:v>
                </c:pt>
                <c:pt idx="169">
                  <c:v>5.6000000000000001E-2</c:v>
                </c:pt>
                <c:pt idx="170">
                  <c:v>5.1999999999999998E-2</c:v>
                </c:pt>
                <c:pt idx="171">
                  <c:v>4.9000000000000002E-2</c:v>
                </c:pt>
                <c:pt idx="172">
                  <c:v>4.4999999999999998E-2</c:v>
                </c:pt>
                <c:pt idx="173">
                  <c:v>4.2000000000000003E-2</c:v>
                </c:pt>
                <c:pt idx="174">
                  <c:v>3.9E-2</c:v>
                </c:pt>
                <c:pt idx="175">
                  <c:v>3.6999999999999998E-2</c:v>
                </c:pt>
                <c:pt idx="176">
                  <c:v>3.5000000000000003E-2</c:v>
                </c:pt>
                <c:pt idx="177">
                  <c:v>3.3000000000000002E-2</c:v>
                </c:pt>
                <c:pt idx="178">
                  <c:v>3.1E-2</c:v>
                </c:pt>
                <c:pt idx="179">
                  <c:v>2.9000000000000001E-2</c:v>
                </c:pt>
                <c:pt idx="180">
                  <c:v>2.8000000000000001E-2</c:v>
                </c:pt>
                <c:pt idx="181">
                  <c:v>2.7E-2</c:v>
                </c:pt>
                <c:pt idx="182">
                  <c:v>2.5999999999999999E-2</c:v>
                </c:pt>
                <c:pt idx="183">
                  <c:v>2.5999999999999999E-2</c:v>
                </c:pt>
                <c:pt idx="184">
                  <c:v>2.5000000000000001E-2</c:v>
                </c:pt>
                <c:pt idx="185">
                  <c:v>2.5000000000000001E-2</c:v>
                </c:pt>
                <c:pt idx="186">
                  <c:v>2.5000000000000001E-2</c:v>
                </c:pt>
                <c:pt idx="187">
                  <c:v>2.5000000000000001E-2</c:v>
                </c:pt>
                <c:pt idx="188">
                  <c:v>2.5000000000000001E-2</c:v>
                </c:pt>
                <c:pt idx="189">
                  <c:v>2.5000000000000001E-2</c:v>
                </c:pt>
                <c:pt idx="190">
                  <c:v>2.5999999999999999E-2</c:v>
                </c:pt>
                <c:pt idx="191">
                  <c:v>2.5999999999999999E-2</c:v>
                </c:pt>
                <c:pt idx="192">
                  <c:v>2.7E-2</c:v>
                </c:pt>
                <c:pt idx="193">
                  <c:v>2.7E-2</c:v>
                </c:pt>
                <c:pt idx="194">
                  <c:v>2.7E-2</c:v>
                </c:pt>
                <c:pt idx="195">
                  <c:v>2.8000000000000001E-2</c:v>
                </c:pt>
                <c:pt idx="196">
                  <c:v>2.8000000000000001E-2</c:v>
                </c:pt>
                <c:pt idx="197">
                  <c:v>2.9000000000000001E-2</c:v>
                </c:pt>
                <c:pt idx="198">
                  <c:v>0.03</c:v>
                </c:pt>
                <c:pt idx="199">
                  <c:v>0.03</c:v>
                </c:pt>
                <c:pt idx="200">
                  <c:v>0.03</c:v>
                </c:pt>
                <c:pt idx="201">
                  <c:v>3.1E-2</c:v>
                </c:pt>
                <c:pt idx="202">
                  <c:v>3.1E-2</c:v>
                </c:pt>
                <c:pt idx="203">
                  <c:v>3.1E-2</c:v>
                </c:pt>
                <c:pt idx="204">
                  <c:v>3.2000000000000001E-2</c:v>
                </c:pt>
                <c:pt idx="205">
                  <c:v>3.1E-2</c:v>
                </c:pt>
                <c:pt idx="206">
                  <c:v>3.2000000000000001E-2</c:v>
                </c:pt>
                <c:pt idx="207">
                  <c:v>3.1E-2</c:v>
                </c:pt>
                <c:pt idx="208">
                  <c:v>3.1E-2</c:v>
                </c:pt>
                <c:pt idx="209">
                  <c:v>3.1E-2</c:v>
                </c:pt>
                <c:pt idx="210">
                  <c:v>0.03</c:v>
                </c:pt>
                <c:pt idx="211">
                  <c:v>0.03</c:v>
                </c:pt>
                <c:pt idx="212">
                  <c:v>2.9000000000000001E-2</c:v>
                </c:pt>
                <c:pt idx="213">
                  <c:v>2.9000000000000001E-2</c:v>
                </c:pt>
                <c:pt idx="214">
                  <c:v>2.8000000000000001E-2</c:v>
                </c:pt>
                <c:pt idx="215">
                  <c:v>2.8000000000000001E-2</c:v>
                </c:pt>
                <c:pt idx="216">
                  <c:v>2.7E-2</c:v>
                </c:pt>
                <c:pt idx="217">
                  <c:v>2.7E-2</c:v>
                </c:pt>
                <c:pt idx="218">
                  <c:v>2.7E-2</c:v>
                </c:pt>
                <c:pt idx="219">
                  <c:v>2.7E-2</c:v>
                </c:pt>
                <c:pt idx="220">
                  <c:v>2.5999999999999999E-2</c:v>
                </c:pt>
                <c:pt idx="221">
                  <c:v>2.5999999999999999E-2</c:v>
                </c:pt>
                <c:pt idx="222">
                  <c:v>2.5999999999999999E-2</c:v>
                </c:pt>
                <c:pt idx="223">
                  <c:v>2.5999999999999999E-2</c:v>
                </c:pt>
                <c:pt idx="224">
                  <c:v>2.7E-2</c:v>
                </c:pt>
                <c:pt idx="225">
                  <c:v>2.7E-2</c:v>
                </c:pt>
                <c:pt idx="226">
                  <c:v>2.7E-2</c:v>
                </c:pt>
                <c:pt idx="227">
                  <c:v>2.7E-2</c:v>
                </c:pt>
                <c:pt idx="228">
                  <c:v>2.7E-2</c:v>
                </c:pt>
                <c:pt idx="229">
                  <c:v>2.8000000000000001E-2</c:v>
                </c:pt>
                <c:pt idx="230">
                  <c:v>2.8000000000000001E-2</c:v>
                </c:pt>
                <c:pt idx="231">
                  <c:v>2.8000000000000001E-2</c:v>
                </c:pt>
                <c:pt idx="232">
                  <c:v>2.8000000000000001E-2</c:v>
                </c:pt>
                <c:pt idx="233">
                  <c:v>2.9000000000000001E-2</c:v>
                </c:pt>
                <c:pt idx="234">
                  <c:v>2.9000000000000001E-2</c:v>
                </c:pt>
                <c:pt idx="235">
                  <c:v>2.9000000000000001E-2</c:v>
                </c:pt>
                <c:pt idx="236">
                  <c:v>2.9000000000000001E-2</c:v>
                </c:pt>
                <c:pt idx="237">
                  <c:v>2.9000000000000001E-2</c:v>
                </c:pt>
                <c:pt idx="238">
                  <c:v>2.9000000000000001E-2</c:v>
                </c:pt>
                <c:pt idx="239">
                  <c:v>2.9000000000000001E-2</c:v>
                </c:pt>
                <c:pt idx="240">
                  <c:v>2.9000000000000001E-2</c:v>
                </c:pt>
                <c:pt idx="241">
                  <c:v>2.9000000000000001E-2</c:v>
                </c:pt>
                <c:pt idx="242">
                  <c:v>2.9000000000000001E-2</c:v>
                </c:pt>
                <c:pt idx="243">
                  <c:v>2.8000000000000001E-2</c:v>
                </c:pt>
                <c:pt idx="244">
                  <c:v>2.8000000000000001E-2</c:v>
                </c:pt>
                <c:pt idx="245">
                  <c:v>2.7E-2</c:v>
                </c:pt>
                <c:pt idx="246">
                  <c:v>2.7E-2</c:v>
                </c:pt>
                <c:pt idx="247">
                  <c:v>2.7E-2</c:v>
                </c:pt>
                <c:pt idx="248">
                  <c:v>2.5999999999999999E-2</c:v>
                </c:pt>
                <c:pt idx="249">
                  <c:v>2.5999999999999999E-2</c:v>
                </c:pt>
                <c:pt idx="250">
                  <c:v>2.5999999999999999E-2</c:v>
                </c:pt>
                <c:pt idx="251">
                  <c:v>2.5999999999999999E-2</c:v>
                </c:pt>
                <c:pt idx="252">
                  <c:v>2.5999999999999999E-2</c:v>
                </c:pt>
                <c:pt idx="253">
                  <c:v>2.5999999999999999E-2</c:v>
                </c:pt>
                <c:pt idx="254">
                  <c:v>2.7E-2</c:v>
                </c:pt>
                <c:pt idx="255">
                  <c:v>2.7E-2</c:v>
                </c:pt>
                <c:pt idx="256">
                  <c:v>2.7E-2</c:v>
                </c:pt>
                <c:pt idx="257">
                  <c:v>2.8000000000000001E-2</c:v>
                </c:pt>
                <c:pt idx="258">
                  <c:v>2.8000000000000001E-2</c:v>
                </c:pt>
                <c:pt idx="259">
                  <c:v>2.8000000000000001E-2</c:v>
                </c:pt>
                <c:pt idx="260">
                  <c:v>2.9000000000000001E-2</c:v>
                </c:pt>
                <c:pt idx="261">
                  <c:v>2.9000000000000001E-2</c:v>
                </c:pt>
                <c:pt idx="262">
                  <c:v>0.03</c:v>
                </c:pt>
                <c:pt idx="263">
                  <c:v>0.03</c:v>
                </c:pt>
                <c:pt idx="264">
                  <c:v>0.03</c:v>
                </c:pt>
                <c:pt idx="265">
                  <c:v>3.1E-2</c:v>
                </c:pt>
                <c:pt idx="266">
                  <c:v>3.1E-2</c:v>
                </c:pt>
                <c:pt idx="267">
                  <c:v>3.1E-2</c:v>
                </c:pt>
                <c:pt idx="268">
                  <c:v>3.1E-2</c:v>
                </c:pt>
                <c:pt idx="269">
                  <c:v>3.1E-2</c:v>
                </c:pt>
                <c:pt idx="270">
                  <c:v>3.1E-2</c:v>
                </c:pt>
                <c:pt idx="271">
                  <c:v>3.1E-2</c:v>
                </c:pt>
                <c:pt idx="272">
                  <c:v>3.1E-2</c:v>
                </c:pt>
                <c:pt idx="273">
                  <c:v>3.1E-2</c:v>
                </c:pt>
                <c:pt idx="274">
                  <c:v>3.1E-2</c:v>
                </c:pt>
                <c:pt idx="275">
                  <c:v>3.1E-2</c:v>
                </c:pt>
                <c:pt idx="276">
                  <c:v>3.1E-2</c:v>
                </c:pt>
                <c:pt idx="277">
                  <c:v>3.1E-2</c:v>
                </c:pt>
                <c:pt idx="278">
                  <c:v>3.1E-2</c:v>
                </c:pt>
                <c:pt idx="279">
                  <c:v>0.03</c:v>
                </c:pt>
                <c:pt idx="280">
                  <c:v>0.03</c:v>
                </c:pt>
                <c:pt idx="281">
                  <c:v>0.03</c:v>
                </c:pt>
                <c:pt idx="282">
                  <c:v>0.03</c:v>
                </c:pt>
                <c:pt idx="283">
                  <c:v>0.03</c:v>
                </c:pt>
                <c:pt idx="284">
                  <c:v>0.03</c:v>
                </c:pt>
                <c:pt idx="285">
                  <c:v>0.03</c:v>
                </c:pt>
                <c:pt idx="286">
                  <c:v>0.03</c:v>
                </c:pt>
                <c:pt idx="287">
                  <c:v>0.03</c:v>
                </c:pt>
                <c:pt idx="288">
                  <c:v>0.03</c:v>
                </c:pt>
                <c:pt idx="289">
                  <c:v>2.9000000000000001E-2</c:v>
                </c:pt>
                <c:pt idx="290">
                  <c:v>2.9000000000000001E-2</c:v>
                </c:pt>
                <c:pt idx="291">
                  <c:v>2.9000000000000001E-2</c:v>
                </c:pt>
                <c:pt idx="292">
                  <c:v>2.9000000000000001E-2</c:v>
                </c:pt>
                <c:pt idx="293">
                  <c:v>2.9000000000000001E-2</c:v>
                </c:pt>
                <c:pt idx="294">
                  <c:v>2.9000000000000001E-2</c:v>
                </c:pt>
                <c:pt idx="295">
                  <c:v>2.8000000000000001E-2</c:v>
                </c:pt>
                <c:pt idx="296">
                  <c:v>2.8000000000000001E-2</c:v>
                </c:pt>
                <c:pt idx="297">
                  <c:v>2.8000000000000001E-2</c:v>
                </c:pt>
                <c:pt idx="298">
                  <c:v>2.8000000000000001E-2</c:v>
                </c:pt>
                <c:pt idx="299">
                  <c:v>2.8000000000000001E-2</c:v>
                </c:pt>
                <c:pt idx="300">
                  <c:v>2.8000000000000001E-2</c:v>
                </c:pt>
                <c:pt idx="301">
                  <c:v>2.8000000000000001E-2</c:v>
                </c:pt>
                <c:pt idx="302">
                  <c:v>2.8000000000000001E-2</c:v>
                </c:pt>
                <c:pt idx="303">
                  <c:v>2.8000000000000001E-2</c:v>
                </c:pt>
                <c:pt idx="304">
                  <c:v>2.8000000000000001E-2</c:v>
                </c:pt>
                <c:pt idx="305">
                  <c:v>2.7E-2</c:v>
                </c:pt>
                <c:pt idx="306">
                  <c:v>2.7E-2</c:v>
                </c:pt>
                <c:pt idx="307">
                  <c:v>2.7E-2</c:v>
                </c:pt>
                <c:pt idx="308">
                  <c:v>2.7E-2</c:v>
                </c:pt>
                <c:pt idx="309">
                  <c:v>2.7E-2</c:v>
                </c:pt>
                <c:pt idx="310">
                  <c:v>2.7E-2</c:v>
                </c:pt>
                <c:pt idx="311">
                  <c:v>2.5999999999999999E-2</c:v>
                </c:pt>
                <c:pt idx="312">
                  <c:v>2.5999999999999999E-2</c:v>
                </c:pt>
                <c:pt idx="313">
                  <c:v>2.5999999999999999E-2</c:v>
                </c:pt>
                <c:pt idx="314">
                  <c:v>2.5999999999999999E-2</c:v>
                </c:pt>
                <c:pt idx="315">
                  <c:v>2.5000000000000001E-2</c:v>
                </c:pt>
                <c:pt idx="316">
                  <c:v>2.5000000000000001E-2</c:v>
                </c:pt>
                <c:pt idx="317">
                  <c:v>2.5000000000000001E-2</c:v>
                </c:pt>
                <c:pt idx="318">
                  <c:v>2.5000000000000001E-2</c:v>
                </c:pt>
                <c:pt idx="319">
                  <c:v>2.5000000000000001E-2</c:v>
                </c:pt>
                <c:pt idx="320">
                  <c:v>2.5000000000000001E-2</c:v>
                </c:pt>
                <c:pt idx="321">
                  <c:v>2.5999999999999999E-2</c:v>
                </c:pt>
                <c:pt idx="322">
                  <c:v>2.5999999999999999E-2</c:v>
                </c:pt>
                <c:pt idx="323">
                  <c:v>2.5999999999999999E-2</c:v>
                </c:pt>
                <c:pt idx="324">
                  <c:v>2.7E-2</c:v>
                </c:pt>
                <c:pt idx="325">
                  <c:v>2.8000000000000001E-2</c:v>
                </c:pt>
                <c:pt idx="326">
                  <c:v>2.9000000000000001E-2</c:v>
                </c:pt>
                <c:pt idx="327">
                  <c:v>0.03</c:v>
                </c:pt>
                <c:pt idx="328">
                  <c:v>3.1E-2</c:v>
                </c:pt>
                <c:pt idx="329">
                  <c:v>3.2000000000000001E-2</c:v>
                </c:pt>
                <c:pt idx="330">
                  <c:v>3.4000000000000002E-2</c:v>
                </c:pt>
                <c:pt idx="331">
                  <c:v>3.5000000000000003E-2</c:v>
                </c:pt>
                <c:pt idx="332">
                  <c:v>3.6999999999999998E-2</c:v>
                </c:pt>
                <c:pt idx="333">
                  <c:v>3.7999999999999999E-2</c:v>
                </c:pt>
                <c:pt idx="334">
                  <c:v>0.04</c:v>
                </c:pt>
                <c:pt idx="335">
                  <c:v>4.1000000000000002E-2</c:v>
                </c:pt>
                <c:pt idx="336">
                  <c:v>4.2000000000000003E-2</c:v>
                </c:pt>
                <c:pt idx="337">
                  <c:v>4.3999999999999997E-2</c:v>
                </c:pt>
                <c:pt idx="338">
                  <c:v>4.4999999999999998E-2</c:v>
                </c:pt>
                <c:pt idx="339">
                  <c:v>4.5999999999999999E-2</c:v>
                </c:pt>
                <c:pt idx="340">
                  <c:v>4.8000000000000001E-2</c:v>
                </c:pt>
                <c:pt idx="341">
                  <c:v>4.9000000000000002E-2</c:v>
                </c:pt>
                <c:pt idx="342">
                  <c:v>0.05</c:v>
                </c:pt>
                <c:pt idx="343">
                  <c:v>5.0999999999999997E-2</c:v>
                </c:pt>
                <c:pt idx="344">
                  <c:v>5.1999999999999998E-2</c:v>
                </c:pt>
                <c:pt idx="345">
                  <c:v>5.3999999999999999E-2</c:v>
                </c:pt>
                <c:pt idx="346">
                  <c:v>5.5E-2</c:v>
                </c:pt>
                <c:pt idx="347">
                  <c:v>5.6000000000000001E-2</c:v>
                </c:pt>
                <c:pt idx="348">
                  <c:v>5.8000000000000003E-2</c:v>
                </c:pt>
                <c:pt idx="349">
                  <c:v>5.8999999999999997E-2</c:v>
                </c:pt>
                <c:pt idx="350">
                  <c:v>0.06</c:v>
                </c:pt>
                <c:pt idx="351">
                  <c:v>6.2E-2</c:v>
                </c:pt>
                <c:pt idx="352">
                  <c:v>6.3E-2</c:v>
                </c:pt>
                <c:pt idx="353">
                  <c:v>6.5000000000000002E-2</c:v>
                </c:pt>
                <c:pt idx="354">
                  <c:v>6.7000000000000004E-2</c:v>
                </c:pt>
                <c:pt idx="355">
                  <c:v>6.8000000000000005E-2</c:v>
                </c:pt>
                <c:pt idx="356">
                  <c:v>7.0000000000000007E-2</c:v>
                </c:pt>
                <c:pt idx="357">
                  <c:v>7.1999999999999995E-2</c:v>
                </c:pt>
                <c:pt idx="358">
                  <c:v>7.3999999999999996E-2</c:v>
                </c:pt>
                <c:pt idx="359">
                  <c:v>7.5999999999999998E-2</c:v>
                </c:pt>
                <c:pt idx="360">
                  <c:v>7.8E-2</c:v>
                </c:pt>
                <c:pt idx="361">
                  <c:v>0.08</c:v>
                </c:pt>
                <c:pt idx="362">
                  <c:v>8.2000000000000003E-2</c:v>
                </c:pt>
                <c:pt idx="363">
                  <c:v>8.3000000000000004E-2</c:v>
                </c:pt>
                <c:pt idx="364">
                  <c:v>8.5000000000000006E-2</c:v>
                </c:pt>
                <c:pt idx="365">
                  <c:v>8.5000000000000006E-2</c:v>
                </c:pt>
                <c:pt idx="366">
                  <c:v>8.5999999999999993E-2</c:v>
                </c:pt>
                <c:pt idx="367">
                  <c:v>8.5999999999999993E-2</c:v>
                </c:pt>
                <c:pt idx="368">
                  <c:v>8.5000000000000006E-2</c:v>
                </c:pt>
                <c:pt idx="369">
                  <c:v>8.4000000000000005E-2</c:v>
                </c:pt>
                <c:pt idx="370">
                  <c:v>8.2000000000000003E-2</c:v>
                </c:pt>
                <c:pt idx="371">
                  <c:v>0.08</c:v>
                </c:pt>
                <c:pt idx="372">
                  <c:v>7.8E-2</c:v>
                </c:pt>
                <c:pt idx="373">
                  <c:v>7.4999999999999997E-2</c:v>
                </c:pt>
                <c:pt idx="374">
                  <c:v>7.1999999999999995E-2</c:v>
                </c:pt>
                <c:pt idx="375">
                  <c:v>6.9000000000000006E-2</c:v>
                </c:pt>
                <c:pt idx="376">
                  <c:v>6.7000000000000004E-2</c:v>
                </c:pt>
                <c:pt idx="377">
                  <c:v>6.5000000000000002E-2</c:v>
                </c:pt>
                <c:pt idx="378">
                  <c:v>6.3E-2</c:v>
                </c:pt>
                <c:pt idx="379">
                  <c:v>6.0999999999999999E-2</c:v>
                </c:pt>
                <c:pt idx="380">
                  <c:v>0.06</c:v>
                </c:pt>
                <c:pt idx="381">
                  <c:v>5.8999999999999997E-2</c:v>
                </c:pt>
                <c:pt idx="382">
                  <c:v>0.06</c:v>
                </c:pt>
                <c:pt idx="383">
                  <c:v>6.0999999999999999E-2</c:v>
                </c:pt>
                <c:pt idx="384">
                  <c:v>6.2E-2</c:v>
                </c:pt>
                <c:pt idx="385">
                  <c:v>6.4000000000000001E-2</c:v>
                </c:pt>
                <c:pt idx="386">
                  <c:v>6.7000000000000004E-2</c:v>
                </c:pt>
                <c:pt idx="387">
                  <c:v>7.0999999999999994E-2</c:v>
                </c:pt>
                <c:pt idx="388">
                  <c:v>7.4999999999999997E-2</c:v>
                </c:pt>
                <c:pt idx="389">
                  <c:v>0.08</c:v>
                </c:pt>
                <c:pt idx="390">
                  <c:v>8.5999999999999993E-2</c:v>
                </c:pt>
                <c:pt idx="391">
                  <c:v>9.1999999999999998E-2</c:v>
                </c:pt>
                <c:pt idx="392">
                  <c:v>9.9000000000000005E-2</c:v>
                </c:pt>
                <c:pt idx="393">
                  <c:v>0.106</c:v>
                </c:pt>
                <c:pt idx="394">
                  <c:v>0.113</c:v>
                </c:pt>
                <c:pt idx="395">
                  <c:v>0.121</c:v>
                </c:pt>
                <c:pt idx="396">
                  <c:v>0.128</c:v>
                </c:pt>
                <c:pt idx="397">
                  <c:v>0.13500000000000001</c:v>
                </c:pt>
                <c:pt idx="398">
                  <c:v>0.14199999999999999</c:v>
                </c:pt>
                <c:pt idx="399">
                  <c:v>0.14899999999999999</c:v>
                </c:pt>
                <c:pt idx="400">
                  <c:v>0.154</c:v>
                </c:pt>
                <c:pt idx="401">
                  <c:v>0.159</c:v>
                </c:pt>
                <c:pt idx="402">
                  <c:v>0.16300000000000001</c:v>
                </c:pt>
                <c:pt idx="403">
                  <c:v>0.16500000000000001</c:v>
                </c:pt>
                <c:pt idx="404">
                  <c:v>0.16600000000000001</c:v>
                </c:pt>
                <c:pt idx="405">
                  <c:v>0.16500000000000001</c:v>
                </c:pt>
                <c:pt idx="406">
                  <c:v>0.16400000000000001</c:v>
                </c:pt>
                <c:pt idx="407">
                  <c:v>0.161</c:v>
                </c:pt>
                <c:pt idx="408">
                  <c:v>0.157</c:v>
                </c:pt>
                <c:pt idx="409">
                  <c:v>0.151</c:v>
                </c:pt>
                <c:pt idx="410">
                  <c:v>0.14499999999999999</c:v>
                </c:pt>
                <c:pt idx="411">
                  <c:v>0.13900000000000001</c:v>
                </c:pt>
                <c:pt idx="412">
                  <c:v>0.13100000000000001</c:v>
                </c:pt>
                <c:pt idx="413">
                  <c:v>0.123</c:v>
                </c:pt>
                <c:pt idx="414">
                  <c:v>0.115</c:v>
                </c:pt>
                <c:pt idx="415">
                  <c:v>0.107</c:v>
                </c:pt>
                <c:pt idx="416">
                  <c:v>9.9000000000000005E-2</c:v>
                </c:pt>
                <c:pt idx="417">
                  <c:v>9.0999999999999998E-2</c:v>
                </c:pt>
                <c:pt idx="418">
                  <c:v>8.3000000000000004E-2</c:v>
                </c:pt>
                <c:pt idx="419">
                  <c:v>7.5999999999999998E-2</c:v>
                </c:pt>
                <c:pt idx="420">
                  <c:v>6.9000000000000006E-2</c:v>
                </c:pt>
                <c:pt idx="421">
                  <c:v>6.2E-2</c:v>
                </c:pt>
                <c:pt idx="422">
                  <c:v>5.6000000000000001E-2</c:v>
                </c:pt>
                <c:pt idx="423">
                  <c:v>0.05</c:v>
                </c:pt>
                <c:pt idx="424">
                  <c:v>4.4999999999999998E-2</c:v>
                </c:pt>
                <c:pt idx="425">
                  <c:v>0.04</c:v>
                </c:pt>
                <c:pt idx="426">
                  <c:v>3.5999999999999997E-2</c:v>
                </c:pt>
                <c:pt idx="427">
                  <c:v>3.2000000000000001E-2</c:v>
                </c:pt>
                <c:pt idx="428">
                  <c:v>2.8000000000000001E-2</c:v>
                </c:pt>
                <c:pt idx="429">
                  <c:v>2.5000000000000001E-2</c:v>
                </c:pt>
                <c:pt idx="430">
                  <c:v>2.1999999999999999E-2</c:v>
                </c:pt>
                <c:pt idx="431">
                  <c:v>0.02</c:v>
                </c:pt>
                <c:pt idx="432">
                  <c:v>1.7999999999999999E-2</c:v>
                </c:pt>
                <c:pt idx="433">
                  <c:v>1.6E-2</c:v>
                </c:pt>
                <c:pt idx="434">
                  <c:v>1.4999999999999999E-2</c:v>
                </c:pt>
                <c:pt idx="435">
                  <c:v>1.2999999999999999E-2</c:v>
                </c:pt>
                <c:pt idx="436">
                  <c:v>1.2E-2</c:v>
                </c:pt>
                <c:pt idx="437">
                  <c:v>1.0999999999999999E-2</c:v>
                </c:pt>
                <c:pt idx="438">
                  <c:v>0.01</c:v>
                </c:pt>
                <c:pt idx="439">
                  <c:v>8.9999999999999993E-3</c:v>
                </c:pt>
                <c:pt idx="440">
                  <c:v>8.9999999999999993E-3</c:v>
                </c:pt>
                <c:pt idx="441">
                  <c:v>8.0000000000000002E-3</c:v>
                </c:pt>
                <c:pt idx="442">
                  <c:v>8.0000000000000002E-3</c:v>
                </c:pt>
                <c:pt idx="443">
                  <c:v>7.0000000000000001E-3</c:v>
                </c:pt>
                <c:pt idx="444">
                  <c:v>7.0000000000000001E-3</c:v>
                </c:pt>
                <c:pt idx="445">
                  <c:v>7.0000000000000001E-3</c:v>
                </c:pt>
                <c:pt idx="446">
                  <c:v>7.0000000000000001E-3</c:v>
                </c:pt>
                <c:pt idx="447">
                  <c:v>7.0000000000000001E-3</c:v>
                </c:pt>
                <c:pt idx="448">
                  <c:v>6.0000000000000001E-3</c:v>
                </c:pt>
                <c:pt idx="449">
                  <c:v>6.0000000000000001E-3</c:v>
                </c:pt>
                <c:pt idx="450">
                  <c:v>6.0000000000000001E-3</c:v>
                </c:pt>
                <c:pt idx="451">
                  <c:v>6.0000000000000001E-3</c:v>
                </c:pt>
                <c:pt idx="452">
                  <c:v>6.0000000000000001E-3</c:v>
                </c:pt>
                <c:pt idx="453">
                  <c:v>6.0000000000000001E-3</c:v>
                </c:pt>
                <c:pt idx="454">
                  <c:v>5.0000000000000001E-3</c:v>
                </c:pt>
                <c:pt idx="455">
                  <c:v>5.0000000000000001E-3</c:v>
                </c:pt>
                <c:pt idx="456">
                  <c:v>5.0000000000000001E-3</c:v>
                </c:pt>
                <c:pt idx="457">
                  <c:v>4.0000000000000001E-3</c:v>
                </c:pt>
                <c:pt idx="458">
                  <c:v>4.0000000000000001E-3</c:v>
                </c:pt>
                <c:pt idx="459">
                  <c:v>3.0000000000000001E-3</c:v>
                </c:pt>
                <c:pt idx="460">
                  <c:v>3.0000000000000001E-3</c:v>
                </c:pt>
                <c:pt idx="461">
                  <c:v>3.0000000000000001E-3</c:v>
                </c:pt>
                <c:pt idx="462">
                  <c:v>2E-3</c:v>
                </c:pt>
                <c:pt idx="463">
                  <c:v>2E-3</c:v>
                </c:pt>
                <c:pt idx="464">
                  <c:v>2E-3</c:v>
                </c:pt>
                <c:pt idx="465">
                  <c:v>1E-3</c:v>
                </c:pt>
                <c:pt idx="466">
                  <c:v>1E-3</c:v>
                </c:pt>
                <c:pt idx="467">
                  <c:v>0</c:v>
                </c:pt>
                <c:pt idx="468">
                  <c:v>0</c:v>
                </c:pt>
                <c:pt idx="469">
                  <c:v>-1E-3</c:v>
                </c:pt>
                <c:pt idx="470">
                  <c:v>-1E-3</c:v>
                </c:pt>
                <c:pt idx="471">
                  <c:v>-1E-3</c:v>
                </c:pt>
                <c:pt idx="472">
                  <c:v>-2E-3</c:v>
                </c:pt>
                <c:pt idx="473">
                  <c:v>-2E-3</c:v>
                </c:pt>
                <c:pt idx="474">
                  <c:v>-2E-3</c:v>
                </c:pt>
                <c:pt idx="475">
                  <c:v>-3.0000000000000001E-3</c:v>
                </c:pt>
                <c:pt idx="476">
                  <c:v>-3.0000000000000001E-3</c:v>
                </c:pt>
                <c:pt idx="477">
                  <c:v>-3.0000000000000001E-3</c:v>
                </c:pt>
                <c:pt idx="478">
                  <c:v>-3.0000000000000001E-3</c:v>
                </c:pt>
                <c:pt idx="479">
                  <c:v>-3.0000000000000001E-3</c:v>
                </c:pt>
                <c:pt idx="480">
                  <c:v>-4.0000000000000001E-3</c:v>
                </c:pt>
                <c:pt idx="481">
                  <c:v>-4.0000000000000001E-3</c:v>
                </c:pt>
                <c:pt idx="482">
                  <c:v>-4.0000000000000001E-3</c:v>
                </c:pt>
                <c:pt idx="483">
                  <c:v>-4.0000000000000001E-3</c:v>
                </c:pt>
                <c:pt idx="484">
                  <c:v>-4.0000000000000001E-3</c:v>
                </c:pt>
                <c:pt idx="485">
                  <c:v>-4.0000000000000001E-3</c:v>
                </c:pt>
                <c:pt idx="486">
                  <c:v>-4.0000000000000001E-3</c:v>
                </c:pt>
                <c:pt idx="487">
                  <c:v>-4.0000000000000001E-3</c:v>
                </c:pt>
                <c:pt idx="488">
                  <c:v>-5.0000000000000001E-3</c:v>
                </c:pt>
                <c:pt idx="489">
                  <c:v>-5.0000000000000001E-3</c:v>
                </c:pt>
                <c:pt idx="490">
                  <c:v>-5.0000000000000001E-3</c:v>
                </c:pt>
                <c:pt idx="491">
                  <c:v>-5.0000000000000001E-3</c:v>
                </c:pt>
                <c:pt idx="492">
                  <c:v>-5.0000000000000001E-3</c:v>
                </c:pt>
                <c:pt idx="493">
                  <c:v>-5.0000000000000001E-3</c:v>
                </c:pt>
                <c:pt idx="494">
                  <c:v>-5.0000000000000001E-3</c:v>
                </c:pt>
                <c:pt idx="495">
                  <c:v>-5.0000000000000001E-3</c:v>
                </c:pt>
                <c:pt idx="496">
                  <c:v>-4.0000000000000001E-3</c:v>
                </c:pt>
                <c:pt idx="497">
                  <c:v>-4.0000000000000001E-3</c:v>
                </c:pt>
                <c:pt idx="498">
                  <c:v>-4.0000000000000001E-3</c:v>
                </c:pt>
                <c:pt idx="499">
                  <c:v>-4.0000000000000001E-3</c:v>
                </c:pt>
                <c:pt idx="500">
                  <c:v>-4.0000000000000001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E4FA-4B85-9D67-FA00403A49B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0098048"/>
        <c:axId val="190112128"/>
      </c:scatterChart>
      <c:valAx>
        <c:axId val="190098048"/>
        <c:scaling>
          <c:orientation val="minMax"/>
          <c:max val="800"/>
          <c:min val="30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0112128"/>
        <c:crosses val="autoZero"/>
        <c:crossBetween val="midCat"/>
      </c:valAx>
      <c:valAx>
        <c:axId val="190112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9009804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пФБS-Me(10)</c:v>
          </c:tx>
          <c:spPr>
            <a:ln w="1905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232</c:f>
              <c:numCache>
                <c:formatCode>General</c:formatCode>
                <c:ptCount val="231"/>
                <c:pt idx="0">
                  <c:v>600</c:v>
                </c:pt>
                <c:pt idx="1">
                  <c:v>601</c:v>
                </c:pt>
                <c:pt idx="2">
                  <c:v>602</c:v>
                </c:pt>
                <c:pt idx="3">
                  <c:v>603</c:v>
                </c:pt>
                <c:pt idx="4">
                  <c:v>604</c:v>
                </c:pt>
                <c:pt idx="5">
                  <c:v>605</c:v>
                </c:pt>
                <c:pt idx="6">
                  <c:v>606</c:v>
                </c:pt>
                <c:pt idx="7">
                  <c:v>607</c:v>
                </c:pt>
                <c:pt idx="8">
                  <c:v>608</c:v>
                </c:pt>
                <c:pt idx="9">
                  <c:v>609</c:v>
                </c:pt>
                <c:pt idx="10">
                  <c:v>610</c:v>
                </c:pt>
                <c:pt idx="11">
                  <c:v>611</c:v>
                </c:pt>
                <c:pt idx="12">
                  <c:v>612</c:v>
                </c:pt>
                <c:pt idx="13">
                  <c:v>613</c:v>
                </c:pt>
                <c:pt idx="14">
                  <c:v>614</c:v>
                </c:pt>
                <c:pt idx="15">
                  <c:v>615</c:v>
                </c:pt>
                <c:pt idx="16">
                  <c:v>616</c:v>
                </c:pt>
                <c:pt idx="17">
                  <c:v>617</c:v>
                </c:pt>
                <c:pt idx="18">
                  <c:v>618</c:v>
                </c:pt>
                <c:pt idx="19">
                  <c:v>619</c:v>
                </c:pt>
                <c:pt idx="20">
                  <c:v>620</c:v>
                </c:pt>
                <c:pt idx="21">
                  <c:v>621</c:v>
                </c:pt>
                <c:pt idx="22">
                  <c:v>622</c:v>
                </c:pt>
                <c:pt idx="23">
                  <c:v>623</c:v>
                </c:pt>
                <c:pt idx="24">
                  <c:v>624</c:v>
                </c:pt>
                <c:pt idx="25">
                  <c:v>625</c:v>
                </c:pt>
                <c:pt idx="26">
                  <c:v>626</c:v>
                </c:pt>
                <c:pt idx="27">
                  <c:v>627</c:v>
                </c:pt>
                <c:pt idx="28">
                  <c:v>628</c:v>
                </c:pt>
                <c:pt idx="29">
                  <c:v>629</c:v>
                </c:pt>
                <c:pt idx="30">
                  <c:v>630</c:v>
                </c:pt>
                <c:pt idx="31">
                  <c:v>631</c:v>
                </c:pt>
                <c:pt idx="32">
                  <c:v>632</c:v>
                </c:pt>
                <c:pt idx="33">
                  <c:v>633</c:v>
                </c:pt>
                <c:pt idx="34">
                  <c:v>634</c:v>
                </c:pt>
                <c:pt idx="35">
                  <c:v>635</c:v>
                </c:pt>
                <c:pt idx="36">
                  <c:v>636</c:v>
                </c:pt>
                <c:pt idx="37">
                  <c:v>637</c:v>
                </c:pt>
                <c:pt idx="38">
                  <c:v>638</c:v>
                </c:pt>
                <c:pt idx="39">
                  <c:v>639</c:v>
                </c:pt>
                <c:pt idx="40">
                  <c:v>640</c:v>
                </c:pt>
                <c:pt idx="41">
                  <c:v>641</c:v>
                </c:pt>
                <c:pt idx="42">
                  <c:v>642</c:v>
                </c:pt>
                <c:pt idx="43">
                  <c:v>643</c:v>
                </c:pt>
                <c:pt idx="44">
                  <c:v>644</c:v>
                </c:pt>
                <c:pt idx="45">
                  <c:v>645</c:v>
                </c:pt>
                <c:pt idx="46">
                  <c:v>646</c:v>
                </c:pt>
                <c:pt idx="47">
                  <c:v>647</c:v>
                </c:pt>
                <c:pt idx="48">
                  <c:v>648</c:v>
                </c:pt>
                <c:pt idx="49">
                  <c:v>649</c:v>
                </c:pt>
                <c:pt idx="50">
                  <c:v>650</c:v>
                </c:pt>
                <c:pt idx="51">
                  <c:v>651</c:v>
                </c:pt>
                <c:pt idx="52">
                  <c:v>652</c:v>
                </c:pt>
                <c:pt idx="53">
                  <c:v>653</c:v>
                </c:pt>
                <c:pt idx="54">
                  <c:v>654</c:v>
                </c:pt>
                <c:pt idx="55">
                  <c:v>655</c:v>
                </c:pt>
                <c:pt idx="56">
                  <c:v>656</c:v>
                </c:pt>
                <c:pt idx="57">
                  <c:v>657</c:v>
                </c:pt>
                <c:pt idx="58">
                  <c:v>658</c:v>
                </c:pt>
                <c:pt idx="59">
                  <c:v>659</c:v>
                </c:pt>
                <c:pt idx="60">
                  <c:v>660</c:v>
                </c:pt>
                <c:pt idx="61">
                  <c:v>661</c:v>
                </c:pt>
                <c:pt idx="62">
                  <c:v>662</c:v>
                </c:pt>
                <c:pt idx="63">
                  <c:v>663</c:v>
                </c:pt>
                <c:pt idx="64">
                  <c:v>664</c:v>
                </c:pt>
                <c:pt idx="65">
                  <c:v>665</c:v>
                </c:pt>
                <c:pt idx="66">
                  <c:v>666</c:v>
                </c:pt>
                <c:pt idx="67">
                  <c:v>667</c:v>
                </c:pt>
                <c:pt idx="68">
                  <c:v>668</c:v>
                </c:pt>
                <c:pt idx="69">
                  <c:v>669</c:v>
                </c:pt>
                <c:pt idx="70">
                  <c:v>670</c:v>
                </c:pt>
                <c:pt idx="71">
                  <c:v>671</c:v>
                </c:pt>
                <c:pt idx="72">
                  <c:v>672</c:v>
                </c:pt>
                <c:pt idx="73">
                  <c:v>673</c:v>
                </c:pt>
                <c:pt idx="74">
                  <c:v>674</c:v>
                </c:pt>
                <c:pt idx="75">
                  <c:v>675</c:v>
                </c:pt>
                <c:pt idx="76">
                  <c:v>676</c:v>
                </c:pt>
                <c:pt idx="77">
                  <c:v>677</c:v>
                </c:pt>
                <c:pt idx="78">
                  <c:v>678</c:v>
                </c:pt>
                <c:pt idx="79">
                  <c:v>679</c:v>
                </c:pt>
                <c:pt idx="80">
                  <c:v>680</c:v>
                </c:pt>
                <c:pt idx="81">
                  <c:v>681</c:v>
                </c:pt>
                <c:pt idx="82">
                  <c:v>682</c:v>
                </c:pt>
                <c:pt idx="83">
                  <c:v>683</c:v>
                </c:pt>
                <c:pt idx="84">
                  <c:v>684</c:v>
                </c:pt>
                <c:pt idx="85">
                  <c:v>685</c:v>
                </c:pt>
                <c:pt idx="86">
                  <c:v>686</c:v>
                </c:pt>
                <c:pt idx="87">
                  <c:v>687</c:v>
                </c:pt>
                <c:pt idx="88">
                  <c:v>688</c:v>
                </c:pt>
                <c:pt idx="89">
                  <c:v>689</c:v>
                </c:pt>
                <c:pt idx="90">
                  <c:v>690</c:v>
                </c:pt>
                <c:pt idx="91">
                  <c:v>691</c:v>
                </c:pt>
                <c:pt idx="92">
                  <c:v>692</c:v>
                </c:pt>
                <c:pt idx="93">
                  <c:v>693</c:v>
                </c:pt>
                <c:pt idx="94">
                  <c:v>694</c:v>
                </c:pt>
                <c:pt idx="95">
                  <c:v>695</c:v>
                </c:pt>
                <c:pt idx="96">
                  <c:v>696</c:v>
                </c:pt>
                <c:pt idx="97">
                  <c:v>697</c:v>
                </c:pt>
                <c:pt idx="98">
                  <c:v>698</c:v>
                </c:pt>
                <c:pt idx="99">
                  <c:v>699</c:v>
                </c:pt>
                <c:pt idx="100">
                  <c:v>700</c:v>
                </c:pt>
                <c:pt idx="101">
                  <c:v>701</c:v>
                </c:pt>
                <c:pt idx="102">
                  <c:v>702</c:v>
                </c:pt>
                <c:pt idx="103">
                  <c:v>703</c:v>
                </c:pt>
                <c:pt idx="104">
                  <c:v>704</c:v>
                </c:pt>
                <c:pt idx="105">
                  <c:v>705</c:v>
                </c:pt>
                <c:pt idx="106">
                  <c:v>706</c:v>
                </c:pt>
                <c:pt idx="107">
                  <c:v>707</c:v>
                </c:pt>
                <c:pt idx="108">
                  <c:v>708</c:v>
                </c:pt>
                <c:pt idx="109">
                  <c:v>709</c:v>
                </c:pt>
                <c:pt idx="110">
                  <c:v>710</c:v>
                </c:pt>
                <c:pt idx="111">
                  <c:v>711</c:v>
                </c:pt>
                <c:pt idx="112">
                  <c:v>712</c:v>
                </c:pt>
                <c:pt idx="113">
                  <c:v>713</c:v>
                </c:pt>
                <c:pt idx="114">
                  <c:v>714</c:v>
                </c:pt>
                <c:pt idx="115">
                  <c:v>715</c:v>
                </c:pt>
                <c:pt idx="116">
                  <c:v>716</c:v>
                </c:pt>
                <c:pt idx="117">
                  <c:v>717</c:v>
                </c:pt>
                <c:pt idx="118">
                  <c:v>718</c:v>
                </c:pt>
                <c:pt idx="119">
                  <c:v>719</c:v>
                </c:pt>
                <c:pt idx="120">
                  <c:v>720</c:v>
                </c:pt>
                <c:pt idx="121">
                  <c:v>721</c:v>
                </c:pt>
                <c:pt idx="122">
                  <c:v>722</c:v>
                </c:pt>
                <c:pt idx="123">
                  <c:v>723</c:v>
                </c:pt>
                <c:pt idx="124">
                  <c:v>724</c:v>
                </c:pt>
                <c:pt idx="125">
                  <c:v>725</c:v>
                </c:pt>
                <c:pt idx="126">
                  <c:v>726</c:v>
                </c:pt>
                <c:pt idx="127">
                  <c:v>727</c:v>
                </c:pt>
                <c:pt idx="128">
                  <c:v>728</c:v>
                </c:pt>
                <c:pt idx="129">
                  <c:v>729</c:v>
                </c:pt>
                <c:pt idx="130">
                  <c:v>730</c:v>
                </c:pt>
                <c:pt idx="131">
                  <c:v>731</c:v>
                </c:pt>
                <c:pt idx="132">
                  <c:v>732</c:v>
                </c:pt>
                <c:pt idx="133">
                  <c:v>733</c:v>
                </c:pt>
                <c:pt idx="134">
                  <c:v>734</c:v>
                </c:pt>
                <c:pt idx="135">
                  <c:v>735</c:v>
                </c:pt>
                <c:pt idx="136">
                  <c:v>736</c:v>
                </c:pt>
                <c:pt idx="137">
                  <c:v>737</c:v>
                </c:pt>
                <c:pt idx="138">
                  <c:v>738</c:v>
                </c:pt>
                <c:pt idx="139">
                  <c:v>739</c:v>
                </c:pt>
                <c:pt idx="140">
                  <c:v>740</c:v>
                </c:pt>
                <c:pt idx="141">
                  <c:v>741</c:v>
                </c:pt>
                <c:pt idx="142">
                  <c:v>742</c:v>
                </c:pt>
                <c:pt idx="143">
                  <c:v>743</c:v>
                </c:pt>
                <c:pt idx="144">
                  <c:v>744</c:v>
                </c:pt>
                <c:pt idx="145">
                  <c:v>745</c:v>
                </c:pt>
                <c:pt idx="146">
                  <c:v>746</c:v>
                </c:pt>
                <c:pt idx="147">
                  <c:v>747</c:v>
                </c:pt>
                <c:pt idx="148">
                  <c:v>748</c:v>
                </c:pt>
                <c:pt idx="149">
                  <c:v>749</c:v>
                </c:pt>
                <c:pt idx="150">
                  <c:v>750</c:v>
                </c:pt>
                <c:pt idx="151">
                  <c:v>751</c:v>
                </c:pt>
                <c:pt idx="152">
                  <c:v>752</c:v>
                </c:pt>
                <c:pt idx="153">
                  <c:v>753</c:v>
                </c:pt>
                <c:pt idx="154">
                  <c:v>754</c:v>
                </c:pt>
                <c:pt idx="155">
                  <c:v>755</c:v>
                </c:pt>
                <c:pt idx="156">
                  <c:v>756</c:v>
                </c:pt>
                <c:pt idx="157">
                  <c:v>757</c:v>
                </c:pt>
                <c:pt idx="158">
                  <c:v>758</c:v>
                </c:pt>
                <c:pt idx="159">
                  <c:v>759</c:v>
                </c:pt>
                <c:pt idx="160">
                  <c:v>760</c:v>
                </c:pt>
                <c:pt idx="161">
                  <c:v>761</c:v>
                </c:pt>
                <c:pt idx="162">
                  <c:v>762</c:v>
                </c:pt>
                <c:pt idx="163">
                  <c:v>763</c:v>
                </c:pt>
                <c:pt idx="164">
                  <c:v>764</c:v>
                </c:pt>
                <c:pt idx="165">
                  <c:v>765</c:v>
                </c:pt>
                <c:pt idx="166">
                  <c:v>766</c:v>
                </c:pt>
                <c:pt idx="167">
                  <c:v>767</c:v>
                </c:pt>
                <c:pt idx="168">
                  <c:v>768</c:v>
                </c:pt>
                <c:pt idx="169">
                  <c:v>769</c:v>
                </c:pt>
                <c:pt idx="170">
                  <c:v>770</c:v>
                </c:pt>
                <c:pt idx="171">
                  <c:v>771</c:v>
                </c:pt>
                <c:pt idx="172">
                  <c:v>772</c:v>
                </c:pt>
                <c:pt idx="173">
                  <c:v>773</c:v>
                </c:pt>
                <c:pt idx="174">
                  <c:v>774</c:v>
                </c:pt>
                <c:pt idx="175">
                  <c:v>775</c:v>
                </c:pt>
                <c:pt idx="176">
                  <c:v>776</c:v>
                </c:pt>
                <c:pt idx="177">
                  <c:v>777</c:v>
                </c:pt>
                <c:pt idx="178">
                  <c:v>778</c:v>
                </c:pt>
                <c:pt idx="179">
                  <c:v>779</c:v>
                </c:pt>
                <c:pt idx="180">
                  <c:v>780</c:v>
                </c:pt>
                <c:pt idx="181">
                  <c:v>781</c:v>
                </c:pt>
                <c:pt idx="182">
                  <c:v>782</c:v>
                </c:pt>
                <c:pt idx="183">
                  <c:v>783</c:v>
                </c:pt>
                <c:pt idx="184">
                  <c:v>784</c:v>
                </c:pt>
                <c:pt idx="185">
                  <c:v>785</c:v>
                </c:pt>
                <c:pt idx="186">
                  <c:v>786</c:v>
                </c:pt>
                <c:pt idx="187">
                  <c:v>787</c:v>
                </c:pt>
                <c:pt idx="188">
                  <c:v>788</c:v>
                </c:pt>
                <c:pt idx="189">
                  <c:v>789</c:v>
                </c:pt>
                <c:pt idx="190">
                  <c:v>790</c:v>
                </c:pt>
                <c:pt idx="191">
                  <c:v>791</c:v>
                </c:pt>
                <c:pt idx="192">
                  <c:v>792</c:v>
                </c:pt>
                <c:pt idx="193">
                  <c:v>793</c:v>
                </c:pt>
                <c:pt idx="194">
                  <c:v>794</c:v>
                </c:pt>
                <c:pt idx="195">
                  <c:v>795</c:v>
                </c:pt>
                <c:pt idx="196">
                  <c:v>796</c:v>
                </c:pt>
                <c:pt idx="197">
                  <c:v>797</c:v>
                </c:pt>
                <c:pt idx="198">
                  <c:v>798</c:v>
                </c:pt>
                <c:pt idx="199">
                  <c:v>799</c:v>
                </c:pt>
                <c:pt idx="200">
                  <c:v>800</c:v>
                </c:pt>
                <c:pt idx="201">
                  <c:v>801</c:v>
                </c:pt>
                <c:pt idx="202">
                  <c:v>802</c:v>
                </c:pt>
                <c:pt idx="203">
                  <c:v>803</c:v>
                </c:pt>
                <c:pt idx="204">
                  <c:v>804</c:v>
                </c:pt>
                <c:pt idx="205">
                  <c:v>805</c:v>
                </c:pt>
                <c:pt idx="206">
                  <c:v>806</c:v>
                </c:pt>
                <c:pt idx="207">
                  <c:v>807</c:v>
                </c:pt>
                <c:pt idx="208">
                  <c:v>808</c:v>
                </c:pt>
                <c:pt idx="209">
                  <c:v>809</c:v>
                </c:pt>
                <c:pt idx="210">
                  <c:v>810</c:v>
                </c:pt>
                <c:pt idx="211">
                  <c:v>811</c:v>
                </c:pt>
                <c:pt idx="212">
                  <c:v>812</c:v>
                </c:pt>
                <c:pt idx="213">
                  <c:v>813</c:v>
                </c:pt>
                <c:pt idx="214">
                  <c:v>814</c:v>
                </c:pt>
                <c:pt idx="215">
                  <c:v>815</c:v>
                </c:pt>
                <c:pt idx="216">
                  <c:v>816</c:v>
                </c:pt>
                <c:pt idx="217">
                  <c:v>817</c:v>
                </c:pt>
                <c:pt idx="218">
                  <c:v>818</c:v>
                </c:pt>
                <c:pt idx="219">
                  <c:v>819</c:v>
                </c:pt>
                <c:pt idx="220">
                  <c:v>820</c:v>
                </c:pt>
                <c:pt idx="221">
                  <c:v>821</c:v>
                </c:pt>
                <c:pt idx="222">
                  <c:v>822</c:v>
                </c:pt>
                <c:pt idx="223">
                  <c:v>823</c:v>
                </c:pt>
                <c:pt idx="224">
                  <c:v>824</c:v>
                </c:pt>
                <c:pt idx="225">
                  <c:v>825</c:v>
                </c:pt>
                <c:pt idx="226">
                  <c:v>826</c:v>
                </c:pt>
                <c:pt idx="227">
                  <c:v>827</c:v>
                </c:pt>
                <c:pt idx="228">
                  <c:v>828</c:v>
                </c:pt>
                <c:pt idx="229">
                  <c:v>829</c:v>
                </c:pt>
                <c:pt idx="230">
                  <c:v>830</c:v>
                </c:pt>
              </c:numCache>
            </c:numRef>
          </c:xVal>
          <c:yVal>
            <c:numRef>
              <c:f>Лист1!$B$2:$B$232</c:f>
              <c:numCache>
                <c:formatCode>General</c:formatCode>
                <c:ptCount val="231"/>
                <c:pt idx="0">
                  <c:v>1.3428144156932831E-3</c:v>
                </c:pt>
                <c:pt idx="1">
                  <c:v>-2.4414807558059692E-4</c:v>
                </c:pt>
                <c:pt idx="2">
                  <c:v>4.8829615116119385E-4</c:v>
                </c:pt>
                <c:pt idx="3">
                  <c:v>9.765923023223877E-4</c:v>
                </c:pt>
                <c:pt idx="4">
                  <c:v>6.1037018895149231E-4</c:v>
                </c:pt>
                <c:pt idx="5">
                  <c:v>1.2207403779029846E-3</c:v>
                </c:pt>
                <c:pt idx="6">
                  <c:v>9.765923023223877E-4</c:v>
                </c:pt>
                <c:pt idx="7">
                  <c:v>0</c:v>
                </c:pt>
                <c:pt idx="8">
                  <c:v>1.3428144156932831E-3</c:v>
                </c:pt>
                <c:pt idx="9">
                  <c:v>9.765923023223877E-4</c:v>
                </c:pt>
                <c:pt idx="10">
                  <c:v>2.4414807558059692E-4</c:v>
                </c:pt>
                <c:pt idx="11">
                  <c:v>7.3244422674179077E-4</c:v>
                </c:pt>
                <c:pt idx="12">
                  <c:v>-3.6622211337089539E-4</c:v>
                </c:pt>
                <c:pt idx="13">
                  <c:v>1.2207403779029846E-4</c:v>
                </c:pt>
                <c:pt idx="14">
                  <c:v>-1.0986663401126862E-3</c:v>
                </c:pt>
                <c:pt idx="15">
                  <c:v>2.4414807558059692E-4</c:v>
                </c:pt>
                <c:pt idx="16">
                  <c:v>-4.8829615116119385E-4</c:v>
                </c:pt>
                <c:pt idx="17">
                  <c:v>-4.8829615116119385E-4</c:v>
                </c:pt>
                <c:pt idx="18">
                  <c:v>8.5451826453208923E-4</c:v>
                </c:pt>
                <c:pt idx="19">
                  <c:v>-6.1037018895149231E-4</c:v>
                </c:pt>
                <c:pt idx="20">
                  <c:v>3.6622211337089539E-4</c:v>
                </c:pt>
                <c:pt idx="21">
                  <c:v>8.5451826453208923E-4</c:v>
                </c:pt>
                <c:pt idx="22">
                  <c:v>0</c:v>
                </c:pt>
                <c:pt idx="23">
                  <c:v>0</c:v>
                </c:pt>
                <c:pt idx="24">
                  <c:v>-9.765923023223877E-4</c:v>
                </c:pt>
                <c:pt idx="25">
                  <c:v>3.6622211337089539E-4</c:v>
                </c:pt>
                <c:pt idx="26">
                  <c:v>-1.2207403779029846E-3</c:v>
                </c:pt>
                <c:pt idx="27">
                  <c:v>-4.8829615116119385E-4</c:v>
                </c:pt>
                <c:pt idx="28">
                  <c:v>3.6622211337089539E-4</c:v>
                </c:pt>
                <c:pt idx="29">
                  <c:v>2.4414807558059692E-4</c:v>
                </c:pt>
                <c:pt idx="30">
                  <c:v>-8.5451826453208923E-4</c:v>
                </c:pt>
                <c:pt idx="31">
                  <c:v>7.3244422674179077E-4</c:v>
                </c:pt>
                <c:pt idx="32">
                  <c:v>1.58696249127388E-3</c:v>
                </c:pt>
                <c:pt idx="33">
                  <c:v>4.8829615116119385E-4</c:v>
                </c:pt>
                <c:pt idx="34">
                  <c:v>1.9531846046447754E-3</c:v>
                </c:pt>
                <c:pt idx="35">
                  <c:v>1.8311105668544769E-3</c:v>
                </c:pt>
                <c:pt idx="36">
                  <c:v>7.3244422674179077E-4</c:v>
                </c:pt>
                <c:pt idx="37">
                  <c:v>1.4648884534835815E-3</c:v>
                </c:pt>
                <c:pt idx="38">
                  <c:v>-6.1037018895149231E-4</c:v>
                </c:pt>
                <c:pt idx="39">
                  <c:v>6.1037018895149231E-4</c:v>
                </c:pt>
                <c:pt idx="40">
                  <c:v>1.2207403779029846E-3</c:v>
                </c:pt>
                <c:pt idx="41">
                  <c:v>-2.4414807558059692E-4</c:v>
                </c:pt>
                <c:pt idx="42">
                  <c:v>1.4648884534835815E-3</c:v>
                </c:pt>
                <c:pt idx="43">
                  <c:v>9.765923023223877E-4</c:v>
                </c:pt>
                <c:pt idx="44">
                  <c:v>3.6622211337089539E-4</c:v>
                </c:pt>
                <c:pt idx="45">
                  <c:v>4.8829615116119385E-4</c:v>
                </c:pt>
                <c:pt idx="46">
                  <c:v>1.0986663401126862E-3</c:v>
                </c:pt>
                <c:pt idx="47">
                  <c:v>6.1037018895149231E-4</c:v>
                </c:pt>
                <c:pt idx="48">
                  <c:v>8.5451826453208923E-4</c:v>
                </c:pt>
                <c:pt idx="49">
                  <c:v>3.6622211337089539E-4</c:v>
                </c:pt>
                <c:pt idx="50">
                  <c:v>1.4648884534835815E-3</c:v>
                </c:pt>
                <c:pt idx="51">
                  <c:v>1.9531846046447754E-3</c:v>
                </c:pt>
                <c:pt idx="52">
                  <c:v>1.0986663401126862E-3</c:v>
                </c:pt>
                <c:pt idx="53">
                  <c:v>8.5451826453208923E-4</c:v>
                </c:pt>
                <c:pt idx="54">
                  <c:v>1.3428144156932831E-3</c:v>
                </c:pt>
                <c:pt idx="55">
                  <c:v>1.3428144156932831E-3</c:v>
                </c:pt>
                <c:pt idx="56">
                  <c:v>2.3194067180156708E-3</c:v>
                </c:pt>
                <c:pt idx="57">
                  <c:v>1.58696249127388E-3</c:v>
                </c:pt>
                <c:pt idx="58">
                  <c:v>3.9063692092895508E-3</c:v>
                </c:pt>
                <c:pt idx="59">
                  <c:v>3.4180730581283569E-3</c:v>
                </c:pt>
                <c:pt idx="60">
                  <c:v>1.8311105668544769E-3</c:v>
                </c:pt>
                <c:pt idx="61">
                  <c:v>4.5167393982410431E-3</c:v>
                </c:pt>
                <c:pt idx="62">
                  <c:v>4.6388134360313416E-3</c:v>
                </c:pt>
                <c:pt idx="63">
                  <c:v>4.0284432470798492E-3</c:v>
                </c:pt>
                <c:pt idx="64">
                  <c:v>4.8829615116119385E-3</c:v>
                </c:pt>
                <c:pt idx="65">
                  <c:v>6.34784996509552E-3</c:v>
                </c:pt>
                <c:pt idx="66">
                  <c:v>5.2491836249828339E-3</c:v>
                </c:pt>
                <c:pt idx="67">
                  <c:v>7.0802941918373108E-3</c:v>
                </c:pt>
                <c:pt idx="68">
                  <c:v>7.4465163052082062E-3</c:v>
                </c:pt>
                <c:pt idx="69">
                  <c:v>8.6672566831111908E-3</c:v>
                </c:pt>
                <c:pt idx="70">
                  <c:v>7.0802941918373108E-3</c:v>
                </c:pt>
                <c:pt idx="71">
                  <c:v>1.0864589363336563E-2</c:v>
                </c:pt>
                <c:pt idx="72">
                  <c:v>1.0742515325546265E-2</c:v>
                </c:pt>
                <c:pt idx="73">
                  <c:v>1.0132145136594772E-2</c:v>
                </c:pt>
                <c:pt idx="74">
                  <c:v>1.1597033590078354E-2</c:v>
                </c:pt>
                <c:pt idx="75">
                  <c:v>1.2207403779029846E-2</c:v>
                </c:pt>
                <c:pt idx="76">
                  <c:v>1.1963255703449249E-2</c:v>
                </c:pt>
                <c:pt idx="77">
                  <c:v>1.2573625892400742E-2</c:v>
                </c:pt>
                <c:pt idx="78">
                  <c:v>1.2817773967981339E-2</c:v>
                </c:pt>
                <c:pt idx="79">
                  <c:v>1.3672292232513428E-2</c:v>
                </c:pt>
                <c:pt idx="80">
                  <c:v>1.3672292232513428E-2</c:v>
                </c:pt>
                <c:pt idx="81">
                  <c:v>1.5259254723787308E-2</c:v>
                </c:pt>
                <c:pt idx="82">
                  <c:v>1.5381328761577606E-2</c:v>
                </c:pt>
                <c:pt idx="83">
                  <c:v>1.9165623933076859E-2</c:v>
                </c:pt>
                <c:pt idx="84">
                  <c:v>1.745658740401268E-2</c:v>
                </c:pt>
                <c:pt idx="85">
                  <c:v>2.1485030651092529E-2</c:v>
                </c:pt>
                <c:pt idx="86">
                  <c:v>2.2461622953414917E-2</c:v>
                </c:pt>
                <c:pt idx="87">
                  <c:v>2.3926511406898499E-2</c:v>
                </c:pt>
                <c:pt idx="88">
                  <c:v>2.697836235165596E-2</c:v>
                </c:pt>
                <c:pt idx="89">
                  <c:v>3.2105471938848495E-2</c:v>
                </c:pt>
                <c:pt idx="90">
                  <c:v>3.2837916165590286E-2</c:v>
                </c:pt>
                <c:pt idx="91">
                  <c:v>3.5889767110347748E-2</c:v>
                </c:pt>
                <c:pt idx="92">
                  <c:v>4.126102477312088E-2</c:v>
                </c:pt>
                <c:pt idx="93">
                  <c:v>4.5777764171361923E-2</c:v>
                </c:pt>
                <c:pt idx="94">
                  <c:v>5.2003540098667145E-2</c:v>
                </c:pt>
                <c:pt idx="95">
                  <c:v>5.8229316025972366E-2</c:v>
                </c:pt>
                <c:pt idx="96">
                  <c:v>6.2379833310842514E-2</c:v>
                </c:pt>
                <c:pt idx="97">
                  <c:v>6.9582201540470123E-2</c:v>
                </c:pt>
                <c:pt idx="98">
                  <c:v>7.8615680336952209E-2</c:v>
                </c:pt>
                <c:pt idx="99">
                  <c:v>8.4719382226467133E-2</c:v>
                </c:pt>
                <c:pt idx="100">
                  <c:v>9.3752861022949219E-2</c:v>
                </c:pt>
                <c:pt idx="101">
                  <c:v>0.1026642695069313</c:v>
                </c:pt>
                <c:pt idx="102">
                  <c:v>0.11279641091823578</c:v>
                </c:pt>
                <c:pt idx="103">
                  <c:v>0.1270790696144104</c:v>
                </c:pt>
                <c:pt idx="104">
                  <c:v>0.13586840033531189</c:v>
                </c:pt>
                <c:pt idx="105">
                  <c:v>0.14868618547916412</c:v>
                </c:pt>
                <c:pt idx="106">
                  <c:v>0.15320292115211487</c:v>
                </c:pt>
                <c:pt idx="107">
                  <c:v>0.15710929036140442</c:v>
                </c:pt>
                <c:pt idx="108">
                  <c:v>0.16895046830177307</c:v>
                </c:pt>
                <c:pt idx="109">
                  <c:v>0.17053742706775665</c:v>
                </c:pt>
                <c:pt idx="110">
                  <c:v>0.17188024520874023</c:v>
                </c:pt>
                <c:pt idx="111">
                  <c:v>0.17896054685115814</c:v>
                </c:pt>
                <c:pt idx="112">
                  <c:v>0.17883846163749695</c:v>
                </c:pt>
                <c:pt idx="113">
                  <c:v>0.17627491056919098</c:v>
                </c:pt>
                <c:pt idx="114">
                  <c:v>0.18506424129009247</c:v>
                </c:pt>
                <c:pt idx="115">
                  <c:v>0.17883846163749695</c:v>
                </c:pt>
                <c:pt idx="116">
                  <c:v>0.18555253744125366</c:v>
                </c:pt>
                <c:pt idx="117">
                  <c:v>0.18420971930027008</c:v>
                </c:pt>
                <c:pt idx="118">
                  <c:v>0.17932675778865814</c:v>
                </c:pt>
                <c:pt idx="119">
                  <c:v>0.18689535558223724</c:v>
                </c:pt>
                <c:pt idx="120">
                  <c:v>0.18127994239330292</c:v>
                </c:pt>
                <c:pt idx="121">
                  <c:v>0.1749320924282074</c:v>
                </c:pt>
                <c:pt idx="122">
                  <c:v>0.17883846163749695</c:v>
                </c:pt>
                <c:pt idx="123">
                  <c:v>0.17151401937007904</c:v>
                </c:pt>
                <c:pt idx="124">
                  <c:v>0.16992706060409546</c:v>
                </c:pt>
                <c:pt idx="125">
                  <c:v>0.16467787325382233</c:v>
                </c:pt>
                <c:pt idx="126">
                  <c:v>0.16150395572185516</c:v>
                </c:pt>
                <c:pt idx="127">
                  <c:v>0.14819788932800293</c:v>
                </c:pt>
                <c:pt idx="128">
                  <c:v>0.14856410026550293</c:v>
                </c:pt>
                <c:pt idx="129">
                  <c:v>0.13794367015361786</c:v>
                </c:pt>
                <c:pt idx="130">
                  <c:v>0.13367107510566711</c:v>
                </c:pt>
                <c:pt idx="131">
                  <c:v>0.12720115482807159</c:v>
                </c:pt>
                <c:pt idx="132">
                  <c:v>0.11987670511007309</c:v>
                </c:pt>
                <c:pt idx="133">
                  <c:v>0.11011078208684921</c:v>
                </c:pt>
                <c:pt idx="134">
                  <c:v>0.10815759748220444</c:v>
                </c:pt>
                <c:pt idx="135">
                  <c:v>0.10376293212175369</c:v>
                </c:pt>
                <c:pt idx="136">
                  <c:v>9.3997009098529816E-2</c:v>
                </c:pt>
                <c:pt idx="137">
                  <c:v>8.9846491813659668E-2</c:v>
                </c:pt>
                <c:pt idx="138">
                  <c:v>8.4841459989547729E-2</c:v>
                </c:pt>
                <c:pt idx="139">
                  <c:v>8.4475234150886536E-2</c:v>
                </c:pt>
                <c:pt idx="140">
                  <c:v>8.0446794629096985E-2</c:v>
                </c:pt>
                <c:pt idx="141">
                  <c:v>8.0813013017177582E-2</c:v>
                </c:pt>
                <c:pt idx="142">
                  <c:v>7.2145760059356689E-2</c:v>
                </c:pt>
                <c:pt idx="143">
                  <c:v>6.8239390850067139E-2</c:v>
                </c:pt>
                <c:pt idx="144">
                  <c:v>6.6408276557922363E-2</c:v>
                </c:pt>
                <c:pt idx="145">
                  <c:v>6.8239390850067139E-2</c:v>
                </c:pt>
                <c:pt idx="146">
                  <c:v>6.7751094698905945E-2</c:v>
                </c:pt>
                <c:pt idx="147">
                  <c:v>6.6164128482341766E-2</c:v>
                </c:pt>
                <c:pt idx="148">
                  <c:v>6.34784996509552E-2</c:v>
                </c:pt>
                <c:pt idx="149">
                  <c:v>6.6042058169841766E-2</c:v>
                </c:pt>
                <c:pt idx="150">
                  <c:v>5.9572130441665649E-2</c:v>
                </c:pt>
                <c:pt idx="151">
                  <c:v>5.9938352555036545E-2</c:v>
                </c:pt>
                <c:pt idx="152">
                  <c:v>6.2623985111713409E-2</c:v>
                </c:pt>
                <c:pt idx="153">
                  <c:v>6.0548722743988037E-2</c:v>
                </c:pt>
                <c:pt idx="154">
                  <c:v>5.9205908328294754E-2</c:v>
                </c:pt>
                <c:pt idx="155">
                  <c:v>5.8839686214923859E-2</c:v>
                </c:pt>
                <c:pt idx="156">
                  <c:v>5.9938352555036545E-2</c:v>
                </c:pt>
                <c:pt idx="157">
                  <c:v>6.0914944857358932E-2</c:v>
                </c:pt>
                <c:pt idx="158">
                  <c:v>5.8107241988182068E-2</c:v>
                </c:pt>
                <c:pt idx="159">
                  <c:v>5.7863093912601471E-2</c:v>
                </c:pt>
                <c:pt idx="160">
                  <c:v>5.8107241988182068E-2</c:v>
                </c:pt>
                <c:pt idx="161">
                  <c:v>5.7618945837020874E-2</c:v>
                </c:pt>
                <c:pt idx="162">
                  <c:v>5.5421613156795502E-2</c:v>
                </c:pt>
                <c:pt idx="163">
                  <c:v>5.4811242967844009E-2</c:v>
                </c:pt>
                <c:pt idx="164">
                  <c:v>5.4445020854473114E-2</c:v>
                </c:pt>
                <c:pt idx="165">
                  <c:v>5.3834650665521622E-2</c:v>
                </c:pt>
                <c:pt idx="166">
                  <c:v>5.713064968585968E-2</c:v>
                </c:pt>
                <c:pt idx="167">
                  <c:v>5.4078798741102219E-2</c:v>
                </c:pt>
                <c:pt idx="168">
                  <c:v>5.1026947796344757E-2</c:v>
                </c:pt>
                <c:pt idx="169">
                  <c:v>5.3834650665521622E-2</c:v>
                </c:pt>
                <c:pt idx="170">
                  <c:v>4.7364726662635803E-2</c:v>
                </c:pt>
                <c:pt idx="171">
                  <c:v>5.0294503569602966E-2</c:v>
                </c:pt>
                <c:pt idx="172">
                  <c:v>4.7364726662635803E-2</c:v>
                </c:pt>
                <c:pt idx="173">
                  <c:v>4.8951689153909683E-2</c:v>
                </c:pt>
                <c:pt idx="174">
                  <c:v>4.8341318964958191E-2</c:v>
                </c:pt>
                <c:pt idx="175">
                  <c:v>4.3824579566717148E-2</c:v>
                </c:pt>
                <c:pt idx="176">
                  <c:v>4.3702505528926849E-2</c:v>
                </c:pt>
                <c:pt idx="177">
                  <c:v>4.2359691113233566E-2</c:v>
                </c:pt>
                <c:pt idx="178">
                  <c:v>4.1993468999862671E-2</c:v>
                </c:pt>
                <c:pt idx="179">
                  <c:v>3.9796136319637299E-2</c:v>
                </c:pt>
                <c:pt idx="180">
                  <c:v>4.0894802659749985E-2</c:v>
                </c:pt>
                <c:pt idx="181">
                  <c:v>3.9429914206266403E-2</c:v>
                </c:pt>
                <c:pt idx="182">
                  <c:v>3.7842951714992523E-2</c:v>
                </c:pt>
                <c:pt idx="183">
                  <c:v>3.6133915185928345E-2</c:v>
                </c:pt>
                <c:pt idx="184">
                  <c:v>3.650013729929924E-2</c:v>
                </c:pt>
                <c:pt idx="185">
                  <c:v>3.17392498254776E-2</c:v>
                </c:pt>
                <c:pt idx="186">
                  <c:v>3.3692434430122375E-2</c:v>
                </c:pt>
                <c:pt idx="187">
                  <c:v>3.1250953674316406E-2</c:v>
                </c:pt>
                <c:pt idx="188">
                  <c:v>3.0396435409784317E-2</c:v>
                </c:pt>
                <c:pt idx="189">
                  <c:v>2.9419843107461929E-2</c:v>
                </c:pt>
                <c:pt idx="190">
                  <c:v>2.697836235165596E-2</c:v>
                </c:pt>
                <c:pt idx="191">
                  <c:v>2.9297769069671631E-2</c:v>
                </c:pt>
                <c:pt idx="192">
                  <c:v>2.5269325822591782E-2</c:v>
                </c:pt>
                <c:pt idx="193">
                  <c:v>2.6001770049333572E-2</c:v>
                </c:pt>
                <c:pt idx="194">
                  <c:v>2.4903103709220886E-2</c:v>
                </c:pt>
                <c:pt idx="195">
                  <c:v>2.4170659482479095E-2</c:v>
                </c:pt>
                <c:pt idx="196">
                  <c:v>2.3682363331317902E-2</c:v>
                </c:pt>
                <c:pt idx="197">
                  <c:v>2.3560289293527603E-2</c:v>
                </c:pt>
                <c:pt idx="198">
                  <c:v>2.3682363331317902E-2</c:v>
                </c:pt>
                <c:pt idx="199">
                  <c:v>2.3926511406898499E-2</c:v>
                </c:pt>
                <c:pt idx="200">
                  <c:v>2.1729178726673126E-2</c:v>
                </c:pt>
                <c:pt idx="201">
                  <c:v>2.1362956613302231E-2</c:v>
                </c:pt>
                <c:pt idx="202">
                  <c:v>2.0508438348770142E-2</c:v>
                </c:pt>
                <c:pt idx="203">
                  <c:v>1.745658740401268E-2</c:v>
                </c:pt>
                <c:pt idx="204">
                  <c:v>1.7334513366222382E-2</c:v>
                </c:pt>
                <c:pt idx="205">
                  <c:v>1.6724143177270889E-2</c:v>
                </c:pt>
                <c:pt idx="206">
                  <c:v>1.5137180685997009E-2</c:v>
                </c:pt>
                <c:pt idx="207">
                  <c:v>1.5747550874948502E-2</c:v>
                </c:pt>
                <c:pt idx="208">
                  <c:v>1.3306070119142532E-2</c:v>
                </c:pt>
                <c:pt idx="209">
                  <c:v>1.428266242146492E-2</c:v>
                </c:pt>
                <c:pt idx="210">
                  <c:v>1.3672292232513428E-2</c:v>
                </c:pt>
                <c:pt idx="211">
                  <c:v>1.3061922043561935E-2</c:v>
                </c:pt>
                <c:pt idx="212">
                  <c:v>1.2207403779029846E-2</c:v>
                </c:pt>
                <c:pt idx="213">
                  <c:v>1.3672292232513428E-2</c:v>
                </c:pt>
                <c:pt idx="214">
                  <c:v>1.3306070119142532E-2</c:v>
                </c:pt>
                <c:pt idx="215">
                  <c:v>8.7893307209014893E-3</c:v>
                </c:pt>
                <c:pt idx="216">
                  <c:v>1.0986663401126862E-2</c:v>
                </c:pt>
                <c:pt idx="217">
                  <c:v>9.1555528342723846E-3</c:v>
                </c:pt>
                <c:pt idx="218">
                  <c:v>8.9114047586917877E-3</c:v>
                </c:pt>
                <c:pt idx="219">
                  <c:v>9.0334787964820862E-3</c:v>
                </c:pt>
                <c:pt idx="220">
                  <c:v>7.0802941918373108E-3</c:v>
                </c:pt>
                <c:pt idx="221">
                  <c:v>5.7374797761440277E-3</c:v>
                </c:pt>
                <c:pt idx="222">
                  <c:v>5.9816278517246246E-3</c:v>
                </c:pt>
                <c:pt idx="223">
                  <c:v>5.7374797761440277E-3</c:v>
                </c:pt>
                <c:pt idx="224">
                  <c:v>7.0802941918373108E-3</c:v>
                </c:pt>
                <c:pt idx="225">
                  <c:v>6.5919980406761169E-3</c:v>
                </c:pt>
                <c:pt idx="226">
                  <c:v>6.7140720784664154E-3</c:v>
                </c:pt>
                <c:pt idx="227">
                  <c:v>5.4933317005634308E-3</c:v>
                </c:pt>
                <c:pt idx="228">
                  <c:v>5.3712576627731323E-3</c:v>
                </c:pt>
                <c:pt idx="229">
                  <c:v>6.2257759273052216E-3</c:v>
                </c:pt>
                <c:pt idx="230">
                  <c:v>5.1271095871925354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03C9-433D-BB12-8F7C540F5266}"/>
            </c:ext>
          </c:extLst>
        </c:ser>
        <c:ser>
          <c:idx val="3"/>
          <c:order val="1"/>
          <c:tx>
            <c:v>пФБ-Me(8)</c:v>
          </c:tx>
          <c:spPr>
            <a:ln w="19050" cap="rnd">
              <a:solidFill>
                <a:srgbClr val="FF0000"/>
              </a:solidFill>
              <a:prstDash val="lgDashDotDot"/>
              <a:round/>
            </a:ln>
            <a:effectLst/>
          </c:spPr>
          <c:marker>
            <c:symbol val="none"/>
          </c:marker>
          <c:xVal>
            <c:numRef>
              <c:f>Лист1!$A$2:$A$232</c:f>
              <c:numCache>
                <c:formatCode>General</c:formatCode>
                <c:ptCount val="231"/>
                <c:pt idx="0">
                  <c:v>600</c:v>
                </c:pt>
                <c:pt idx="1">
                  <c:v>601</c:v>
                </c:pt>
                <c:pt idx="2">
                  <c:v>602</c:v>
                </c:pt>
                <c:pt idx="3">
                  <c:v>603</c:v>
                </c:pt>
                <c:pt idx="4">
                  <c:v>604</c:v>
                </c:pt>
                <c:pt idx="5">
                  <c:v>605</c:v>
                </c:pt>
                <c:pt idx="6">
                  <c:v>606</c:v>
                </c:pt>
                <c:pt idx="7">
                  <c:v>607</c:v>
                </c:pt>
                <c:pt idx="8">
                  <c:v>608</c:v>
                </c:pt>
                <c:pt idx="9">
                  <c:v>609</c:v>
                </c:pt>
                <c:pt idx="10">
                  <c:v>610</c:v>
                </c:pt>
                <c:pt idx="11">
                  <c:v>611</c:v>
                </c:pt>
                <c:pt idx="12">
                  <c:v>612</c:v>
                </c:pt>
                <c:pt idx="13">
                  <c:v>613</c:v>
                </c:pt>
                <c:pt idx="14">
                  <c:v>614</c:v>
                </c:pt>
                <c:pt idx="15">
                  <c:v>615</c:v>
                </c:pt>
                <c:pt idx="16">
                  <c:v>616</c:v>
                </c:pt>
                <c:pt idx="17">
                  <c:v>617</c:v>
                </c:pt>
                <c:pt idx="18">
                  <c:v>618</c:v>
                </c:pt>
                <c:pt idx="19">
                  <c:v>619</c:v>
                </c:pt>
                <c:pt idx="20">
                  <c:v>620</c:v>
                </c:pt>
                <c:pt idx="21">
                  <c:v>621</c:v>
                </c:pt>
                <c:pt idx="22">
                  <c:v>622</c:v>
                </c:pt>
                <c:pt idx="23">
                  <c:v>623</c:v>
                </c:pt>
                <c:pt idx="24">
                  <c:v>624</c:v>
                </c:pt>
                <c:pt idx="25">
                  <c:v>625</c:v>
                </c:pt>
                <c:pt idx="26">
                  <c:v>626</c:v>
                </c:pt>
                <c:pt idx="27">
                  <c:v>627</c:v>
                </c:pt>
                <c:pt idx="28">
                  <c:v>628</c:v>
                </c:pt>
                <c:pt idx="29">
                  <c:v>629</c:v>
                </c:pt>
                <c:pt idx="30">
                  <c:v>630</c:v>
                </c:pt>
                <c:pt idx="31">
                  <c:v>631</c:v>
                </c:pt>
                <c:pt idx="32">
                  <c:v>632</c:v>
                </c:pt>
                <c:pt idx="33">
                  <c:v>633</c:v>
                </c:pt>
                <c:pt idx="34">
                  <c:v>634</c:v>
                </c:pt>
                <c:pt idx="35">
                  <c:v>635</c:v>
                </c:pt>
                <c:pt idx="36">
                  <c:v>636</c:v>
                </c:pt>
                <c:pt idx="37">
                  <c:v>637</c:v>
                </c:pt>
                <c:pt idx="38">
                  <c:v>638</c:v>
                </c:pt>
                <c:pt idx="39">
                  <c:v>639</c:v>
                </c:pt>
                <c:pt idx="40">
                  <c:v>640</c:v>
                </c:pt>
                <c:pt idx="41">
                  <c:v>641</c:v>
                </c:pt>
                <c:pt idx="42">
                  <c:v>642</c:v>
                </c:pt>
                <c:pt idx="43">
                  <c:v>643</c:v>
                </c:pt>
                <c:pt idx="44">
                  <c:v>644</c:v>
                </c:pt>
                <c:pt idx="45">
                  <c:v>645</c:v>
                </c:pt>
                <c:pt idx="46">
                  <c:v>646</c:v>
                </c:pt>
                <c:pt idx="47">
                  <c:v>647</c:v>
                </c:pt>
                <c:pt idx="48">
                  <c:v>648</c:v>
                </c:pt>
                <c:pt idx="49">
                  <c:v>649</c:v>
                </c:pt>
                <c:pt idx="50">
                  <c:v>650</c:v>
                </c:pt>
                <c:pt idx="51">
                  <c:v>651</c:v>
                </c:pt>
                <c:pt idx="52">
                  <c:v>652</c:v>
                </c:pt>
                <c:pt idx="53">
                  <c:v>653</c:v>
                </c:pt>
                <c:pt idx="54">
                  <c:v>654</c:v>
                </c:pt>
                <c:pt idx="55">
                  <c:v>655</c:v>
                </c:pt>
                <c:pt idx="56">
                  <c:v>656</c:v>
                </c:pt>
                <c:pt idx="57">
                  <c:v>657</c:v>
                </c:pt>
                <c:pt idx="58">
                  <c:v>658</c:v>
                </c:pt>
                <c:pt idx="59">
                  <c:v>659</c:v>
                </c:pt>
                <c:pt idx="60">
                  <c:v>660</c:v>
                </c:pt>
                <c:pt idx="61">
                  <c:v>661</c:v>
                </c:pt>
                <c:pt idx="62">
                  <c:v>662</c:v>
                </c:pt>
                <c:pt idx="63">
                  <c:v>663</c:v>
                </c:pt>
                <c:pt idx="64">
                  <c:v>664</c:v>
                </c:pt>
                <c:pt idx="65">
                  <c:v>665</c:v>
                </c:pt>
                <c:pt idx="66">
                  <c:v>666</c:v>
                </c:pt>
                <c:pt idx="67">
                  <c:v>667</c:v>
                </c:pt>
                <c:pt idx="68">
                  <c:v>668</c:v>
                </c:pt>
                <c:pt idx="69">
                  <c:v>669</c:v>
                </c:pt>
                <c:pt idx="70">
                  <c:v>670</c:v>
                </c:pt>
                <c:pt idx="71">
                  <c:v>671</c:v>
                </c:pt>
                <c:pt idx="72">
                  <c:v>672</c:v>
                </c:pt>
                <c:pt idx="73">
                  <c:v>673</c:v>
                </c:pt>
                <c:pt idx="74">
                  <c:v>674</c:v>
                </c:pt>
                <c:pt idx="75">
                  <c:v>675</c:v>
                </c:pt>
                <c:pt idx="76">
                  <c:v>676</c:v>
                </c:pt>
                <c:pt idx="77">
                  <c:v>677</c:v>
                </c:pt>
                <c:pt idx="78">
                  <c:v>678</c:v>
                </c:pt>
                <c:pt idx="79">
                  <c:v>679</c:v>
                </c:pt>
                <c:pt idx="80">
                  <c:v>680</c:v>
                </c:pt>
                <c:pt idx="81">
                  <c:v>681</c:v>
                </c:pt>
                <c:pt idx="82">
                  <c:v>682</c:v>
                </c:pt>
                <c:pt idx="83">
                  <c:v>683</c:v>
                </c:pt>
                <c:pt idx="84">
                  <c:v>684</c:v>
                </c:pt>
                <c:pt idx="85">
                  <c:v>685</c:v>
                </c:pt>
                <c:pt idx="86">
                  <c:v>686</c:v>
                </c:pt>
                <c:pt idx="87">
                  <c:v>687</c:v>
                </c:pt>
                <c:pt idx="88">
                  <c:v>688</c:v>
                </c:pt>
                <c:pt idx="89">
                  <c:v>689</c:v>
                </c:pt>
                <c:pt idx="90">
                  <c:v>690</c:v>
                </c:pt>
                <c:pt idx="91">
                  <c:v>691</c:v>
                </c:pt>
                <c:pt idx="92">
                  <c:v>692</c:v>
                </c:pt>
                <c:pt idx="93">
                  <c:v>693</c:v>
                </c:pt>
                <c:pt idx="94">
                  <c:v>694</c:v>
                </c:pt>
                <c:pt idx="95">
                  <c:v>695</c:v>
                </c:pt>
                <c:pt idx="96">
                  <c:v>696</c:v>
                </c:pt>
                <c:pt idx="97">
                  <c:v>697</c:v>
                </c:pt>
                <c:pt idx="98">
                  <c:v>698</c:v>
                </c:pt>
                <c:pt idx="99">
                  <c:v>699</c:v>
                </c:pt>
                <c:pt idx="100">
                  <c:v>700</c:v>
                </c:pt>
                <c:pt idx="101">
                  <c:v>701</c:v>
                </c:pt>
                <c:pt idx="102">
                  <c:v>702</c:v>
                </c:pt>
                <c:pt idx="103">
                  <c:v>703</c:v>
                </c:pt>
                <c:pt idx="104">
                  <c:v>704</c:v>
                </c:pt>
                <c:pt idx="105">
                  <c:v>705</c:v>
                </c:pt>
                <c:pt idx="106">
                  <c:v>706</c:v>
                </c:pt>
                <c:pt idx="107">
                  <c:v>707</c:v>
                </c:pt>
                <c:pt idx="108">
                  <c:v>708</c:v>
                </c:pt>
                <c:pt idx="109">
                  <c:v>709</c:v>
                </c:pt>
                <c:pt idx="110">
                  <c:v>710</c:v>
                </c:pt>
                <c:pt idx="111">
                  <c:v>711</c:v>
                </c:pt>
                <c:pt idx="112">
                  <c:v>712</c:v>
                </c:pt>
                <c:pt idx="113">
                  <c:v>713</c:v>
                </c:pt>
                <c:pt idx="114">
                  <c:v>714</c:v>
                </c:pt>
                <c:pt idx="115">
                  <c:v>715</c:v>
                </c:pt>
                <c:pt idx="116">
                  <c:v>716</c:v>
                </c:pt>
                <c:pt idx="117">
                  <c:v>717</c:v>
                </c:pt>
                <c:pt idx="118">
                  <c:v>718</c:v>
                </c:pt>
                <c:pt idx="119">
                  <c:v>719</c:v>
                </c:pt>
                <c:pt idx="120">
                  <c:v>720</c:v>
                </c:pt>
                <c:pt idx="121">
                  <c:v>721</c:v>
                </c:pt>
                <c:pt idx="122">
                  <c:v>722</c:v>
                </c:pt>
                <c:pt idx="123">
                  <c:v>723</c:v>
                </c:pt>
                <c:pt idx="124">
                  <c:v>724</c:v>
                </c:pt>
                <c:pt idx="125">
                  <c:v>725</c:v>
                </c:pt>
                <c:pt idx="126">
                  <c:v>726</c:v>
                </c:pt>
                <c:pt idx="127">
                  <c:v>727</c:v>
                </c:pt>
                <c:pt idx="128">
                  <c:v>728</c:v>
                </c:pt>
                <c:pt idx="129">
                  <c:v>729</c:v>
                </c:pt>
                <c:pt idx="130">
                  <c:v>730</c:v>
                </c:pt>
                <c:pt idx="131">
                  <c:v>731</c:v>
                </c:pt>
                <c:pt idx="132">
                  <c:v>732</c:v>
                </c:pt>
                <c:pt idx="133">
                  <c:v>733</c:v>
                </c:pt>
                <c:pt idx="134">
                  <c:v>734</c:v>
                </c:pt>
                <c:pt idx="135">
                  <c:v>735</c:v>
                </c:pt>
                <c:pt idx="136">
                  <c:v>736</c:v>
                </c:pt>
                <c:pt idx="137">
                  <c:v>737</c:v>
                </c:pt>
                <c:pt idx="138">
                  <c:v>738</c:v>
                </c:pt>
                <c:pt idx="139">
                  <c:v>739</c:v>
                </c:pt>
                <c:pt idx="140">
                  <c:v>740</c:v>
                </c:pt>
                <c:pt idx="141">
                  <c:v>741</c:v>
                </c:pt>
                <c:pt idx="142">
                  <c:v>742</c:v>
                </c:pt>
                <c:pt idx="143">
                  <c:v>743</c:v>
                </c:pt>
                <c:pt idx="144">
                  <c:v>744</c:v>
                </c:pt>
                <c:pt idx="145">
                  <c:v>745</c:v>
                </c:pt>
                <c:pt idx="146">
                  <c:v>746</c:v>
                </c:pt>
                <c:pt idx="147">
                  <c:v>747</c:v>
                </c:pt>
                <c:pt idx="148">
                  <c:v>748</c:v>
                </c:pt>
                <c:pt idx="149">
                  <c:v>749</c:v>
                </c:pt>
                <c:pt idx="150">
                  <c:v>750</c:v>
                </c:pt>
                <c:pt idx="151">
                  <c:v>751</c:v>
                </c:pt>
                <c:pt idx="152">
                  <c:v>752</c:v>
                </c:pt>
                <c:pt idx="153">
                  <c:v>753</c:v>
                </c:pt>
                <c:pt idx="154">
                  <c:v>754</c:v>
                </c:pt>
                <c:pt idx="155">
                  <c:v>755</c:v>
                </c:pt>
                <c:pt idx="156">
                  <c:v>756</c:v>
                </c:pt>
                <c:pt idx="157">
                  <c:v>757</c:v>
                </c:pt>
                <c:pt idx="158">
                  <c:v>758</c:v>
                </c:pt>
                <c:pt idx="159">
                  <c:v>759</c:v>
                </c:pt>
                <c:pt idx="160">
                  <c:v>760</c:v>
                </c:pt>
                <c:pt idx="161">
                  <c:v>761</c:v>
                </c:pt>
                <c:pt idx="162">
                  <c:v>762</c:v>
                </c:pt>
                <c:pt idx="163">
                  <c:v>763</c:v>
                </c:pt>
                <c:pt idx="164">
                  <c:v>764</c:v>
                </c:pt>
                <c:pt idx="165">
                  <c:v>765</c:v>
                </c:pt>
                <c:pt idx="166">
                  <c:v>766</c:v>
                </c:pt>
                <c:pt idx="167">
                  <c:v>767</c:v>
                </c:pt>
                <c:pt idx="168">
                  <c:v>768</c:v>
                </c:pt>
                <c:pt idx="169">
                  <c:v>769</c:v>
                </c:pt>
                <c:pt idx="170">
                  <c:v>770</c:v>
                </c:pt>
                <c:pt idx="171">
                  <c:v>771</c:v>
                </c:pt>
                <c:pt idx="172">
                  <c:v>772</c:v>
                </c:pt>
                <c:pt idx="173">
                  <c:v>773</c:v>
                </c:pt>
                <c:pt idx="174">
                  <c:v>774</c:v>
                </c:pt>
                <c:pt idx="175">
                  <c:v>775</c:v>
                </c:pt>
                <c:pt idx="176">
                  <c:v>776</c:v>
                </c:pt>
                <c:pt idx="177">
                  <c:v>777</c:v>
                </c:pt>
                <c:pt idx="178">
                  <c:v>778</c:v>
                </c:pt>
                <c:pt idx="179">
                  <c:v>779</c:v>
                </c:pt>
                <c:pt idx="180">
                  <c:v>780</c:v>
                </c:pt>
                <c:pt idx="181">
                  <c:v>781</c:v>
                </c:pt>
                <c:pt idx="182">
                  <c:v>782</c:v>
                </c:pt>
                <c:pt idx="183">
                  <c:v>783</c:v>
                </c:pt>
                <c:pt idx="184">
                  <c:v>784</c:v>
                </c:pt>
                <c:pt idx="185">
                  <c:v>785</c:v>
                </c:pt>
                <c:pt idx="186">
                  <c:v>786</c:v>
                </c:pt>
                <c:pt idx="187">
                  <c:v>787</c:v>
                </c:pt>
                <c:pt idx="188">
                  <c:v>788</c:v>
                </c:pt>
                <c:pt idx="189">
                  <c:v>789</c:v>
                </c:pt>
                <c:pt idx="190">
                  <c:v>790</c:v>
                </c:pt>
                <c:pt idx="191">
                  <c:v>791</c:v>
                </c:pt>
                <c:pt idx="192">
                  <c:v>792</c:v>
                </c:pt>
                <c:pt idx="193">
                  <c:v>793</c:v>
                </c:pt>
                <c:pt idx="194">
                  <c:v>794</c:v>
                </c:pt>
                <c:pt idx="195">
                  <c:v>795</c:v>
                </c:pt>
                <c:pt idx="196">
                  <c:v>796</c:v>
                </c:pt>
                <c:pt idx="197">
                  <c:v>797</c:v>
                </c:pt>
                <c:pt idx="198">
                  <c:v>798</c:v>
                </c:pt>
                <c:pt idx="199">
                  <c:v>799</c:v>
                </c:pt>
                <c:pt idx="200">
                  <c:v>800</c:v>
                </c:pt>
                <c:pt idx="201">
                  <c:v>801</c:v>
                </c:pt>
                <c:pt idx="202">
                  <c:v>802</c:v>
                </c:pt>
                <c:pt idx="203">
                  <c:v>803</c:v>
                </c:pt>
                <c:pt idx="204">
                  <c:v>804</c:v>
                </c:pt>
                <c:pt idx="205">
                  <c:v>805</c:v>
                </c:pt>
                <c:pt idx="206">
                  <c:v>806</c:v>
                </c:pt>
                <c:pt idx="207">
                  <c:v>807</c:v>
                </c:pt>
                <c:pt idx="208">
                  <c:v>808</c:v>
                </c:pt>
                <c:pt idx="209">
                  <c:v>809</c:v>
                </c:pt>
                <c:pt idx="210">
                  <c:v>810</c:v>
                </c:pt>
                <c:pt idx="211">
                  <c:v>811</c:v>
                </c:pt>
                <c:pt idx="212">
                  <c:v>812</c:v>
                </c:pt>
                <c:pt idx="213">
                  <c:v>813</c:v>
                </c:pt>
                <c:pt idx="214">
                  <c:v>814</c:v>
                </c:pt>
                <c:pt idx="215">
                  <c:v>815</c:v>
                </c:pt>
                <c:pt idx="216">
                  <c:v>816</c:v>
                </c:pt>
                <c:pt idx="217">
                  <c:v>817</c:v>
                </c:pt>
                <c:pt idx="218">
                  <c:v>818</c:v>
                </c:pt>
                <c:pt idx="219">
                  <c:v>819</c:v>
                </c:pt>
                <c:pt idx="220">
                  <c:v>820</c:v>
                </c:pt>
                <c:pt idx="221">
                  <c:v>821</c:v>
                </c:pt>
                <c:pt idx="222">
                  <c:v>822</c:v>
                </c:pt>
                <c:pt idx="223">
                  <c:v>823</c:v>
                </c:pt>
                <c:pt idx="224">
                  <c:v>824</c:v>
                </c:pt>
                <c:pt idx="225">
                  <c:v>825</c:v>
                </c:pt>
                <c:pt idx="226">
                  <c:v>826</c:v>
                </c:pt>
                <c:pt idx="227">
                  <c:v>827</c:v>
                </c:pt>
                <c:pt idx="228">
                  <c:v>828</c:v>
                </c:pt>
                <c:pt idx="229">
                  <c:v>829</c:v>
                </c:pt>
                <c:pt idx="230">
                  <c:v>830</c:v>
                </c:pt>
              </c:numCache>
            </c:numRef>
          </c:xVal>
          <c:yVal>
            <c:numRef>
              <c:f>Лист1!$D$2:$D$208</c:f>
              <c:numCache>
                <c:formatCode>General</c:formatCode>
                <c:ptCount val="207"/>
                <c:pt idx="0">
                  <c:v>1.1352885514497756E-4</c:v>
                </c:pt>
                <c:pt idx="1">
                  <c:v>1.2817773967981337E-4</c:v>
                </c:pt>
                <c:pt idx="2">
                  <c:v>1.4038514345884323E-4</c:v>
                </c:pt>
                <c:pt idx="3">
                  <c:v>1.2085329741239548E-4</c:v>
                </c:pt>
                <c:pt idx="4">
                  <c:v>1.2573625892400741E-4</c:v>
                </c:pt>
                <c:pt idx="5">
                  <c:v>1.5381328761577607E-4</c:v>
                </c:pt>
                <c:pt idx="6">
                  <c:v>1.7334513366222383E-4</c:v>
                </c:pt>
                <c:pt idx="7">
                  <c:v>1.7090365290641784E-4</c:v>
                </c:pt>
                <c:pt idx="8">
                  <c:v>1.818903163075447E-4</c:v>
                </c:pt>
                <c:pt idx="9">
                  <c:v>1.9409772008657455E-4</c:v>
                </c:pt>
                <c:pt idx="10">
                  <c:v>2.0386364310979844E-4</c:v>
                </c:pt>
                <c:pt idx="11">
                  <c:v>2.0020142197608949E-4</c:v>
                </c:pt>
                <c:pt idx="12">
                  <c:v>2.2827845066785812E-4</c:v>
                </c:pt>
                <c:pt idx="13">
                  <c:v>2.5025177747011184E-4</c:v>
                </c:pt>
                <c:pt idx="14">
                  <c:v>2.6245918124914171E-4</c:v>
                </c:pt>
                <c:pt idx="15">
                  <c:v>2.8321176767349244E-4</c:v>
                </c:pt>
                <c:pt idx="16">
                  <c:v>3.2227545976638795E-4</c:v>
                </c:pt>
                <c:pt idx="17">
                  <c:v>3.1983397901058197E-4</c:v>
                </c:pt>
                <c:pt idx="18">
                  <c:v>3.4058656543493269E-4</c:v>
                </c:pt>
                <c:pt idx="19">
                  <c:v>3.711050748825073E-4</c:v>
                </c:pt>
                <c:pt idx="20">
                  <c:v>4.0894802659749983E-4</c:v>
                </c:pt>
                <c:pt idx="21">
                  <c:v>4.382457956671715E-4</c:v>
                </c:pt>
                <c:pt idx="22">
                  <c:v>4.2847987264394761E-4</c:v>
                </c:pt>
                <c:pt idx="23">
                  <c:v>4.9928281456232068E-4</c:v>
                </c:pt>
                <c:pt idx="24">
                  <c:v>5.2491836249828343E-4</c:v>
                </c:pt>
                <c:pt idx="25">
                  <c:v>5.3468428552150727E-4</c:v>
                </c:pt>
                <c:pt idx="26">
                  <c:v>5.5299539119005206E-4</c:v>
                </c:pt>
                <c:pt idx="27">
                  <c:v>6.0426648706197734E-4</c:v>
                </c:pt>
                <c:pt idx="28">
                  <c:v>6.115909293293953E-4</c:v>
                </c:pt>
                <c:pt idx="29">
                  <c:v>6.5309613943099977E-4</c:v>
                </c:pt>
                <c:pt idx="30">
                  <c:v>7.7272869646549224E-4</c:v>
                </c:pt>
                <c:pt idx="31">
                  <c:v>7.8615680336952204E-4</c:v>
                </c:pt>
                <c:pt idx="32">
                  <c:v>8.459731191396713E-4</c:v>
                </c:pt>
                <c:pt idx="33">
                  <c:v>9.1433458030223849E-4</c:v>
                </c:pt>
                <c:pt idx="34">
                  <c:v>1.0046693682670593E-3</c:v>
                </c:pt>
                <c:pt idx="35">
                  <c:v>1.1230811476707458E-3</c:v>
                </c:pt>
                <c:pt idx="36">
                  <c:v>1.2170781940221787E-3</c:v>
                </c:pt>
                <c:pt idx="37">
                  <c:v>1.3159582018852235E-3</c:v>
                </c:pt>
                <c:pt idx="38">
                  <c:v>1.5503403544425965E-3</c:v>
                </c:pt>
                <c:pt idx="39">
                  <c:v>1.7078158259391785E-3</c:v>
                </c:pt>
                <c:pt idx="40">
                  <c:v>1.9226661324501038E-3</c:v>
                </c:pt>
                <c:pt idx="41">
                  <c:v>2.2339549660682677E-3</c:v>
                </c:pt>
                <c:pt idx="42">
                  <c:v>2.4732200801372527E-3</c:v>
                </c:pt>
                <c:pt idx="43">
                  <c:v>2.9529708623886107E-3</c:v>
                </c:pt>
                <c:pt idx="44">
                  <c:v>3.5316020250320433E-3</c:v>
                </c:pt>
                <c:pt idx="45">
                  <c:v>4.1969054937362671E-3</c:v>
                </c:pt>
                <c:pt idx="46">
                  <c:v>5.1661735773086545E-3</c:v>
                </c:pt>
                <c:pt idx="47">
                  <c:v>6.1696219444274903E-3</c:v>
                </c:pt>
                <c:pt idx="48">
                  <c:v>7.6027709245681764E-3</c:v>
                </c:pt>
                <c:pt idx="49">
                  <c:v>8.6794638633728022E-3</c:v>
                </c:pt>
                <c:pt idx="50">
                  <c:v>1.0564286708831788E-2</c:v>
                </c:pt>
                <c:pt idx="51">
                  <c:v>1.2176885604858398E-2</c:v>
                </c:pt>
                <c:pt idx="52">
                  <c:v>1.4299752712249756E-2</c:v>
                </c:pt>
                <c:pt idx="53">
                  <c:v>1.7020783424377441E-2</c:v>
                </c:pt>
                <c:pt idx="54">
                  <c:v>1.9346293210983277E-2</c:v>
                </c:pt>
                <c:pt idx="55">
                  <c:v>2.2338328361511232E-2</c:v>
                </c:pt>
                <c:pt idx="56">
                  <c:v>2.6051819324493408E-2</c:v>
                </c:pt>
                <c:pt idx="57">
                  <c:v>2.9154942035675049E-2</c:v>
                </c:pt>
                <c:pt idx="58">
                  <c:v>3.4429762363433841E-2</c:v>
                </c:pt>
                <c:pt idx="59">
                  <c:v>4.0103764533996583E-2</c:v>
                </c:pt>
                <c:pt idx="60">
                  <c:v>4.5955991744995116E-2</c:v>
                </c:pt>
                <c:pt idx="61">
                  <c:v>5.2789697647094729E-2</c:v>
                </c:pt>
                <c:pt idx="62">
                  <c:v>6.1334881782531742E-2</c:v>
                </c:pt>
                <c:pt idx="63">
                  <c:v>7.0810265541076667E-2</c:v>
                </c:pt>
                <c:pt idx="64">
                  <c:v>7.8394727706909181E-2</c:v>
                </c:pt>
                <c:pt idx="65">
                  <c:v>8.6491899490356447E-2</c:v>
                </c:pt>
                <c:pt idx="66">
                  <c:v>9.5759754180908208E-2</c:v>
                </c:pt>
                <c:pt idx="67">
                  <c:v>0.10327585220336914</c:v>
                </c:pt>
                <c:pt idx="68">
                  <c:v>0.11511459350585937</c:v>
                </c:pt>
                <c:pt idx="69">
                  <c:v>0.1234974193572998</c:v>
                </c:pt>
                <c:pt idx="70">
                  <c:v>0.13581347465515137</c:v>
                </c:pt>
                <c:pt idx="71">
                  <c:v>0.14709555625915527</c:v>
                </c:pt>
                <c:pt idx="72">
                  <c:v>0.15938474655151366</c:v>
                </c:pt>
                <c:pt idx="73">
                  <c:v>0.16568498611450194</c:v>
                </c:pt>
                <c:pt idx="74">
                  <c:v>0.17824640274047851</c:v>
                </c:pt>
                <c:pt idx="75">
                  <c:v>0.18348705291748046</c:v>
                </c:pt>
                <c:pt idx="76">
                  <c:v>0.19157690048217774</c:v>
                </c:pt>
                <c:pt idx="77">
                  <c:v>0.19418317794799805</c:v>
                </c:pt>
                <c:pt idx="78">
                  <c:v>0.20132694244384766</c:v>
                </c:pt>
                <c:pt idx="79">
                  <c:v>0.20365978240966798</c:v>
                </c:pt>
                <c:pt idx="80">
                  <c:v>0.20527603149414062</c:v>
                </c:pt>
                <c:pt idx="81">
                  <c:v>0.19756095886230468</c:v>
                </c:pt>
                <c:pt idx="82">
                  <c:v>0.20372081756591798</c:v>
                </c:pt>
                <c:pt idx="83">
                  <c:v>0.19624744415283202</c:v>
                </c:pt>
                <c:pt idx="84">
                  <c:v>0.18448682785034179</c:v>
                </c:pt>
                <c:pt idx="85">
                  <c:v>0.17613819122314453</c:v>
                </c:pt>
                <c:pt idx="86">
                  <c:v>0.16111698150634765</c:v>
                </c:pt>
                <c:pt idx="87">
                  <c:v>0.15381938934326173</c:v>
                </c:pt>
                <c:pt idx="88">
                  <c:v>0.13979918479919434</c:v>
                </c:pt>
                <c:pt idx="89">
                  <c:v>0.12921658515930176</c:v>
                </c:pt>
                <c:pt idx="90">
                  <c:v>0.11986450195312499</c:v>
                </c:pt>
                <c:pt idx="91">
                  <c:v>0.10856898307800293</c:v>
                </c:pt>
                <c:pt idx="92">
                  <c:v>9.9962768554687498E-2</c:v>
                </c:pt>
                <c:pt idx="93">
                  <c:v>9.0165109634399415E-2</c:v>
                </c:pt>
                <c:pt idx="94">
                  <c:v>8.293465614318847E-2</c:v>
                </c:pt>
                <c:pt idx="95">
                  <c:v>7.4589676856994636E-2</c:v>
                </c:pt>
                <c:pt idx="96">
                  <c:v>6.9477219581604008E-2</c:v>
                </c:pt>
                <c:pt idx="97">
                  <c:v>6.5345010757446295E-2</c:v>
                </c:pt>
                <c:pt idx="98">
                  <c:v>6.1338543891906738E-2</c:v>
                </c:pt>
                <c:pt idx="99">
                  <c:v>5.8516192436218264E-2</c:v>
                </c:pt>
                <c:pt idx="100">
                  <c:v>5.5896482467651366E-2</c:v>
                </c:pt>
                <c:pt idx="101">
                  <c:v>5.4442577362060547E-2</c:v>
                </c:pt>
                <c:pt idx="102">
                  <c:v>5.1648306846618655E-2</c:v>
                </c:pt>
                <c:pt idx="103">
                  <c:v>4.8323006629943849E-2</c:v>
                </c:pt>
                <c:pt idx="104">
                  <c:v>4.8326668739318845E-2</c:v>
                </c:pt>
                <c:pt idx="105">
                  <c:v>4.8443861007690429E-2</c:v>
                </c:pt>
                <c:pt idx="106">
                  <c:v>4.7075409889221188E-2</c:v>
                </c:pt>
                <c:pt idx="107">
                  <c:v>4.6185493469238281E-2</c:v>
                </c:pt>
                <c:pt idx="108">
                  <c:v>4.5831475257873538E-2</c:v>
                </c:pt>
                <c:pt idx="109">
                  <c:v>4.6261177062988282E-2</c:v>
                </c:pt>
                <c:pt idx="110">
                  <c:v>4.5142979621887208E-2</c:v>
                </c:pt>
                <c:pt idx="111">
                  <c:v>4.5526289939880372E-2</c:v>
                </c:pt>
                <c:pt idx="112">
                  <c:v>4.5793633460998538E-2</c:v>
                </c:pt>
                <c:pt idx="113">
                  <c:v>4.5767998695373534E-2</c:v>
                </c:pt>
                <c:pt idx="114">
                  <c:v>4.5742363929748536E-2</c:v>
                </c:pt>
                <c:pt idx="115">
                  <c:v>4.5153965950012205E-2</c:v>
                </c:pt>
                <c:pt idx="116">
                  <c:v>4.530777931213379E-2</c:v>
                </c:pt>
                <c:pt idx="117">
                  <c:v>4.5567798614501956E-2</c:v>
                </c:pt>
                <c:pt idx="118">
                  <c:v>4.508804798126221E-2</c:v>
                </c:pt>
                <c:pt idx="119">
                  <c:v>4.60878324508667E-2</c:v>
                </c:pt>
                <c:pt idx="120">
                  <c:v>4.551408290863037E-2</c:v>
                </c:pt>
                <c:pt idx="121">
                  <c:v>4.5830254554748533E-2</c:v>
                </c:pt>
                <c:pt idx="122">
                  <c:v>4.5278482437133789E-2</c:v>
                </c:pt>
                <c:pt idx="123">
                  <c:v>4.4549698829650881E-2</c:v>
                </c:pt>
                <c:pt idx="124">
                  <c:v>4.4974517822265622E-2</c:v>
                </c:pt>
                <c:pt idx="125">
                  <c:v>4.4853663444519042E-2</c:v>
                </c:pt>
                <c:pt idx="126">
                  <c:v>4.3947873115539549E-2</c:v>
                </c:pt>
                <c:pt idx="127">
                  <c:v>4.2689290046691891E-2</c:v>
                </c:pt>
                <c:pt idx="128">
                  <c:v>4.2941985130310056E-2</c:v>
                </c:pt>
                <c:pt idx="129">
                  <c:v>4.1931209564208982E-2</c:v>
                </c:pt>
                <c:pt idx="130">
                  <c:v>4.0059814453125002E-2</c:v>
                </c:pt>
                <c:pt idx="131">
                  <c:v>3.8818323612213136E-2</c:v>
                </c:pt>
                <c:pt idx="132">
                  <c:v>3.7000641822814942E-2</c:v>
                </c:pt>
                <c:pt idx="133">
                  <c:v>3.6700339317321778E-2</c:v>
                </c:pt>
                <c:pt idx="134">
                  <c:v>3.3981750011444094E-2</c:v>
                </c:pt>
                <c:pt idx="135">
                  <c:v>3.2923367023468014E-2</c:v>
                </c:pt>
                <c:pt idx="136">
                  <c:v>3.1879634857177735E-2</c:v>
                </c:pt>
                <c:pt idx="137">
                  <c:v>2.988494634628296E-2</c:v>
                </c:pt>
                <c:pt idx="138">
                  <c:v>2.8384654521942138E-2</c:v>
                </c:pt>
                <c:pt idx="139">
                  <c:v>2.6779382228851317E-2</c:v>
                </c:pt>
                <c:pt idx="140">
                  <c:v>2.5614795684814454E-2</c:v>
                </c:pt>
                <c:pt idx="141">
                  <c:v>2.3362529277801514E-2</c:v>
                </c:pt>
                <c:pt idx="142">
                  <c:v>2.2129580974578858E-2</c:v>
                </c:pt>
                <c:pt idx="143">
                  <c:v>2.1265296936035155E-2</c:v>
                </c:pt>
                <c:pt idx="144">
                  <c:v>2.0073854923248292E-2</c:v>
                </c:pt>
                <c:pt idx="145">
                  <c:v>1.8834803104400635E-2</c:v>
                </c:pt>
                <c:pt idx="146">
                  <c:v>1.8157292604446412E-2</c:v>
                </c:pt>
                <c:pt idx="147">
                  <c:v>1.7275917530059814E-2</c:v>
                </c:pt>
                <c:pt idx="148">
                  <c:v>1.6145511865615844E-2</c:v>
                </c:pt>
                <c:pt idx="149">
                  <c:v>1.5106662511825561E-2</c:v>
                </c:pt>
                <c:pt idx="150">
                  <c:v>1.4390087127685547E-2</c:v>
                </c:pt>
                <c:pt idx="151">
                  <c:v>1.4222846031188965E-2</c:v>
                </c:pt>
                <c:pt idx="152">
                  <c:v>1.3361003398895264E-2</c:v>
                </c:pt>
                <c:pt idx="153">
                  <c:v>1.268593430519104E-2</c:v>
                </c:pt>
                <c:pt idx="154">
                  <c:v>1.2219611406326294E-2</c:v>
                </c:pt>
                <c:pt idx="155">
                  <c:v>1.1716666221618653E-2</c:v>
                </c:pt>
                <c:pt idx="156">
                  <c:v>1.1190526485443116E-2</c:v>
                </c:pt>
                <c:pt idx="157">
                  <c:v>1.0679036378860474E-2</c:v>
                </c:pt>
                <c:pt idx="158">
                  <c:v>9.9942016601562503E-3</c:v>
                </c:pt>
                <c:pt idx="159">
                  <c:v>9.6792507171630862E-3</c:v>
                </c:pt>
                <c:pt idx="160">
                  <c:v>8.9761042594909673E-3</c:v>
                </c:pt>
                <c:pt idx="161">
                  <c:v>8.7380594015121459E-3</c:v>
                </c:pt>
                <c:pt idx="162">
                  <c:v>8.2387769222259516E-3</c:v>
                </c:pt>
                <c:pt idx="163">
                  <c:v>7.8310495615005488E-3</c:v>
                </c:pt>
                <c:pt idx="164">
                  <c:v>7.3451948165893554E-3</c:v>
                </c:pt>
                <c:pt idx="165">
                  <c:v>7.050996422767639E-3</c:v>
                </c:pt>
                <c:pt idx="166">
                  <c:v>6.573687195777893E-3</c:v>
                </c:pt>
                <c:pt idx="167">
                  <c:v>6.1195713281631467E-3</c:v>
                </c:pt>
                <c:pt idx="168">
                  <c:v>5.9047210216522216E-3</c:v>
                </c:pt>
                <c:pt idx="169">
                  <c:v>5.6276130676269527E-3</c:v>
                </c:pt>
                <c:pt idx="170">
                  <c:v>5.2504044771194457E-3</c:v>
                </c:pt>
                <c:pt idx="171">
                  <c:v>5.0550860166549685E-3</c:v>
                </c:pt>
                <c:pt idx="172">
                  <c:v>4.8573258519172668E-3</c:v>
                </c:pt>
                <c:pt idx="173">
                  <c:v>4.373912811279297E-3</c:v>
                </c:pt>
                <c:pt idx="174">
                  <c:v>4.1444134712219239E-3</c:v>
                </c:pt>
                <c:pt idx="175">
                  <c:v>3.9564195275306703E-3</c:v>
                </c:pt>
                <c:pt idx="176">
                  <c:v>3.7818536162376403E-3</c:v>
                </c:pt>
                <c:pt idx="177">
                  <c:v>3.6512345075607302E-3</c:v>
                </c:pt>
                <c:pt idx="178">
                  <c:v>3.4607988595962524E-3</c:v>
                </c:pt>
                <c:pt idx="179">
                  <c:v>3.3655813336372375E-3</c:v>
                </c:pt>
                <c:pt idx="180">
                  <c:v>3.2093265652656557E-3</c:v>
                </c:pt>
                <c:pt idx="181">
                  <c:v>3.083590269088745E-3</c:v>
                </c:pt>
                <c:pt idx="182">
                  <c:v>2.9078036546707152E-3</c:v>
                </c:pt>
                <c:pt idx="183">
                  <c:v>2.8357797861099242E-3</c:v>
                </c:pt>
                <c:pt idx="184">
                  <c:v>2.8174689412117006E-3</c:v>
                </c:pt>
                <c:pt idx="185">
                  <c:v>2.6648762822151185E-3</c:v>
                </c:pt>
                <c:pt idx="186">
                  <c:v>2.5550097227096556E-3</c:v>
                </c:pt>
                <c:pt idx="187">
                  <c:v>2.5684377551078797E-3</c:v>
                </c:pt>
                <c:pt idx="188">
                  <c:v>2.4854274094104766E-3</c:v>
                </c:pt>
                <c:pt idx="189">
                  <c:v>2.3938718438148497E-3</c:v>
                </c:pt>
                <c:pt idx="190">
                  <c:v>2.2437208890914917E-3</c:v>
                </c:pt>
                <c:pt idx="191">
                  <c:v>2.2608111798763275E-3</c:v>
                </c:pt>
                <c:pt idx="192">
                  <c:v>2.1753594279289245E-3</c:v>
                </c:pt>
                <c:pt idx="193">
                  <c:v>2.0593890547752382E-3</c:v>
                </c:pt>
                <c:pt idx="194">
                  <c:v>2.0801416039466858E-3</c:v>
                </c:pt>
                <c:pt idx="195">
                  <c:v>2.0850245654582978E-3</c:v>
                </c:pt>
                <c:pt idx="196">
                  <c:v>1.9775994122028353E-3</c:v>
                </c:pt>
                <c:pt idx="197">
                  <c:v>1.8848231434822082E-3</c:v>
                </c:pt>
                <c:pt idx="198">
                  <c:v>1.9507431983947754E-3</c:v>
                </c:pt>
                <c:pt idx="199">
                  <c:v>1.822565346956253E-3</c:v>
                </c:pt>
                <c:pt idx="200">
                  <c:v>1.7468795180320741E-3</c:v>
                </c:pt>
                <c:pt idx="201">
                  <c:v>1.7749565839767457E-3</c:v>
                </c:pt>
                <c:pt idx="202">
                  <c:v>1.6614276170730591E-3</c:v>
                </c:pt>
                <c:pt idx="203">
                  <c:v>1.6736350953578949E-3</c:v>
                </c:pt>
                <c:pt idx="204">
                  <c:v>1.6333507001399994E-3</c:v>
                </c:pt>
                <c:pt idx="205">
                  <c:v>1.590624749660492E-3</c:v>
                </c:pt>
                <c:pt idx="206">
                  <c:v>1.5320292115211488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03C9-433D-BB12-8F7C540F52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09130864"/>
        <c:axId val="809131192"/>
      </c:scatterChart>
      <c:valAx>
        <c:axId val="809130864"/>
        <c:scaling>
          <c:orientation val="minMax"/>
          <c:max val="800"/>
          <c:min val="600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09131192"/>
        <c:crosses val="autoZero"/>
        <c:crossBetween val="midCat"/>
      </c:valAx>
      <c:valAx>
        <c:axId val="809131192"/>
        <c:scaling>
          <c:orientation val="minMax"/>
          <c:min val="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0913086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ФБS-Me(9)</c:v>
          </c:tx>
          <c:spPr>
            <a:ln w="1905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232</c:f>
              <c:numCache>
                <c:formatCode>General</c:formatCode>
                <c:ptCount val="231"/>
                <c:pt idx="0">
                  <c:v>600</c:v>
                </c:pt>
                <c:pt idx="1">
                  <c:v>601</c:v>
                </c:pt>
                <c:pt idx="2">
                  <c:v>602</c:v>
                </c:pt>
                <c:pt idx="3">
                  <c:v>603</c:v>
                </c:pt>
                <c:pt idx="4">
                  <c:v>604</c:v>
                </c:pt>
                <c:pt idx="5">
                  <c:v>605</c:v>
                </c:pt>
                <c:pt idx="6">
                  <c:v>606</c:v>
                </c:pt>
                <c:pt idx="7">
                  <c:v>607</c:v>
                </c:pt>
                <c:pt idx="8">
                  <c:v>608</c:v>
                </c:pt>
                <c:pt idx="9">
                  <c:v>609</c:v>
                </c:pt>
                <c:pt idx="10">
                  <c:v>610</c:v>
                </c:pt>
                <c:pt idx="11">
                  <c:v>611</c:v>
                </c:pt>
                <c:pt idx="12">
                  <c:v>612</c:v>
                </c:pt>
                <c:pt idx="13">
                  <c:v>613</c:v>
                </c:pt>
                <c:pt idx="14">
                  <c:v>614</c:v>
                </c:pt>
                <c:pt idx="15">
                  <c:v>615</c:v>
                </c:pt>
                <c:pt idx="16">
                  <c:v>616</c:v>
                </c:pt>
                <c:pt idx="17">
                  <c:v>617</c:v>
                </c:pt>
                <c:pt idx="18">
                  <c:v>618</c:v>
                </c:pt>
                <c:pt idx="19">
                  <c:v>619</c:v>
                </c:pt>
                <c:pt idx="20">
                  <c:v>620</c:v>
                </c:pt>
                <c:pt idx="21">
                  <c:v>621</c:v>
                </c:pt>
                <c:pt idx="22">
                  <c:v>622</c:v>
                </c:pt>
                <c:pt idx="23">
                  <c:v>623</c:v>
                </c:pt>
                <c:pt idx="24">
                  <c:v>624</c:v>
                </c:pt>
                <c:pt idx="25">
                  <c:v>625</c:v>
                </c:pt>
                <c:pt idx="26">
                  <c:v>626</c:v>
                </c:pt>
                <c:pt idx="27">
                  <c:v>627</c:v>
                </c:pt>
                <c:pt idx="28">
                  <c:v>628</c:v>
                </c:pt>
                <c:pt idx="29">
                  <c:v>629</c:v>
                </c:pt>
                <c:pt idx="30">
                  <c:v>630</c:v>
                </c:pt>
                <c:pt idx="31">
                  <c:v>631</c:v>
                </c:pt>
                <c:pt idx="32">
                  <c:v>632</c:v>
                </c:pt>
                <c:pt idx="33">
                  <c:v>633</c:v>
                </c:pt>
                <c:pt idx="34">
                  <c:v>634</c:v>
                </c:pt>
                <c:pt idx="35">
                  <c:v>635</c:v>
                </c:pt>
                <c:pt idx="36">
                  <c:v>636</c:v>
                </c:pt>
                <c:pt idx="37">
                  <c:v>637</c:v>
                </c:pt>
                <c:pt idx="38">
                  <c:v>638</c:v>
                </c:pt>
                <c:pt idx="39">
                  <c:v>639</c:v>
                </c:pt>
                <c:pt idx="40">
                  <c:v>640</c:v>
                </c:pt>
                <c:pt idx="41">
                  <c:v>641</c:v>
                </c:pt>
                <c:pt idx="42">
                  <c:v>642</c:v>
                </c:pt>
                <c:pt idx="43">
                  <c:v>643</c:v>
                </c:pt>
                <c:pt idx="44">
                  <c:v>644</c:v>
                </c:pt>
                <c:pt idx="45">
                  <c:v>645</c:v>
                </c:pt>
                <c:pt idx="46">
                  <c:v>646</c:v>
                </c:pt>
                <c:pt idx="47">
                  <c:v>647</c:v>
                </c:pt>
                <c:pt idx="48">
                  <c:v>648</c:v>
                </c:pt>
                <c:pt idx="49">
                  <c:v>649</c:v>
                </c:pt>
                <c:pt idx="50">
                  <c:v>650</c:v>
                </c:pt>
                <c:pt idx="51">
                  <c:v>651</c:v>
                </c:pt>
                <c:pt idx="52">
                  <c:v>652</c:v>
                </c:pt>
                <c:pt idx="53">
                  <c:v>653</c:v>
                </c:pt>
                <c:pt idx="54">
                  <c:v>654</c:v>
                </c:pt>
                <c:pt idx="55">
                  <c:v>655</c:v>
                </c:pt>
                <c:pt idx="56">
                  <c:v>656</c:v>
                </c:pt>
                <c:pt idx="57">
                  <c:v>657</c:v>
                </c:pt>
                <c:pt idx="58">
                  <c:v>658</c:v>
                </c:pt>
                <c:pt idx="59">
                  <c:v>659</c:v>
                </c:pt>
                <c:pt idx="60">
                  <c:v>660</c:v>
                </c:pt>
                <c:pt idx="61">
                  <c:v>661</c:v>
                </c:pt>
                <c:pt idx="62">
                  <c:v>662</c:v>
                </c:pt>
                <c:pt idx="63">
                  <c:v>663</c:v>
                </c:pt>
                <c:pt idx="64">
                  <c:v>664</c:v>
                </c:pt>
                <c:pt idx="65">
                  <c:v>665</c:v>
                </c:pt>
                <c:pt idx="66">
                  <c:v>666</c:v>
                </c:pt>
                <c:pt idx="67">
                  <c:v>667</c:v>
                </c:pt>
                <c:pt idx="68">
                  <c:v>668</c:v>
                </c:pt>
                <c:pt idx="69">
                  <c:v>669</c:v>
                </c:pt>
                <c:pt idx="70">
                  <c:v>670</c:v>
                </c:pt>
                <c:pt idx="71">
                  <c:v>671</c:v>
                </c:pt>
                <c:pt idx="72">
                  <c:v>672</c:v>
                </c:pt>
                <c:pt idx="73">
                  <c:v>673</c:v>
                </c:pt>
                <c:pt idx="74">
                  <c:v>674</c:v>
                </c:pt>
                <c:pt idx="75">
                  <c:v>675</c:v>
                </c:pt>
                <c:pt idx="76">
                  <c:v>676</c:v>
                </c:pt>
                <c:pt idx="77">
                  <c:v>677</c:v>
                </c:pt>
                <c:pt idx="78">
                  <c:v>678</c:v>
                </c:pt>
                <c:pt idx="79">
                  <c:v>679</c:v>
                </c:pt>
                <c:pt idx="80">
                  <c:v>680</c:v>
                </c:pt>
                <c:pt idx="81">
                  <c:v>681</c:v>
                </c:pt>
                <c:pt idx="82">
                  <c:v>682</c:v>
                </c:pt>
                <c:pt idx="83">
                  <c:v>683</c:v>
                </c:pt>
                <c:pt idx="84">
                  <c:v>684</c:v>
                </c:pt>
                <c:pt idx="85">
                  <c:v>685</c:v>
                </c:pt>
                <c:pt idx="86">
                  <c:v>686</c:v>
                </c:pt>
                <c:pt idx="87">
                  <c:v>687</c:v>
                </c:pt>
                <c:pt idx="88">
                  <c:v>688</c:v>
                </c:pt>
                <c:pt idx="89">
                  <c:v>689</c:v>
                </c:pt>
                <c:pt idx="90">
                  <c:v>690</c:v>
                </c:pt>
                <c:pt idx="91">
                  <c:v>691</c:v>
                </c:pt>
                <c:pt idx="92">
                  <c:v>692</c:v>
                </c:pt>
                <c:pt idx="93">
                  <c:v>693</c:v>
                </c:pt>
                <c:pt idx="94">
                  <c:v>694</c:v>
                </c:pt>
                <c:pt idx="95">
                  <c:v>695</c:v>
                </c:pt>
                <c:pt idx="96">
                  <c:v>696</c:v>
                </c:pt>
                <c:pt idx="97">
                  <c:v>697</c:v>
                </c:pt>
                <c:pt idx="98">
                  <c:v>698</c:v>
                </c:pt>
                <c:pt idx="99">
                  <c:v>699</c:v>
                </c:pt>
                <c:pt idx="100">
                  <c:v>700</c:v>
                </c:pt>
                <c:pt idx="101">
                  <c:v>701</c:v>
                </c:pt>
                <c:pt idx="102">
                  <c:v>702</c:v>
                </c:pt>
                <c:pt idx="103">
                  <c:v>703</c:v>
                </c:pt>
                <c:pt idx="104">
                  <c:v>704</c:v>
                </c:pt>
                <c:pt idx="105">
                  <c:v>705</c:v>
                </c:pt>
                <c:pt idx="106">
                  <c:v>706</c:v>
                </c:pt>
                <c:pt idx="107">
                  <c:v>707</c:v>
                </c:pt>
                <c:pt idx="108">
                  <c:v>708</c:v>
                </c:pt>
                <c:pt idx="109">
                  <c:v>709</c:v>
                </c:pt>
                <c:pt idx="110">
                  <c:v>710</c:v>
                </c:pt>
                <c:pt idx="111">
                  <c:v>711</c:v>
                </c:pt>
                <c:pt idx="112">
                  <c:v>712</c:v>
                </c:pt>
                <c:pt idx="113">
                  <c:v>713</c:v>
                </c:pt>
                <c:pt idx="114">
                  <c:v>714</c:v>
                </c:pt>
                <c:pt idx="115">
                  <c:v>715</c:v>
                </c:pt>
                <c:pt idx="116">
                  <c:v>716</c:v>
                </c:pt>
                <c:pt idx="117">
                  <c:v>717</c:v>
                </c:pt>
                <c:pt idx="118">
                  <c:v>718</c:v>
                </c:pt>
                <c:pt idx="119">
                  <c:v>719</c:v>
                </c:pt>
                <c:pt idx="120">
                  <c:v>720</c:v>
                </c:pt>
                <c:pt idx="121">
                  <c:v>721</c:v>
                </c:pt>
                <c:pt idx="122">
                  <c:v>722</c:v>
                </c:pt>
                <c:pt idx="123">
                  <c:v>723</c:v>
                </c:pt>
                <c:pt idx="124">
                  <c:v>724</c:v>
                </c:pt>
                <c:pt idx="125">
                  <c:v>725</c:v>
                </c:pt>
                <c:pt idx="126">
                  <c:v>726</c:v>
                </c:pt>
                <c:pt idx="127">
                  <c:v>727</c:v>
                </c:pt>
                <c:pt idx="128">
                  <c:v>728</c:v>
                </c:pt>
                <c:pt idx="129">
                  <c:v>729</c:v>
                </c:pt>
                <c:pt idx="130">
                  <c:v>730</c:v>
                </c:pt>
                <c:pt idx="131">
                  <c:v>731</c:v>
                </c:pt>
                <c:pt idx="132">
                  <c:v>732</c:v>
                </c:pt>
                <c:pt idx="133">
                  <c:v>733</c:v>
                </c:pt>
                <c:pt idx="134">
                  <c:v>734</c:v>
                </c:pt>
                <c:pt idx="135">
                  <c:v>735</c:v>
                </c:pt>
                <c:pt idx="136">
                  <c:v>736</c:v>
                </c:pt>
                <c:pt idx="137">
                  <c:v>737</c:v>
                </c:pt>
                <c:pt idx="138">
                  <c:v>738</c:v>
                </c:pt>
                <c:pt idx="139">
                  <c:v>739</c:v>
                </c:pt>
                <c:pt idx="140">
                  <c:v>740</c:v>
                </c:pt>
                <c:pt idx="141">
                  <c:v>741</c:v>
                </c:pt>
                <c:pt idx="142">
                  <c:v>742</c:v>
                </c:pt>
                <c:pt idx="143">
                  <c:v>743</c:v>
                </c:pt>
                <c:pt idx="144">
                  <c:v>744</c:v>
                </c:pt>
                <c:pt idx="145">
                  <c:v>745</c:v>
                </c:pt>
                <c:pt idx="146">
                  <c:v>746</c:v>
                </c:pt>
                <c:pt idx="147">
                  <c:v>747</c:v>
                </c:pt>
                <c:pt idx="148">
                  <c:v>748</c:v>
                </c:pt>
                <c:pt idx="149">
                  <c:v>749</c:v>
                </c:pt>
                <c:pt idx="150">
                  <c:v>750</c:v>
                </c:pt>
                <c:pt idx="151">
                  <c:v>751</c:v>
                </c:pt>
                <c:pt idx="152">
                  <c:v>752</c:v>
                </c:pt>
                <c:pt idx="153">
                  <c:v>753</c:v>
                </c:pt>
                <c:pt idx="154">
                  <c:v>754</c:v>
                </c:pt>
                <c:pt idx="155">
                  <c:v>755</c:v>
                </c:pt>
                <c:pt idx="156">
                  <c:v>756</c:v>
                </c:pt>
                <c:pt idx="157">
                  <c:v>757</c:v>
                </c:pt>
                <c:pt idx="158">
                  <c:v>758</c:v>
                </c:pt>
                <c:pt idx="159">
                  <c:v>759</c:v>
                </c:pt>
                <c:pt idx="160">
                  <c:v>760</c:v>
                </c:pt>
                <c:pt idx="161">
                  <c:v>761</c:v>
                </c:pt>
                <c:pt idx="162">
                  <c:v>762</c:v>
                </c:pt>
                <c:pt idx="163">
                  <c:v>763</c:v>
                </c:pt>
                <c:pt idx="164">
                  <c:v>764</c:v>
                </c:pt>
                <c:pt idx="165">
                  <c:v>765</c:v>
                </c:pt>
                <c:pt idx="166">
                  <c:v>766</c:v>
                </c:pt>
                <c:pt idx="167">
                  <c:v>767</c:v>
                </c:pt>
                <c:pt idx="168">
                  <c:v>768</c:v>
                </c:pt>
                <c:pt idx="169">
                  <c:v>769</c:v>
                </c:pt>
                <c:pt idx="170">
                  <c:v>770</c:v>
                </c:pt>
                <c:pt idx="171">
                  <c:v>771</c:v>
                </c:pt>
                <c:pt idx="172">
                  <c:v>772</c:v>
                </c:pt>
                <c:pt idx="173">
                  <c:v>773</c:v>
                </c:pt>
                <c:pt idx="174">
                  <c:v>774</c:v>
                </c:pt>
                <c:pt idx="175">
                  <c:v>775</c:v>
                </c:pt>
                <c:pt idx="176">
                  <c:v>776</c:v>
                </c:pt>
                <c:pt idx="177">
                  <c:v>777</c:v>
                </c:pt>
                <c:pt idx="178">
                  <c:v>778</c:v>
                </c:pt>
                <c:pt idx="179">
                  <c:v>779</c:v>
                </c:pt>
                <c:pt idx="180">
                  <c:v>780</c:v>
                </c:pt>
                <c:pt idx="181">
                  <c:v>781</c:v>
                </c:pt>
                <c:pt idx="182">
                  <c:v>782</c:v>
                </c:pt>
                <c:pt idx="183">
                  <c:v>783</c:v>
                </c:pt>
                <c:pt idx="184">
                  <c:v>784</c:v>
                </c:pt>
                <c:pt idx="185">
                  <c:v>785</c:v>
                </c:pt>
                <c:pt idx="186">
                  <c:v>786</c:v>
                </c:pt>
                <c:pt idx="187">
                  <c:v>787</c:v>
                </c:pt>
                <c:pt idx="188">
                  <c:v>788</c:v>
                </c:pt>
                <c:pt idx="189">
                  <c:v>789</c:v>
                </c:pt>
                <c:pt idx="190">
                  <c:v>790</c:v>
                </c:pt>
                <c:pt idx="191">
                  <c:v>791</c:v>
                </c:pt>
                <c:pt idx="192">
                  <c:v>792</c:v>
                </c:pt>
                <c:pt idx="193">
                  <c:v>793</c:v>
                </c:pt>
                <c:pt idx="194">
                  <c:v>794</c:v>
                </c:pt>
                <c:pt idx="195">
                  <c:v>795</c:v>
                </c:pt>
                <c:pt idx="196">
                  <c:v>796</c:v>
                </c:pt>
                <c:pt idx="197">
                  <c:v>797</c:v>
                </c:pt>
                <c:pt idx="198">
                  <c:v>798</c:v>
                </c:pt>
                <c:pt idx="199">
                  <c:v>799</c:v>
                </c:pt>
                <c:pt idx="200">
                  <c:v>800</c:v>
                </c:pt>
                <c:pt idx="201">
                  <c:v>801</c:v>
                </c:pt>
                <c:pt idx="202">
                  <c:v>802</c:v>
                </c:pt>
                <c:pt idx="203">
                  <c:v>803</c:v>
                </c:pt>
                <c:pt idx="204">
                  <c:v>804</c:v>
                </c:pt>
                <c:pt idx="205">
                  <c:v>805</c:v>
                </c:pt>
                <c:pt idx="206">
                  <c:v>806</c:v>
                </c:pt>
                <c:pt idx="207">
                  <c:v>807</c:v>
                </c:pt>
                <c:pt idx="208">
                  <c:v>808</c:v>
                </c:pt>
                <c:pt idx="209">
                  <c:v>809</c:v>
                </c:pt>
                <c:pt idx="210">
                  <c:v>810</c:v>
                </c:pt>
                <c:pt idx="211">
                  <c:v>811</c:v>
                </c:pt>
                <c:pt idx="212">
                  <c:v>812</c:v>
                </c:pt>
                <c:pt idx="213">
                  <c:v>813</c:v>
                </c:pt>
                <c:pt idx="214">
                  <c:v>814</c:v>
                </c:pt>
                <c:pt idx="215">
                  <c:v>815</c:v>
                </c:pt>
                <c:pt idx="216">
                  <c:v>816</c:v>
                </c:pt>
                <c:pt idx="217">
                  <c:v>817</c:v>
                </c:pt>
                <c:pt idx="218">
                  <c:v>818</c:v>
                </c:pt>
                <c:pt idx="219">
                  <c:v>819</c:v>
                </c:pt>
                <c:pt idx="220">
                  <c:v>820</c:v>
                </c:pt>
                <c:pt idx="221">
                  <c:v>821</c:v>
                </c:pt>
                <c:pt idx="222">
                  <c:v>822</c:v>
                </c:pt>
                <c:pt idx="223">
                  <c:v>823</c:v>
                </c:pt>
                <c:pt idx="224">
                  <c:v>824</c:v>
                </c:pt>
                <c:pt idx="225">
                  <c:v>825</c:v>
                </c:pt>
                <c:pt idx="226">
                  <c:v>826</c:v>
                </c:pt>
                <c:pt idx="227">
                  <c:v>827</c:v>
                </c:pt>
                <c:pt idx="228">
                  <c:v>828</c:v>
                </c:pt>
                <c:pt idx="229">
                  <c:v>829</c:v>
                </c:pt>
                <c:pt idx="230">
                  <c:v>830</c:v>
                </c:pt>
              </c:numCache>
            </c:numRef>
          </c:xVal>
          <c:yVal>
            <c:numRef>
              <c:f>Лист1!$B$2:$B$232</c:f>
              <c:numCache>
                <c:formatCode>General</c:formatCode>
                <c:ptCount val="231"/>
                <c:pt idx="0">
                  <c:v>9.765923023223877E-4</c:v>
                </c:pt>
                <c:pt idx="1">
                  <c:v>2.4414807558059692E-3</c:v>
                </c:pt>
                <c:pt idx="2">
                  <c:v>-1.2207403779029846E-4</c:v>
                </c:pt>
                <c:pt idx="3">
                  <c:v>9.765923023223877E-4</c:v>
                </c:pt>
                <c:pt idx="4">
                  <c:v>1.2207403779029846E-4</c:v>
                </c:pt>
                <c:pt idx="5">
                  <c:v>8.5451826453208923E-4</c:v>
                </c:pt>
                <c:pt idx="6">
                  <c:v>1.7090365290641785E-3</c:v>
                </c:pt>
                <c:pt idx="7">
                  <c:v>1.3428144156932831E-3</c:v>
                </c:pt>
                <c:pt idx="8">
                  <c:v>7.3244422674179077E-4</c:v>
                </c:pt>
                <c:pt idx="9">
                  <c:v>4.8829615116119385E-4</c:v>
                </c:pt>
                <c:pt idx="10">
                  <c:v>1.2207403779029846E-4</c:v>
                </c:pt>
                <c:pt idx="11">
                  <c:v>-4.8829615116119385E-4</c:v>
                </c:pt>
                <c:pt idx="12">
                  <c:v>7.3244422674179077E-4</c:v>
                </c:pt>
                <c:pt idx="13">
                  <c:v>-4.8829615116119385E-4</c:v>
                </c:pt>
                <c:pt idx="14">
                  <c:v>-1.0986663401126862E-3</c:v>
                </c:pt>
                <c:pt idx="15">
                  <c:v>0</c:v>
                </c:pt>
                <c:pt idx="16">
                  <c:v>-2.4414807558059692E-4</c:v>
                </c:pt>
                <c:pt idx="17">
                  <c:v>-3.6622211337089539E-4</c:v>
                </c:pt>
                <c:pt idx="18">
                  <c:v>1.0986663401126862E-3</c:v>
                </c:pt>
                <c:pt idx="19">
                  <c:v>4.8829615116119385E-4</c:v>
                </c:pt>
                <c:pt idx="20">
                  <c:v>1.2207403779029846E-3</c:v>
                </c:pt>
                <c:pt idx="21">
                  <c:v>7.3244422674179077E-4</c:v>
                </c:pt>
                <c:pt idx="22">
                  <c:v>1.3428144156932831E-3</c:v>
                </c:pt>
                <c:pt idx="23">
                  <c:v>3.6622211337089539E-4</c:v>
                </c:pt>
                <c:pt idx="24">
                  <c:v>2.4414807558059692E-4</c:v>
                </c:pt>
                <c:pt idx="25">
                  <c:v>1.2207403779029846E-3</c:v>
                </c:pt>
                <c:pt idx="26">
                  <c:v>1.0986663401126862E-3</c:v>
                </c:pt>
                <c:pt idx="27">
                  <c:v>1.2207403779029846E-4</c:v>
                </c:pt>
                <c:pt idx="28">
                  <c:v>1.2207403779029846E-4</c:v>
                </c:pt>
                <c:pt idx="29">
                  <c:v>3.6622211337089539E-4</c:v>
                </c:pt>
                <c:pt idx="30">
                  <c:v>2.4414807558059692E-4</c:v>
                </c:pt>
                <c:pt idx="31">
                  <c:v>1.2207403779029846E-3</c:v>
                </c:pt>
                <c:pt idx="32">
                  <c:v>-4.8829615116119385E-4</c:v>
                </c:pt>
                <c:pt idx="33">
                  <c:v>1.9531846046447754E-3</c:v>
                </c:pt>
                <c:pt idx="34">
                  <c:v>-2.4414807558059692E-4</c:v>
                </c:pt>
                <c:pt idx="35">
                  <c:v>3.6622211337089539E-4</c:v>
                </c:pt>
                <c:pt idx="36">
                  <c:v>1.3428144156932831E-3</c:v>
                </c:pt>
                <c:pt idx="37">
                  <c:v>1.4648884534835815E-3</c:v>
                </c:pt>
                <c:pt idx="38">
                  <c:v>1.3428144156932831E-3</c:v>
                </c:pt>
                <c:pt idx="39">
                  <c:v>-7.3244422674179077E-4</c:v>
                </c:pt>
                <c:pt idx="40">
                  <c:v>2.4414807558059692E-4</c:v>
                </c:pt>
                <c:pt idx="41">
                  <c:v>4.8829615116119385E-4</c:v>
                </c:pt>
                <c:pt idx="42">
                  <c:v>8.5451826453208923E-4</c:v>
                </c:pt>
                <c:pt idx="43">
                  <c:v>6.1037018895149231E-4</c:v>
                </c:pt>
                <c:pt idx="44">
                  <c:v>-1.2207403779029846E-4</c:v>
                </c:pt>
                <c:pt idx="45">
                  <c:v>0</c:v>
                </c:pt>
                <c:pt idx="46">
                  <c:v>-3.6622211337089539E-4</c:v>
                </c:pt>
                <c:pt idx="47">
                  <c:v>8.5451826453208923E-4</c:v>
                </c:pt>
                <c:pt idx="48">
                  <c:v>7.3244422674179077E-4</c:v>
                </c:pt>
                <c:pt idx="49">
                  <c:v>2.4414807558059692E-4</c:v>
                </c:pt>
                <c:pt idx="50">
                  <c:v>4.8829615116119385E-4</c:v>
                </c:pt>
                <c:pt idx="51">
                  <c:v>4.8829615116119385E-4</c:v>
                </c:pt>
                <c:pt idx="52">
                  <c:v>2.5635547935962677E-3</c:v>
                </c:pt>
                <c:pt idx="53">
                  <c:v>4.8829615116119385E-4</c:v>
                </c:pt>
                <c:pt idx="54">
                  <c:v>8.5451826453208923E-4</c:v>
                </c:pt>
                <c:pt idx="55">
                  <c:v>1.9531846046447754E-3</c:v>
                </c:pt>
                <c:pt idx="56">
                  <c:v>1.0986663401126862E-3</c:v>
                </c:pt>
                <c:pt idx="57">
                  <c:v>1.7090365290641785E-3</c:v>
                </c:pt>
                <c:pt idx="58">
                  <c:v>1.4648884534835815E-3</c:v>
                </c:pt>
                <c:pt idx="59">
                  <c:v>3.5401470959186554E-3</c:v>
                </c:pt>
                <c:pt idx="60">
                  <c:v>3.0518509447574615E-3</c:v>
                </c:pt>
                <c:pt idx="61">
                  <c:v>3.4180730581283569E-3</c:v>
                </c:pt>
                <c:pt idx="62">
                  <c:v>3.6622211337089539E-3</c:v>
                </c:pt>
                <c:pt idx="63">
                  <c:v>5.0050355494022369E-3</c:v>
                </c:pt>
                <c:pt idx="64">
                  <c:v>4.8829615116119385E-3</c:v>
                </c:pt>
                <c:pt idx="65">
                  <c:v>5.1271095871925354E-3</c:v>
                </c:pt>
                <c:pt idx="66">
                  <c:v>4.76088747382164E-3</c:v>
                </c:pt>
                <c:pt idx="67">
                  <c:v>6.4699240028858185E-3</c:v>
                </c:pt>
                <c:pt idx="68">
                  <c:v>8.0568864941596985E-3</c:v>
                </c:pt>
                <c:pt idx="69">
                  <c:v>9.1555528342723846E-3</c:v>
                </c:pt>
                <c:pt idx="70">
                  <c:v>9.2776268720626831E-3</c:v>
                </c:pt>
                <c:pt idx="71">
                  <c:v>1.0254219174385071E-2</c:v>
                </c:pt>
                <c:pt idx="72">
                  <c:v>1.0864589363336563E-2</c:v>
                </c:pt>
                <c:pt idx="73">
                  <c:v>1.1474959552288055E-2</c:v>
                </c:pt>
                <c:pt idx="74">
                  <c:v>1.110873743891716E-2</c:v>
                </c:pt>
                <c:pt idx="75">
                  <c:v>1.3794366270303726E-2</c:v>
                </c:pt>
                <c:pt idx="76">
                  <c:v>1.2817773967981339E-2</c:v>
                </c:pt>
                <c:pt idx="77">
                  <c:v>1.3061922043561935E-2</c:v>
                </c:pt>
                <c:pt idx="78">
                  <c:v>1.428266242146492E-2</c:v>
                </c:pt>
                <c:pt idx="79">
                  <c:v>1.3550218194723129E-2</c:v>
                </c:pt>
                <c:pt idx="80">
                  <c:v>1.5991698950529099E-2</c:v>
                </c:pt>
                <c:pt idx="81">
                  <c:v>1.6357921063899994E-2</c:v>
                </c:pt>
                <c:pt idx="82">
                  <c:v>1.7578661441802979E-2</c:v>
                </c:pt>
                <c:pt idx="83">
                  <c:v>1.745658740401268E-2</c:v>
                </c:pt>
                <c:pt idx="84">
                  <c:v>1.6724143177270889E-2</c:v>
                </c:pt>
                <c:pt idx="85">
                  <c:v>1.8799401819705963E-2</c:v>
                </c:pt>
                <c:pt idx="86">
                  <c:v>2.1851252764463425E-2</c:v>
                </c:pt>
                <c:pt idx="87">
                  <c:v>2.2583696991205215E-2</c:v>
                </c:pt>
                <c:pt idx="88">
                  <c:v>2.2339548915624619E-2</c:v>
                </c:pt>
                <c:pt idx="89">
                  <c:v>2.4536881595849991E-2</c:v>
                </c:pt>
                <c:pt idx="90">
                  <c:v>2.7710806578397751E-2</c:v>
                </c:pt>
                <c:pt idx="91">
                  <c:v>3.0640583485364914E-2</c:v>
                </c:pt>
                <c:pt idx="92">
                  <c:v>3.2471694052219391E-2</c:v>
                </c:pt>
                <c:pt idx="93">
                  <c:v>3.9185766130685806E-2</c:v>
                </c:pt>
                <c:pt idx="94">
                  <c:v>4.1138950735330582E-2</c:v>
                </c:pt>
                <c:pt idx="95">
                  <c:v>4.5533616095781326E-2</c:v>
                </c:pt>
                <c:pt idx="96">
                  <c:v>5.4445020854473114E-2</c:v>
                </c:pt>
                <c:pt idx="97">
                  <c:v>5.7863093912601471E-2</c:v>
                </c:pt>
                <c:pt idx="98">
                  <c:v>6.2990203499794006E-2</c:v>
                </c:pt>
                <c:pt idx="99">
                  <c:v>7.0558793842792511E-2</c:v>
                </c:pt>
                <c:pt idx="100">
                  <c:v>7.9592272639274597E-2</c:v>
                </c:pt>
                <c:pt idx="101">
                  <c:v>8.7405011057853699E-2</c:v>
                </c:pt>
                <c:pt idx="102">
                  <c:v>9.50956791639328E-2</c:v>
                </c:pt>
                <c:pt idx="103">
                  <c:v>0.11291848868131638</c:v>
                </c:pt>
                <c:pt idx="104">
                  <c:v>0.11951048672199249</c:v>
                </c:pt>
                <c:pt idx="105">
                  <c:v>0.12659077346324921</c:v>
                </c:pt>
                <c:pt idx="106">
                  <c:v>0.13306070864200592</c:v>
                </c:pt>
                <c:pt idx="107">
                  <c:v>0.14380322396755219</c:v>
                </c:pt>
                <c:pt idx="108">
                  <c:v>0.14612261950969696</c:v>
                </c:pt>
                <c:pt idx="109">
                  <c:v>0.14221625030040741</c:v>
                </c:pt>
                <c:pt idx="110">
                  <c:v>0.14795373380184174</c:v>
                </c:pt>
                <c:pt idx="111">
                  <c:v>0.15503403544425964</c:v>
                </c:pt>
                <c:pt idx="112">
                  <c:v>0.158696249127388</c:v>
                </c:pt>
                <c:pt idx="113">
                  <c:v>0.16199225187301636</c:v>
                </c:pt>
                <c:pt idx="114">
                  <c:v>0.1669972836971283</c:v>
                </c:pt>
                <c:pt idx="115">
                  <c:v>0.17102572321891785</c:v>
                </c:pt>
                <c:pt idx="116">
                  <c:v>0.16943876445293427</c:v>
                </c:pt>
                <c:pt idx="117">
                  <c:v>0.17200231552124023</c:v>
                </c:pt>
                <c:pt idx="118">
                  <c:v>0.17786186933517456</c:v>
                </c:pt>
                <c:pt idx="119">
                  <c:v>0.18042543530464172</c:v>
                </c:pt>
                <c:pt idx="120">
                  <c:v>0.18176823854446411</c:v>
                </c:pt>
                <c:pt idx="121">
                  <c:v>0.17798395454883575</c:v>
                </c:pt>
                <c:pt idx="122">
                  <c:v>0.18054750561714172</c:v>
                </c:pt>
                <c:pt idx="123">
                  <c:v>0.18372142314910889</c:v>
                </c:pt>
                <c:pt idx="124">
                  <c:v>0.18359935283660889</c:v>
                </c:pt>
                <c:pt idx="125">
                  <c:v>0.17212440073490143</c:v>
                </c:pt>
                <c:pt idx="126">
                  <c:v>0.1744437962770462</c:v>
                </c:pt>
                <c:pt idx="127">
                  <c:v>0.1663869172334671</c:v>
                </c:pt>
                <c:pt idx="128">
                  <c:v>0.16602069139480591</c:v>
                </c:pt>
                <c:pt idx="129">
                  <c:v>0.15991699695587158</c:v>
                </c:pt>
                <c:pt idx="130">
                  <c:v>0.15259255468845367</c:v>
                </c:pt>
                <c:pt idx="131">
                  <c:v>0.14880825579166412</c:v>
                </c:pt>
                <c:pt idx="132">
                  <c:v>0.14075136184692383</c:v>
                </c:pt>
                <c:pt idx="133">
                  <c:v>0.1350138932466507</c:v>
                </c:pt>
                <c:pt idx="134">
                  <c:v>0.1345255970954895</c:v>
                </c:pt>
                <c:pt idx="135">
                  <c:v>0.12305063009262085</c:v>
                </c:pt>
                <c:pt idx="136">
                  <c:v>0.11951048672199249</c:v>
                </c:pt>
                <c:pt idx="137">
                  <c:v>0.11377300322055817</c:v>
                </c:pt>
                <c:pt idx="138">
                  <c:v>0.10827967524528503</c:v>
                </c:pt>
                <c:pt idx="139">
                  <c:v>0.10071108490228653</c:v>
                </c:pt>
                <c:pt idx="140">
                  <c:v>9.8025456070899963E-2</c:v>
                </c:pt>
                <c:pt idx="141">
                  <c:v>9.1433458030223846E-2</c:v>
                </c:pt>
                <c:pt idx="142">
                  <c:v>8.813745528459549E-2</c:v>
                </c:pt>
                <c:pt idx="143">
                  <c:v>8.4719382226467133E-2</c:v>
                </c:pt>
                <c:pt idx="144">
                  <c:v>8.0568864941596985E-2</c:v>
                </c:pt>
                <c:pt idx="145">
                  <c:v>7.8127384185791016E-2</c:v>
                </c:pt>
                <c:pt idx="146">
                  <c:v>7.1901611983776093E-2</c:v>
                </c:pt>
                <c:pt idx="147">
                  <c:v>7.3732718825340271E-2</c:v>
                </c:pt>
                <c:pt idx="148">
                  <c:v>6.9215983152389526E-2</c:v>
                </c:pt>
                <c:pt idx="149">
                  <c:v>6.9338053464889526E-2</c:v>
                </c:pt>
                <c:pt idx="150">
                  <c:v>6.4210943877696991E-2</c:v>
                </c:pt>
                <c:pt idx="151">
                  <c:v>6.5553762018680573E-2</c:v>
                </c:pt>
                <c:pt idx="152">
                  <c:v>6.3966795802116394E-2</c:v>
                </c:pt>
                <c:pt idx="153">
                  <c:v>6.1647389084100723E-2</c:v>
                </c:pt>
                <c:pt idx="154">
                  <c:v>6.2135685235261917E-2</c:v>
                </c:pt>
                <c:pt idx="155">
                  <c:v>5.8229316025972366E-2</c:v>
                </c:pt>
                <c:pt idx="156">
                  <c:v>5.5787835270166397E-2</c:v>
                </c:pt>
                <c:pt idx="157">
                  <c:v>5.5299539119005203E-2</c:v>
                </c:pt>
                <c:pt idx="158">
                  <c:v>5.4567094892263412E-2</c:v>
                </c:pt>
                <c:pt idx="159">
                  <c:v>5.2491836249828339E-2</c:v>
                </c:pt>
                <c:pt idx="160">
                  <c:v>5.3590502589941025E-2</c:v>
                </c:pt>
                <c:pt idx="161">
                  <c:v>5.3590502589941025E-2</c:v>
                </c:pt>
                <c:pt idx="162">
                  <c:v>5.2735984325408936E-2</c:v>
                </c:pt>
                <c:pt idx="163">
                  <c:v>5.1759392023086548E-2</c:v>
                </c:pt>
                <c:pt idx="164">
                  <c:v>5.1393169909715652E-2</c:v>
                </c:pt>
                <c:pt idx="165">
                  <c:v>4.8341318964958191E-2</c:v>
                </c:pt>
                <c:pt idx="166">
                  <c:v>4.9439985305070877E-2</c:v>
                </c:pt>
                <c:pt idx="167">
                  <c:v>4.9806207418441772E-2</c:v>
                </c:pt>
                <c:pt idx="168">
                  <c:v>4.9317911267280579E-2</c:v>
                </c:pt>
                <c:pt idx="169">
                  <c:v>4.8951689153909683E-2</c:v>
                </c:pt>
                <c:pt idx="170">
                  <c:v>4.6876430511474609E-2</c:v>
                </c:pt>
                <c:pt idx="171">
                  <c:v>4.8951689153909683E-2</c:v>
                </c:pt>
                <c:pt idx="172">
                  <c:v>4.7730948776006699E-2</c:v>
                </c:pt>
                <c:pt idx="173">
                  <c:v>4.602191224694252E-2</c:v>
                </c:pt>
                <c:pt idx="174">
                  <c:v>4.6143986284732819E-2</c:v>
                </c:pt>
                <c:pt idx="175">
                  <c:v>4.3214209377765656E-2</c:v>
                </c:pt>
                <c:pt idx="176">
                  <c:v>4.6876430511474609E-2</c:v>
                </c:pt>
                <c:pt idx="177">
                  <c:v>4.7364726662635803E-2</c:v>
                </c:pt>
                <c:pt idx="178">
                  <c:v>4.2237617075443268E-2</c:v>
                </c:pt>
                <c:pt idx="179">
                  <c:v>4.2237617075443268E-2</c:v>
                </c:pt>
                <c:pt idx="180">
                  <c:v>4.1016876697540283E-2</c:v>
                </c:pt>
                <c:pt idx="181">
                  <c:v>4.3458357453346252E-2</c:v>
                </c:pt>
                <c:pt idx="182">
                  <c:v>3.9429914206266403E-2</c:v>
                </c:pt>
                <c:pt idx="183">
                  <c:v>4.0406506508588791E-2</c:v>
                </c:pt>
                <c:pt idx="184">
                  <c:v>3.9307840168476105E-2</c:v>
                </c:pt>
                <c:pt idx="185">
                  <c:v>3.5401470959186554E-2</c:v>
                </c:pt>
                <c:pt idx="186">
                  <c:v>3.6622211337089539E-2</c:v>
                </c:pt>
                <c:pt idx="187">
                  <c:v>3.4302804619073868E-2</c:v>
                </c:pt>
                <c:pt idx="188">
                  <c:v>3.3936582505702972E-2</c:v>
                </c:pt>
                <c:pt idx="189">
                  <c:v>3.4424878656864166E-2</c:v>
                </c:pt>
                <c:pt idx="190">
                  <c:v>3.0884731560945511E-2</c:v>
                </c:pt>
                <c:pt idx="191">
                  <c:v>3.4546952694654465E-2</c:v>
                </c:pt>
                <c:pt idx="192">
                  <c:v>3.0030213296413422E-2</c:v>
                </c:pt>
                <c:pt idx="193">
                  <c:v>3.2837916165590286E-2</c:v>
                </c:pt>
                <c:pt idx="194">
                  <c:v>2.9541917145252228E-2</c:v>
                </c:pt>
                <c:pt idx="195">
                  <c:v>2.9786065220832825E-2</c:v>
                </c:pt>
                <c:pt idx="196">
                  <c:v>2.6856288313865662E-2</c:v>
                </c:pt>
                <c:pt idx="197">
                  <c:v>2.8199102729558945E-2</c:v>
                </c:pt>
                <c:pt idx="198">
                  <c:v>2.6612140238285065E-2</c:v>
                </c:pt>
                <c:pt idx="199">
                  <c:v>2.5269325822591782E-2</c:v>
                </c:pt>
                <c:pt idx="200">
                  <c:v>2.3194067180156708E-2</c:v>
                </c:pt>
                <c:pt idx="201">
                  <c:v>2.1973326802253723E-2</c:v>
                </c:pt>
                <c:pt idx="202">
                  <c:v>2.2827845066785812E-2</c:v>
                </c:pt>
                <c:pt idx="203">
                  <c:v>2.2949919104576111E-2</c:v>
                </c:pt>
                <c:pt idx="204">
                  <c:v>2.1729178726673126E-2</c:v>
                </c:pt>
                <c:pt idx="205">
                  <c:v>2.0142216235399246E-2</c:v>
                </c:pt>
                <c:pt idx="206">
                  <c:v>2.2461622953414917E-2</c:v>
                </c:pt>
                <c:pt idx="207">
                  <c:v>1.8433179706335068E-2</c:v>
                </c:pt>
                <c:pt idx="208">
                  <c:v>1.8921475857496262E-2</c:v>
                </c:pt>
                <c:pt idx="209">
                  <c:v>1.7944883555173874E-2</c:v>
                </c:pt>
                <c:pt idx="210">
                  <c:v>1.7944883555173874E-2</c:v>
                </c:pt>
                <c:pt idx="211">
                  <c:v>1.5503402799367905E-2</c:v>
                </c:pt>
                <c:pt idx="212">
                  <c:v>1.5015106648206711E-2</c:v>
                </c:pt>
                <c:pt idx="213">
                  <c:v>1.5137180685997009E-2</c:v>
                </c:pt>
                <c:pt idx="214">
                  <c:v>1.3550218194723129E-2</c:v>
                </c:pt>
                <c:pt idx="215">
                  <c:v>1.2451551854610443E-2</c:v>
                </c:pt>
                <c:pt idx="216">
                  <c:v>1.1474959552288055E-2</c:v>
                </c:pt>
                <c:pt idx="217">
                  <c:v>1.0864589363336563E-2</c:v>
                </c:pt>
                <c:pt idx="218">
                  <c:v>1.0864589363336563E-2</c:v>
                </c:pt>
                <c:pt idx="219">
                  <c:v>1.1352885514497757E-2</c:v>
                </c:pt>
                <c:pt idx="220">
                  <c:v>9.1555528342723846E-3</c:v>
                </c:pt>
                <c:pt idx="221">
                  <c:v>1.0376293212175369E-2</c:v>
                </c:pt>
                <c:pt idx="222">
                  <c:v>1.110873743891716E-2</c:v>
                </c:pt>
                <c:pt idx="223">
                  <c:v>7.6906643807888031E-3</c:v>
                </c:pt>
                <c:pt idx="224">
                  <c:v>8.3010345697402954E-3</c:v>
                </c:pt>
                <c:pt idx="225">
                  <c:v>8.7893307209014893E-3</c:v>
                </c:pt>
                <c:pt idx="226">
                  <c:v>6.9582201540470123E-3</c:v>
                </c:pt>
                <c:pt idx="227">
                  <c:v>6.7140720784664154E-3</c:v>
                </c:pt>
                <c:pt idx="228">
                  <c:v>6.8361461162567139E-3</c:v>
                </c:pt>
                <c:pt idx="229">
                  <c:v>5.4933317005634308E-3</c:v>
                </c:pt>
                <c:pt idx="230">
                  <c:v>5.8595538139343262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1B3-4D28-B347-30DBA6EEBC67}"/>
            </c:ext>
          </c:extLst>
        </c:ser>
        <c:ser>
          <c:idx val="2"/>
          <c:order val="1"/>
          <c:tx>
            <c:v>ФБ-Ме(7)</c:v>
          </c:tx>
          <c:spPr>
            <a:ln w="19050" cap="rnd">
              <a:solidFill>
                <a:srgbClr val="FF0000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Лист1!$A$2:$A$232</c:f>
              <c:numCache>
                <c:formatCode>General</c:formatCode>
                <c:ptCount val="231"/>
                <c:pt idx="0">
                  <c:v>600</c:v>
                </c:pt>
                <c:pt idx="1">
                  <c:v>601</c:v>
                </c:pt>
                <c:pt idx="2">
                  <c:v>602</c:v>
                </c:pt>
                <c:pt idx="3">
                  <c:v>603</c:v>
                </c:pt>
                <c:pt idx="4">
                  <c:v>604</c:v>
                </c:pt>
                <c:pt idx="5">
                  <c:v>605</c:v>
                </c:pt>
                <c:pt idx="6">
                  <c:v>606</c:v>
                </c:pt>
                <c:pt idx="7">
                  <c:v>607</c:v>
                </c:pt>
                <c:pt idx="8">
                  <c:v>608</c:v>
                </c:pt>
                <c:pt idx="9">
                  <c:v>609</c:v>
                </c:pt>
                <c:pt idx="10">
                  <c:v>610</c:v>
                </c:pt>
                <c:pt idx="11">
                  <c:v>611</c:v>
                </c:pt>
                <c:pt idx="12">
                  <c:v>612</c:v>
                </c:pt>
                <c:pt idx="13">
                  <c:v>613</c:v>
                </c:pt>
                <c:pt idx="14">
                  <c:v>614</c:v>
                </c:pt>
                <c:pt idx="15">
                  <c:v>615</c:v>
                </c:pt>
                <c:pt idx="16">
                  <c:v>616</c:v>
                </c:pt>
                <c:pt idx="17">
                  <c:v>617</c:v>
                </c:pt>
                <c:pt idx="18">
                  <c:v>618</c:v>
                </c:pt>
                <c:pt idx="19">
                  <c:v>619</c:v>
                </c:pt>
                <c:pt idx="20">
                  <c:v>620</c:v>
                </c:pt>
                <c:pt idx="21">
                  <c:v>621</c:v>
                </c:pt>
                <c:pt idx="22">
                  <c:v>622</c:v>
                </c:pt>
                <c:pt idx="23">
                  <c:v>623</c:v>
                </c:pt>
                <c:pt idx="24">
                  <c:v>624</c:v>
                </c:pt>
                <c:pt idx="25">
                  <c:v>625</c:v>
                </c:pt>
                <c:pt idx="26">
                  <c:v>626</c:v>
                </c:pt>
                <c:pt idx="27">
                  <c:v>627</c:v>
                </c:pt>
                <c:pt idx="28">
                  <c:v>628</c:v>
                </c:pt>
                <c:pt idx="29">
                  <c:v>629</c:v>
                </c:pt>
                <c:pt idx="30">
                  <c:v>630</c:v>
                </c:pt>
                <c:pt idx="31">
                  <c:v>631</c:v>
                </c:pt>
                <c:pt idx="32">
                  <c:v>632</c:v>
                </c:pt>
                <c:pt idx="33">
                  <c:v>633</c:v>
                </c:pt>
                <c:pt idx="34">
                  <c:v>634</c:v>
                </c:pt>
                <c:pt idx="35">
                  <c:v>635</c:v>
                </c:pt>
                <c:pt idx="36">
                  <c:v>636</c:v>
                </c:pt>
                <c:pt idx="37">
                  <c:v>637</c:v>
                </c:pt>
                <c:pt idx="38">
                  <c:v>638</c:v>
                </c:pt>
                <c:pt idx="39">
                  <c:v>639</c:v>
                </c:pt>
                <c:pt idx="40">
                  <c:v>640</c:v>
                </c:pt>
                <c:pt idx="41">
                  <c:v>641</c:v>
                </c:pt>
                <c:pt idx="42">
                  <c:v>642</c:v>
                </c:pt>
                <c:pt idx="43">
                  <c:v>643</c:v>
                </c:pt>
                <c:pt idx="44">
                  <c:v>644</c:v>
                </c:pt>
                <c:pt idx="45">
                  <c:v>645</c:v>
                </c:pt>
                <c:pt idx="46">
                  <c:v>646</c:v>
                </c:pt>
                <c:pt idx="47">
                  <c:v>647</c:v>
                </c:pt>
                <c:pt idx="48">
                  <c:v>648</c:v>
                </c:pt>
                <c:pt idx="49">
                  <c:v>649</c:v>
                </c:pt>
                <c:pt idx="50">
                  <c:v>650</c:v>
                </c:pt>
                <c:pt idx="51">
                  <c:v>651</c:v>
                </c:pt>
                <c:pt idx="52">
                  <c:v>652</c:v>
                </c:pt>
                <c:pt idx="53">
                  <c:v>653</c:v>
                </c:pt>
                <c:pt idx="54">
                  <c:v>654</c:v>
                </c:pt>
                <c:pt idx="55">
                  <c:v>655</c:v>
                </c:pt>
                <c:pt idx="56">
                  <c:v>656</c:v>
                </c:pt>
                <c:pt idx="57">
                  <c:v>657</c:v>
                </c:pt>
                <c:pt idx="58">
                  <c:v>658</c:v>
                </c:pt>
                <c:pt idx="59">
                  <c:v>659</c:v>
                </c:pt>
                <c:pt idx="60">
                  <c:v>660</c:v>
                </c:pt>
                <c:pt idx="61">
                  <c:v>661</c:v>
                </c:pt>
                <c:pt idx="62">
                  <c:v>662</c:v>
                </c:pt>
                <c:pt idx="63">
                  <c:v>663</c:v>
                </c:pt>
                <c:pt idx="64">
                  <c:v>664</c:v>
                </c:pt>
                <c:pt idx="65">
                  <c:v>665</c:v>
                </c:pt>
                <c:pt idx="66">
                  <c:v>666</c:v>
                </c:pt>
                <c:pt idx="67">
                  <c:v>667</c:v>
                </c:pt>
                <c:pt idx="68">
                  <c:v>668</c:v>
                </c:pt>
                <c:pt idx="69">
                  <c:v>669</c:v>
                </c:pt>
                <c:pt idx="70">
                  <c:v>670</c:v>
                </c:pt>
                <c:pt idx="71">
                  <c:v>671</c:v>
                </c:pt>
                <c:pt idx="72">
                  <c:v>672</c:v>
                </c:pt>
                <c:pt idx="73">
                  <c:v>673</c:v>
                </c:pt>
                <c:pt idx="74">
                  <c:v>674</c:v>
                </c:pt>
                <c:pt idx="75">
                  <c:v>675</c:v>
                </c:pt>
                <c:pt idx="76">
                  <c:v>676</c:v>
                </c:pt>
                <c:pt idx="77">
                  <c:v>677</c:v>
                </c:pt>
                <c:pt idx="78">
                  <c:v>678</c:v>
                </c:pt>
                <c:pt idx="79">
                  <c:v>679</c:v>
                </c:pt>
                <c:pt idx="80">
                  <c:v>680</c:v>
                </c:pt>
                <c:pt idx="81">
                  <c:v>681</c:v>
                </c:pt>
                <c:pt idx="82">
                  <c:v>682</c:v>
                </c:pt>
                <c:pt idx="83">
                  <c:v>683</c:v>
                </c:pt>
                <c:pt idx="84">
                  <c:v>684</c:v>
                </c:pt>
                <c:pt idx="85">
                  <c:v>685</c:v>
                </c:pt>
                <c:pt idx="86">
                  <c:v>686</c:v>
                </c:pt>
                <c:pt idx="87">
                  <c:v>687</c:v>
                </c:pt>
                <c:pt idx="88">
                  <c:v>688</c:v>
                </c:pt>
                <c:pt idx="89">
                  <c:v>689</c:v>
                </c:pt>
                <c:pt idx="90">
                  <c:v>690</c:v>
                </c:pt>
                <c:pt idx="91">
                  <c:v>691</c:v>
                </c:pt>
                <c:pt idx="92">
                  <c:v>692</c:v>
                </c:pt>
                <c:pt idx="93">
                  <c:v>693</c:v>
                </c:pt>
                <c:pt idx="94">
                  <c:v>694</c:v>
                </c:pt>
                <c:pt idx="95">
                  <c:v>695</c:v>
                </c:pt>
                <c:pt idx="96">
                  <c:v>696</c:v>
                </c:pt>
                <c:pt idx="97">
                  <c:v>697</c:v>
                </c:pt>
                <c:pt idx="98">
                  <c:v>698</c:v>
                </c:pt>
                <c:pt idx="99">
                  <c:v>699</c:v>
                </c:pt>
                <c:pt idx="100">
                  <c:v>700</c:v>
                </c:pt>
                <c:pt idx="101">
                  <c:v>701</c:v>
                </c:pt>
                <c:pt idx="102">
                  <c:v>702</c:v>
                </c:pt>
                <c:pt idx="103">
                  <c:v>703</c:v>
                </c:pt>
                <c:pt idx="104">
                  <c:v>704</c:v>
                </c:pt>
                <c:pt idx="105">
                  <c:v>705</c:v>
                </c:pt>
                <c:pt idx="106">
                  <c:v>706</c:v>
                </c:pt>
                <c:pt idx="107">
                  <c:v>707</c:v>
                </c:pt>
                <c:pt idx="108">
                  <c:v>708</c:v>
                </c:pt>
                <c:pt idx="109">
                  <c:v>709</c:v>
                </c:pt>
                <c:pt idx="110">
                  <c:v>710</c:v>
                </c:pt>
                <c:pt idx="111">
                  <c:v>711</c:v>
                </c:pt>
                <c:pt idx="112">
                  <c:v>712</c:v>
                </c:pt>
                <c:pt idx="113">
                  <c:v>713</c:v>
                </c:pt>
                <c:pt idx="114">
                  <c:v>714</c:v>
                </c:pt>
                <c:pt idx="115">
                  <c:v>715</c:v>
                </c:pt>
                <c:pt idx="116">
                  <c:v>716</c:v>
                </c:pt>
                <c:pt idx="117">
                  <c:v>717</c:v>
                </c:pt>
                <c:pt idx="118">
                  <c:v>718</c:v>
                </c:pt>
                <c:pt idx="119">
                  <c:v>719</c:v>
                </c:pt>
                <c:pt idx="120">
                  <c:v>720</c:v>
                </c:pt>
                <c:pt idx="121">
                  <c:v>721</c:v>
                </c:pt>
                <c:pt idx="122">
                  <c:v>722</c:v>
                </c:pt>
                <c:pt idx="123">
                  <c:v>723</c:v>
                </c:pt>
                <c:pt idx="124">
                  <c:v>724</c:v>
                </c:pt>
                <c:pt idx="125">
                  <c:v>725</c:v>
                </c:pt>
                <c:pt idx="126">
                  <c:v>726</c:v>
                </c:pt>
                <c:pt idx="127">
                  <c:v>727</c:v>
                </c:pt>
                <c:pt idx="128">
                  <c:v>728</c:v>
                </c:pt>
                <c:pt idx="129">
                  <c:v>729</c:v>
                </c:pt>
                <c:pt idx="130">
                  <c:v>730</c:v>
                </c:pt>
                <c:pt idx="131">
                  <c:v>731</c:v>
                </c:pt>
                <c:pt idx="132">
                  <c:v>732</c:v>
                </c:pt>
                <c:pt idx="133">
                  <c:v>733</c:v>
                </c:pt>
                <c:pt idx="134">
                  <c:v>734</c:v>
                </c:pt>
                <c:pt idx="135">
                  <c:v>735</c:v>
                </c:pt>
                <c:pt idx="136">
                  <c:v>736</c:v>
                </c:pt>
                <c:pt idx="137">
                  <c:v>737</c:v>
                </c:pt>
                <c:pt idx="138">
                  <c:v>738</c:v>
                </c:pt>
                <c:pt idx="139">
                  <c:v>739</c:v>
                </c:pt>
                <c:pt idx="140">
                  <c:v>740</c:v>
                </c:pt>
                <c:pt idx="141">
                  <c:v>741</c:v>
                </c:pt>
                <c:pt idx="142">
                  <c:v>742</c:v>
                </c:pt>
                <c:pt idx="143">
                  <c:v>743</c:v>
                </c:pt>
                <c:pt idx="144">
                  <c:v>744</c:v>
                </c:pt>
                <c:pt idx="145">
                  <c:v>745</c:v>
                </c:pt>
                <c:pt idx="146">
                  <c:v>746</c:v>
                </c:pt>
                <c:pt idx="147">
                  <c:v>747</c:v>
                </c:pt>
                <c:pt idx="148">
                  <c:v>748</c:v>
                </c:pt>
                <c:pt idx="149">
                  <c:v>749</c:v>
                </c:pt>
                <c:pt idx="150">
                  <c:v>750</c:v>
                </c:pt>
                <c:pt idx="151">
                  <c:v>751</c:v>
                </c:pt>
                <c:pt idx="152">
                  <c:v>752</c:v>
                </c:pt>
                <c:pt idx="153">
                  <c:v>753</c:v>
                </c:pt>
                <c:pt idx="154">
                  <c:v>754</c:v>
                </c:pt>
                <c:pt idx="155">
                  <c:v>755</c:v>
                </c:pt>
                <c:pt idx="156">
                  <c:v>756</c:v>
                </c:pt>
                <c:pt idx="157">
                  <c:v>757</c:v>
                </c:pt>
                <c:pt idx="158">
                  <c:v>758</c:v>
                </c:pt>
                <c:pt idx="159">
                  <c:v>759</c:v>
                </c:pt>
                <c:pt idx="160">
                  <c:v>760</c:v>
                </c:pt>
                <c:pt idx="161">
                  <c:v>761</c:v>
                </c:pt>
                <c:pt idx="162">
                  <c:v>762</c:v>
                </c:pt>
                <c:pt idx="163">
                  <c:v>763</c:v>
                </c:pt>
                <c:pt idx="164">
                  <c:v>764</c:v>
                </c:pt>
                <c:pt idx="165">
                  <c:v>765</c:v>
                </c:pt>
                <c:pt idx="166">
                  <c:v>766</c:v>
                </c:pt>
                <c:pt idx="167">
                  <c:v>767</c:v>
                </c:pt>
                <c:pt idx="168">
                  <c:v>768</c:v>
                </c:pt>
                <c:pt idx="169">
                  <c:v>769</c:v>
                </c:pt>
                <c:pt idx="170">
                  <c:v>770</c:v>
                </c:pt>
                <c:pt idx="171">
                  <c:v>771</c:v>
                </c:pt>
                <c:pt idx="172">
                  <c:v>772</c:v>
                </c:pt>
                <c:pt idx="173">
                  <c:v>773</c:v>
                </c:pt>
                <c:pt idx="174">
                  <c:v>774</c:v>
                </c:pt>
                <c:pt idx="175">
                  <c:v>775</c:v>
                </c:pt>
                <c:pt idx="176">
                  <c:v>776</c:v>
                </c:pt>
                <c:pt idx="177">
                  <c:v>777</c:v>
                </c:pt>
                <c:pt idx="178">
                  <c:v>778</c:v>
                </c:pt>
                <c:pt idx="179">
                  <c:v>779</c:v>
                </c:pt>
                <c:pt idx="180">
                  <c:v>780</c:v>
                </c:pt>
                <c:pt idx="181">
                  <c:v>781</c:v>
                </c:pt>
                <c:pt idx="182">
                  <c:v>782</c:v>
                </c:pt>
                <c:pt idx="183">
                  <c:v>783</c:v>
                </c:pt>
                <c:pt idx="184">
                  <c:v>784</c:v>
                </c:pt>
                <c:pt idx="185">
                  <c:v>785</c:v>
                </c:pt>
                <c:pt idx="186">
                  <c:v>786</c:v>
                </c:pt>
                <c:pt idx="187">
                  <c:v>787</c:v>
                </c:pt>
                <c:pt idx="188">
                  <c:v>788</c:v>
                </c:pt>
                <c:pt idx="189">
                  <c:v>789</c:v>
                </c:pt>
                <c:pt idx="190">
                  <c:v>790</c:v>
                </c:pt>
                <c:pt idx="191">
                  <c:v>791</c:v>
                </c:pt>
                <c:pt idx="192">
                  <c:v>792</c:v>
                </c:pt>
                <c:pt idx="193">
                  <c:v>793</c:v>
                </c:pt>
                <c:pt idx="194">
                  <c:v>794</c:v>
                </c:pt>
                <c:pt idx="195">
                  <c:v>795</c:v>
                </c:pt>
                <c:pt idx="196">
                  <c:v>796</c:v>
                </c:pt>
                <c:pt idx="197">
                  <c:v>797</c:v>
                </c:pt>
                <c:pt idx="198">
                  <c:v>798</c:v>
                </c:pt>
                <c:pt idx="199">
                  <c:v>799</c:v>
                </c:pt>
                <c:pt idx="200">
                  <c:v>800</c:v>
                </c:pt>
                <c:pt idx="201">
                  <c:v>801</c:v>
                </c:pt>
                <c:pt idx="202">
                  <c:v>802</c:v>
                </c:pt>
                <c:pt idx="203">
                  <c:v>803</c:v>
                </c:pt>
                <c:pt idx="204">
                  <c:v>804</c:v>
                </c:pt>
                <c:pt idx="205">
                  <c:v>805</c:v>
                </c:pt>
                <c:pt idx="206">
                  <c:v>806</c:v>
                </c:pt>
                <c:pt idx="207">
                  <c:v>807</c:v>
                </c:pt>
                <c:pt idx="208">
                  <c:v>808</c:v>
                </c:pt>
                <c:pt idx="209">
                  <c:v>809</c:v>
                </c:pt>
                <c:pt idx="210">
                  <c:v>810</c:v>
                </c:pt>
                <c:pt idx="211">
                  <c:v>811</c:v>
                </c:pt>
                <c:pt idx="212">
                  <c:v>812</c:v>
                </c:pt>
                <c:pt idx="213">
                  <c:v>813</c:v>
                </c:pt>
                <c:pt idx="214">
                  <c:v>814</c:v>
                </c:pt>
                <c:pt idx="215">
                  <c:v>815</c:v>
                </c:pt>
                <c:pt idx="216">
                  <c:v>816</c:v>
                </c:pt>
                <c:pt idx="217">
                  <c:v>817</c:v>
                </c:pt>
                <c:pt idx="218">
                  <c:v>818</c:v>
                </c:pt>
                <c:pt idx="219">
                  <c:v>819</c:v>
                </c:pt>
                <c:pt idx="220">
                  <c:v>820</c:v>
                </c:pt>
                <c:pt idx="221">
                  <c:v>821</c:v>
                </c:pt>
                <c:pt idx="222">
                  <c:v>822</c:v>
                </c:pt>
                <c:pt idx="223">
                  <c:v>823</c:v>
                </c:pt>
                <c:pt idx="224">
                  <c:v>824</c:v>
                </c:pt>
                <c:pt idx="225">
                  <c:v>825</c:v>
                </c:pt>
                <c:pt idx="226">
                  <c:v>826</c:v>
                </c:pt>
                <c:pt idx="227">
                  <c:v>827</c:v>
                </c:pt>
                <c:pt idx="228">
                  <c:v>828</c:v>
                </c:pt>
                <c:pt idx="229">
                  <c:v>829</c:v>
                </c:pt>
                <c:pt idx="230">
                  <c:v>830</c:v>
                </c:pt>
              </c:numCache>
            </c:numRef>
          </c:xVal>
          <c:yVal>
            <c:numRef>
              <c:f>Лист1!$D$2:$D$232</c:f>
              <c:numCache>
                <c:formatCode>General</c:formatCode>
                <c:ptCount val="231"/>
                <c:pt idx="0">
                  <c:v>1.1352885514497756E-4</c:v>
                </c:pt>
                <c:pt idx="1">
                  <c:v>1.2817773967981337E-4</c:v>
                </c:pt>
                <c:pt idx="2">
                  <c:v>1.4038514345884323E-4</c:v>
                </c:pt>
                <c:pt idx="3">
                  <c:v>1.2085329741239548E-4</c:v>
                </c:pt>
                <c:pt idx="4">
                  <c:v>1.2573625892400741E-4</c:v>
                </c:pt>
                <c:pt idx="5">
                  <c:v>1.5381328761577607E-4</c:v>
                </c:pt>
                <c:pt idx="6">
                  <c:v>1.7334513366222383E-4</c:v>
                </c:pt>
                <c:pt idx="7">
                  <c:v>1.7090365290641784E-4</c:v>
                </c:pt>
                <c:pt idx="8">
                  <c:v>1.818903163075447E-4</c:v>
                </c:pt>
                <c:pt idx="9">
                  <c:v>1.9409772008657455E-4</c:v>
                </c:pt>
                <c:pt idx="10">
                  <c:v>2.0386364310979844E-4</c:v>
                </c:pt>
                <c:pt idx="11">
                  <c:v>2.0020142197608949E-4</c:v>
                </c:pt>
                <c:pt idx="12">
                  <c:v>2.2827845066785812E-4</c:v>
                </c:pt>
                <c:pt idx="13">
                  <c:v>2.5025177747011184E-4</c:v>
                </c:pt>
                <c:pt idx="14">
                  <c:v>2.6245918124914171E-4</c:v>
                </c:pt>
                <c:pt idx="15">
                  <c:v>2.8321176767349244E-4</c:v>
                </c:pt>
                <c:pt idx="16">
                  <c:v>3.2227545976638795E-4</c:v>
                </c:pt>
                <c:pt idx="17">
                  <c:v>3.1983397901058197E-4</c:v>
                </c:pt>
                <c:pt idx="18">
                  <c:v>3.4058656543493269E-4</c:v>
                </c:pt>
                <c:pt idx="19">
                  <c:v>3.711050748825073E-4</c:v>
                </c:pt>
                <c:pt idx="20">
                  <c:v>4.0894802659749983E-4</c:v>
                </c:pt>
                <c:pt idx="21">
                  <c:v>4.382457956671715E-4</c:v>
                </c:pt>
                <c:pt idx="22">
                  <c:v>4.2847987264394761E-4</c:v>
                </c:pt>
                <c:pt idx="23">
                  <c:v>4.9928281456232068E-4</c:v>
                </c:pt>
                <c:pt idx="24">
                  <c:v>5.2491836249828343E-4</c:v>
                </c:pt>
                <c:pt idx="25">
                  <c:v>5.3468428552150727E-4</c:v>
                </c:pt>
                <c:pt idx="26">
                  <c:v>5.5299539119005206E-4</c:v>
                </c:pt>
                <c:pt idx="27">
                  <c:v>6.0426648706197734E-4</c:v>
                </c:pt>
                <c:pt idx="28">
                  <c:v>6.115909293293953E-4</c:v>
                </c:pt>
                <c:pt idx="29">
                  <c:v>6.5309613943099977E-4</c:v>
                </c:pt>
                <c:pt idx="30">
                  <c:v>7.7272869646549224E-4</c:v>
                </c:pt>
                <c:pt idx="31">
                  <c:v>7.8615680336952204E-4</c:v>
                </c:pt>
                <c:pt idx="32">
                  <c:v>8.459731191396713E-4</c:v>
                </c:pt>
                <c:pt idx="33">
                  <c:v>9.1433458030223849E-4</c:v>
                </c:pt>
                <c:pt idx="34">
                  <c:v>1.0046693682670593E-3</c:v>
                </c:pt>
                <c:pt idx="35">
                  <c:v>1.1230811476707458E-3</c:v>
                </c:pt>
                <c:pt idx="36">
                  <c:v>1.2170781940221787E-3</c:v>
                </c:pt>
                <c:pt idx="37">
                  <c:v>1.3159582018852235E-3</c:v>
                </c:pt>
                <c:pt idx="38">
                  <c:v>1.5503403544425965E-3</c:v>
                </c:pt>
                <c:pt idx="39">
                  <c:v>1.7078158259391785E-3</c:v>
                </c:pt>
                <c:pt idx="40">
                  <c:v>1.9226661324501038E-3</c:v>
                </c:pt>
                <c:pt idx="41">
                  <c:v>2.2339549660682677E-3</c:v>
                </c:pt>
                <c:pt idx="42">
                  <c:v>2.4732200801372527E-3</c:v>
                </c:pt>
                <c:pt idx="43">
                  <c:v>2.9529708623886107E-3</c:v>
                </c:pt>
                <c:pt idx="44">
                  <c:v>3.5316020250320433E-3</c:v>
                </c:pt>
                <c:pt idx="45">
                  <c:v>4.1969054937362671E-3</c:v>
                </c:pt>
                <c:pt idx="46">
                  <c:v>5.1661735773086545E-3</c:v>
                </c:pt>
                <c:pt idx="47">
                  <c:v>6.1696219444274903E-3</c:v>
                </c:pt>
                <c:pt idx="48">
                  <c:v>7.6027709245681764E-3</c:v>
                </c:pt>
                <c:pt idx="49">
                  <c:v>8.6794638633728022E-3</c:v>
                </c:pt>
                <c:pt idx="50">
                  <c:v>1.0564286708831788E-2</c:v>
                </c:pt>
                <c:pt idx="51">
                  <c:v>1.2176885604858398E-2</c:v>
                </c:pt>
                <c:pt idx="52">
                  <c:v>1.4299752712249756E-2</c:v>
                </c:pt>
                <c:pt idx="53">
                  <c:v>1.7020783424377441E-2</c:v>
                </c:pt>
                <c:pt idx="54">
                  <c:v>1.9346293210983277E-2</c:v>
                </c:pt>
                <c:pt idx="55">
                  <c:v>2.2338328361511232E-2</c:v>
                </c:pt>
                <c:pt idx="56">
                  <c:v>2.6051819324493408E-2</c:v>
                </c:pt>
                <c:pt idx="57">
                  <c:v>2.9154942035675049E-2</c:v>
                </c:pt>
                <c:pt idx="58">
                  <c:v>3.4429762363433841E-2</c:v>
                </c:pt>
                <c:pt idx="59">
                  <c:v>4.0103764533996583E-2</c:v>
                </c:pt>
                <c:pt idx="60">
                  <c:v>4.5955991744995116E-2</c:v>
                </c:pt>
                <c:pt idx="61">
                  <c:v>5.2789697647094729E-2</c:v>
                </c:pt>
                <c:pt idx="62">
                  <c:v>6.1334881782531742E-2</c:v>
                </c:pt>
                <c:pt idx="63">
                  <c:v>7.0810265541076667E-2</c:v>
                </c:pt>
                <c:pt idx="64">
                  <c:v>7.8394727706909181E-2</c:v>
                </c:pt>
                <c:pt idx="65">
                  <c:v>8.6491899490356447E-2</c:v>
                </c:pt>
                <c:pt idx="66">
                  <c:v>9.5759754180908208E-2</c:v>
                </c:pt>
                <c:pt idx="67">
                  <c:v>0.10327585220336914</c:v>
                </c:pt>
                <c:pt idx="68">
                  <c:v>0.11511459350585937</c:v>
                </c:pt>
                <c:pt idx="69">
                  <c:v>0.1234974193572998</c:v>
                </c:pt>
                <c:pt idx="70">
                  <c:v>0.13581347465515137</c:v>
                </c:pt>
                <c:pt idx="71">
                  <c:v>0.14709555625915527</c:v>
                </c:pt>
                <c:pt idx="72">
                  <c:v>0.15938474655151366</c:v>
                </c:pt>
                <c:pt idx="73">
                  <c:v>0.16568498611450194</c:v>
                </c:pt>
                <c:pt idx="74">
                  <c:v>0.17824640274047851</c:v>
                </c:pt>
                <c:pt idx="75">
                  <c:v>0.18348705291748046</c:v>
                </c:pt>
                <c:pt idx="76">
                  <c:v>0.19157690048217774</c:v>
                </c:pt>
                <c:pt idx="77">
                  <c:v>0.19418317794799805</c:v>
                </c:pt>
                <c:pt idx="78">
                  <c:v>0.20132694244384766</c:v>
                </c:pt>
                <c:pt idx="79">
                  <c:v>0.20365978240966798</c:v>
                </c:pt>
                <c:pt idx="80">
                  <c:v>0.20527603149414062</c:v>
                </c:pt>
                <c:pt idx="81">
                  <c:v>0.19756095886230468</c:v>
                </c:pt>
                <c:pt idx="82">
                  <c:v>0.20372081756591798</c:v>
                </c:pt>
                <c:pt idx="83">
                  <c:v>0.19624744415283202</c:v>
                </c:pt>
                <c:pt idx="84">
                  <c:v>0.18448682785034179</c:v>
                </c:pt>
                <c:pt idx="85">
                  <c:v>0.17613819122314453</c:v>
                </c:pt>
                <c:pt idx="86">
                  <c:v>0.16111698150634765</c:v>
                </c:pt>
                <c:pt idx="87">
                  <c:v>0.15381938934326173</c:v>
                </c:pt>
                <c:pt idx="88">
                  <c:v>0.13979918479919434</c:v>
                </c:pt>
                <c:pt idx="89">
                  <c:v>0.12921658515930176</c:v>
                </c:pt>
                <c:pt idx="90">
                  <c:v>0.11986450195312499</c:v>
                </c:pt>
                <c:pt idx="91">
                  <c:v>0.10856898307800293</c:v>
                </c:pt>
                <c:pt idx="92">
                  <c:v>9.9962768554687498E-2</c:v>
                </c:pt>
                <c:pt idx="93">
                  <c:v>9.0165109634399415E-2</c:v>
                </c:pt>
                <c:pt idx="94">
                  <c:v>8.293465614318847E-2</c:v>
                </c:pt>
                <c:pt idx="95">
                  <c:v>7.4589676856994636E-2</c:v>
                </c:pt>
                <c:pt idx="96">
                  <c:v>6.9477219581604008E-2</c:v>
                </c:pt>
                <c:pt idx="97">
                  <c:v>6.5345010757446295E-2</c:v>
                </c:pt>
                <c:pt idx="98">
                  <c:v>6.1338543891906738E-2</c:v>
                </c:pt>
                <c:pt idx="99">
                  <c:v>5.8516192436218264E-2</c:v>
                </c:pt>
                <c:pt idx="100">
                  <c:v>5.5896482467651366E-2</c:v>
                </c:pt>
                <c:pt idx="101">
                  <c:v>5.4442577362060547E-2</c:v>
                </c:pt>
                <c:pt idx="102">
                  <c:v>5.1648306846618655E-2</c:v>
                </c:pt>
                <c:pt idx="103">
                  <c:v>4.8323006629943849E-2</c:v>
                </c:pt>
                <c:pt idx="104">
                  <c:v>4.8326668739318845E-2</c:v>
                </c:pt>
                <c:pt idx="105">
                  <c:v>4.8443861007690429E-2</c:v>
                </c:pt>
                <c:pt idx="106">
                  <c:v>4.7075409889221188E-2</c:v>
                </c:pt>
                <c:pt idx="107">
                  <c:v>4.6185493469238281E-2</c:v>
                </c:pt>
                <c:pt idx="108">
                  <c:v>4.5831475257873538E-2</c:v>
                </c:pt>
                <c:pt idx="109">
                  <c:v>4.6261177062988282E-2</c:v>
                </c:pt>
                <c:pt idx="110">
                  <c:v>4.5142979621887208E-2</c:v>
                </c:pt>
                <c:pt idx="111">
                  <c:v>4.5526289939880372E-2</c:v>
                </c:pt>
                <c:pt idx="112">
                  <c:v>4.5793633460998538E-2</c:v>
                </c:pt>
                <c:pt idx="113">
                  <c:v>4.5767998695373534E-2</c:v>
                </c:pt>
                <c:pt idx="114">
                  <c:v>4.5742363929748536E-2</c:v>
                </c:pt>
                <c:pt idx="115">
                  <c:v>4.5153965950012205E-2</c:v>
                </c:pt>
                <c:pt idx="116">
                  <c:v>4.530777931213379E-2</c:v>
                </c:pt>
                <c:pt idx="117">
                  <c:v>4.5567798614501956E-2</c:v>
                </c:pt>
                <c:pt idx="118">
                  <c:v>4.508804798126221E-2</c:v>
                </c:pt>
                <c:pt idx="119">
                  <c:v>4.60878324508667E-2</c:v>
                </c:pt>
                <c:pt idx="120">
                  <c:v>4.551408290863037E-2</c:v>
                </c:pt>
                <c:pt idx="121">
                  <c:v>4.5830254554748533E-2</c:v>
                </c:pt>
                <c:pt idx="122">
                  <c:v>4.5278482437133789E-2</c:v>
                </c:pt>
                <c:pt idx="123">
                  <c:v>4.4549698829650881E-2</c:v>
                </c:pt>
                <c:pt idx="124">
                  <c:v>4.4974517822265622E-2</c:v>
                </c:pt>
                <c:pt idx="125">
                  <c:v>4.4853663444519042E-2</c:v>
                </c:pt>
                <c:pt idx="126">
                  <c:v>4.3947873115539549E-2</c:v>
                </c:pt>
                <c:pt idx="127">
                  <c:v>4.2689290046691891E-2</c:v>
                </c:pt>
                <c:pt idx="128">
                  <c:v>4.2941985130310056E-2</c:v>
                </c:pt>
                <c:pt idx="129">
                  <c:v>4.1931209564208982E-2</c:v>
                </c:pt>
                <c:pt idx="130">
                  <c:v>4.0059814453125002E-2</c:v>
                </c:pt>
                <c:pt idx="131">
                  <c:v>3.8818323612213136E-2</c:v>
                </c:pt>
                <c:pt idx="132">
                  <c:v>3.7000641822814942E-2</c:v>
                </c:pt>
                <c:pt idx="133">
                  <c:v>3.6700339317321778E-2</c:v>
                </c:pt>
                <c:pt idx="134">
                  <c:v>3.3981750011444094E-2</c:v>
                </c:pt>
                <c:pt idx="135">
                  <c:v>3.2923367023468014E-2</c:v>
                </c:pt>
                <c:pt idx="136">
                  <c:v>3.1879634857177735E-2</c:v>
                </c:pt>
                <c:pt idx="137">
                  <c:v>2.988494634628296E-2</c:v>
                </c:pt>
                <c:pt idx="138">
                  <c:v>2.8384654521942138E-2</c:v>
                </c:pt>
                <c:pt idx="139">
                  <c:v>2.6779382228851317E-2</c:v>
                </c:pt>
                <c:pt idx="140">
                  <c:v>2.5614795684814454E-2</c:v>
                </c:pt>
                <c:pt idx="141">
                  <c:v>2.3362529277801514E-2</c:v>
                </c:pt>
                <c:pt idx="142">
                  <c:v>2.2129580974578858E-2</c:v>
                </c:pt>
                <c:pt idx="143">
                  <c:v>2.1265296936035155E-2</c:v>
                </c:pt>
                <c:pt idx="144">
                  <c:v>2.0073854923248292E-2</c:v>
                </c:pt>
                <c:pt idx="145">
                  <c:v>1.8834803104400635E-2</c:v>
                </c:pt>
                <c:pt idx="146">
                  <c:v>1.8157292604446412E-2</c:v>
                </c:pt>
                <c:pt idx="147">
                  <c:v>1.7275917530059814E-2</c:v>
                </c:pt>
                <c:pt idx="148">
                  <c:v>1.6145511865615844E-2</c:v>
                </c:pt>
                <c:pt idx="149">
                  <c:v>1.5106662511825561E-2</c:v>
                </c:pt>
                <c:pt idx="150">
                  <c:v>1.4390087127685547E-2</c:v>
                </c:pt>
                <c:pt idx="151">
                  <c:v>1.4222846031188965E-2</c:v>
                </c:pt>
                <c:pt idx="152">
                  <c:v>1.3361003398895264E-2</c:v>
                </c:pt>
                <c:pt idx="153">
                  <c:v>1.268593430519104E-2</c:v>
                </c:pt>
                <c:pt idx="154">
                  <c:v>1.2219611406326294E-2</c:v>
                </c:pt>
                <c:pt idx="155">
                  <c:v>1.1716666221618653E-2</c:v>
                </c:pt>
                <c:pt idx="156">
                  <c:v>1.1190526485443116E-2</c:v>
                </c:pt>
                <c:pt idx="157">
                  <c:v>1.0679036378860474E-2</c:v>
                </c:pt>
                <c:pt idx="158">
                  <c:v>9.9942016601562503E-3</c:v>
                </c:pt>
                <c:pt idx="159">
                  <c:v>9.6792507171630862E-3</c:v>
                </c:pt>
                <c:pt idx="160">
                  <c:v>8.9761042594909673E-3</c:v>
                </c:pt>
                <c:pt idx="161">
                  <c:v>8.7380594015121459E-3</c:v>
                </c:pt>
                <c:pt idx="162">
                  <c:v>8.2387769222259516E-3</c:v>
                </c:pt>
                <c:pt idx="163">
                  <c:v>7.8310495615005488E-3</c:v>
                </c:pt>
                <c:pt idx="164">
                  <c:v>7.3451948165893554E-3</c:v>
                </c:pt>
                <c:pt idx="165">
                  <c:v>7.050996422767639E-3</c:v>
                </c:pt>
                <c:pt idx="166">
                  <c:v>6.573687195777893E-3</c:v>
                </c:pt>
                <c:pt idx="167">
                  <c:v>6.1195713281631467E-3</c:v>
                </c:pt>
                <c:pt idx="168">
                  <c:v>5.9047210216522216E-3</c:v>
                </c:pt>
                <c:pt idx="169">
                  <c:v>5.6276130676269527E-3</c:v>
                </c:pt>
                <c:pt idx="170">
                  <c:v>5.2504044771194457E-3</c:v>
                </c:pt>
                <c:pt idx="171">
                  <c:v>5.0550860166549685E-3</c:v>
                </c:pt>
                <c:pt idx="172">
                  <c:v>4.8573258519172668E-3</c:v>
                </c:pt>
                <c:pt idx="173">
                  <c:v>4.373912811279297E-3</c:v>
                </c:pt>
                <c:pt idx="174">
                  <c:v>4.1444134712219239E-3</c:v>
                </c:pt>
                <c:pt idx="175">
                  <c:v>3.9564195275306703E-3</c:v>
                </c:pt>
                <c:pt idx="176">
                  <c:v>3.7818536162376403E-3</c:v>
                </c:pt>
                <c:pt idx="177">
                  <c:v>3.6512345075607302E-3</c:v>
                </c:pt>
                <c:pt idx="178">
                  <c:v>3.4607988595962524E-3</c:v>
                </c:pt>
                <c:pt idx="179">
                  <c:v>3.3655813336372375E-3</c:v>
                </c:pt>
                <c:pt idx="180">
                  <c:v>3.2093265652656557E-3</c:v>
                </c:pt>
                <c:pt idx="181">
                  <c:v>3.083590269088745E-3</c:v>
                </c:pt>
                <c:pt idx="182">
                  <c:v>2.9078036546707152E-3</c:v>
                </c:pt>
                <c:pt idx="183">
                  <c:v>2.8357797861099242E-3</c:v>
                </c:pt>
                <c:pt idx="184">
                  <c:v>2.8174689412117006E-3</c:v>
                </c:pt>
                <c:pt idx="185">
                  <c:v>2.6648762822151185E-3</c:v>
                </c:pt>
                <c:pt idx="186">
                  <c:v>2.5550097227096556E-3</c:v>
                </c:pt>
                <c:pt idx="187">
                  <c:v>2.5684377551078797E-3</c:v>
                </c:pt>
                <c:pt idx="188">
                  <c:v>2.4854274094104766E-3</c:v>
                </c:pt>
                <c:pt idx="189">
                  <c:v>2.3938718438148497E-3</c:v>
                </c:pt>
                <c:pt idx="190">
                  <c:v>2.2437208890914917E-3</c:v>
                </c:pt>
                <c:pt idx="191">
                  <c:v>2.2608111798763275E-3</c:v>
                </c:pt>
                <c:pt idx="192">
                  <c:v>2.1753594279289245E-3</c:v>
                </c:pt>
                <c:pt idx="193">
                  <c:v>2.0593890547752382E-3</c:v>
                </c:pt>
                <c:pt idx="194">
                  <c:v>2.0801416039466858E-3</c:v>
                </c:pt>
                <c:pt idx="195">
                  <c:v>2.0850245654582978E-3</c:v>
                </c:pt>
                <c:pt idx="196">
                  <c:v>1.9775994122028353E-3</c:v>
                </c:pt>
                <c:pt idx="197">
                  <c:v>1.8848231434822082E-3</c:v>
                </c:pt>
                <c:pt idx="198">
                  <c:v>1.9507431983947754E-3</c:v>
                </c:pt>
                <c:pt idx="199">
                  <c:v>1.822565346956253E-3</c:v>
                </c:pt>
                <c:pt idx="200">
                  <c:v>1.7468795180320741E-3</c:v>
                </c:pt>
                <c:pt idx="201">
                  <c:v>1.7749565839767457E-3</c:v>
                </c:pt>
                <c:pt idx="202">
                  <c:v>1.6614276170730591E-3</c:v>
                </c:pt>
                <c:pt idx="203">
                  <c:v>1.6736350953578949E-3</c:v>
                </c:pt>
                <c:pt idx="204">
                  <c:v>1.6333507001399994E-3</c:v>
                </c:pt>
                <c:pt idx="205">
                  <c:v>1.590624749660492E-3</c:v>
                </c:pt>
                <c:pt idx="206">
                  <c:v>1.5320292115211488E-3</c:v>
                </c:pt>
                <c:pt idx="207">
                  <c:v>1.5393535792827607E-3</c:v>
                </c:pt>
                <c:pt idx="208">
                  <c:v>1.4160588383674622E-3</c:v>
                </c:pt>
                <c:pt idx="209">
                  <c:v>1.3928647339344026E-3</c:v>
                </c:pt>
                <c:pt idx="210">
                  <c:v>1.3403730094432831E-3</c:v>
                </c:pt>
                <c:pt idx="211">
                  <c:v>1.3733328878879547E-3</c:v>
                </c:pt>
                <c:pt idx="212">
                  <c:v>1.2732322514057159E-3</c:v>
                </c:pt>
                <c:pt idx="213">
                  <c:v>1.2781152129173279E-3</c:v>
                </c:pt>
                <c:pt idx="214">
                  <c:v>1.198767051100731E-3</c:v>
                </c:pt>
                <c:pt idx="215">
                  <c:v>1.1670278012752533E-3</c:v>
                </c:pt>
                <c:pt idx="216">
                  <c:v>1.1267434060573578E-3</c:v>
                </c:pt>
                <c:pt idx="217">
                  <c:v>1.0779137909412385E-3</c:v>
                </c:pt>
                <c:pt idx="218">
                  <c:v>1.0534989833831786E-3</c:v>
                </c:pt>
                <c:pt idx="219">
                  <c:v>1.0669270902872085E-3</c:v>
                </c:pt>
                <c:pt idx="220">
                  <c:v>9.3874938786029814E-4</c:v>
                </c:pt>
                <c:pt idx="221">
                  <c:v>9.289834648370743E-4</c:v>
                </c:pt>
                <c:pt idx="222">
                  <c:v>8.5695974528789522E-4</c:v>
                </c:pt>
                <c:pt idx="223">
                  <c:v>8.7771236896514891E-4</c:v>
                </c:pt>
                <c:pt idx="224">
                  <c:v>8.105716109275818E-4</c:v>
                </c:pt>
                <c:pt idx="225">
                  <c:v>7.5319685041904446E-4</c:v>
                </c:pt>
                <c:pt idx="226">
                  <c:v>6.6774502396583558E-4</c:v>
                </c:pt>
                <c:pt idx="227">
                  <c:v>6.5309613943099977E-4</c:v>
                </c:pt>
                <c:pt idx="228">
                  <c:v>6.2135685235261914E-4</c:v>
                </c:pt>
                <c:pt idx="229">
                  <c:v>5.8595538139343266E-4</c:v>
                </c:pt>
                <c:pt idx="230">
                  <c:v>5.2980132400989529E-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E1B3-4D28-B347-30DBA6EEBC6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6588720"/>
        <c:axId val="696584784"/>
      </c:scatterChart>
      <c:valAx>
        <c:axId val="696588720"/>
        <c:scaling>
          <c:orientation val="minMax"/>
          <c:max val="830"/>
          <c:min val="600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96584784"/>
        <c:crosses val="autoZero"/>
        <c:crossBetween val="midCat"/>
        <c:majorUnit val="20"/>
      </c:valAx>
      <c:valAx>
        <c:axId val="696584784"/>
        <c:scaling>
          <c:orientation val="minMax"/>
          <c:min val="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69658872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solidFill>
        <a:schemeClr val="tx1">
          <a:lumMod val="15000"/>
          <a:lumOff val="85000"/>
        </a:schemeClr>
      </a:solidFill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1EA2F9-D236-46C7-BE76-6B706F725B18}" type="datetimeFigureOut">
              <a:rPr lang="ru-RU" smtClean="0"/>
              <a:t>02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47C63C-3984-4304-9F6C-B7F5293A333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9199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EB5747-1B37-4AC9-9E39-9A5B93B26E29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2205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EB5747-1B37-4AC9-9E39-9A5B93B26E29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31662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" preserve="1" userDrawn="1">
  <p:cSld name="Титульный слайд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 bwMode="auto"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 bwMode="auto"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>
              <a:defRPr/>
            </a:pPr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A85F2599-19E1-4BF8-8D85-EBB50EC7DF74}" type="datetime1">
              <a:rPr lang="ru-RU"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vertTx" preserve="1" userDrawn="1">
  <p:cSld name="Заголовок и вертик. текст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 bwMode="auto"/>
        <p:txBody>
          <a:bodyPr vert="eaVert"/>
          <a:lstStyle/>
          <a:p>
            <a:pPr lvl="0">
              <a:defRPr/>
            </a:pPr>
            <a:r>
              <a:rPr lang="en-US"/>
              <a:t>Образец текста</a:t>
            </a:r>
            <a:endParaRPr/>
          </a:p>
          <a:p>
            <a:pPr lvl="1">
              <a:defRPr/>
            </a:pPr>
            <a:r>
              <a:rPr lang="en-US"/>
              <a:t>Второй уровень</a:t>
            </a:r>
            <a:endParaRPr/>
          </a:p>
          <a:p>
            <a:pPr lvl="2">
              <a:defRPr/>
            </a:pPr>
            <a:r>
              <a:rPr lang="en-US"/>
              <a:t>Третий уровень</a:t>
            </a:r>
            <a:endParaRPr/>
          </a:p>
          <a:p>
            <a:pPr lvl="3">
              <a:defRPr/>
            </a:pPr>
            <a:r>
              <a:rPr lang="en-US"/>
              <a:t>Четвертый уровень</a:t>
            </a:r>
            <a:endParaRPr/>
          </a:p>
          <a:p>
            <a:pPr lvl="4">
              <a:defRPr/>
            </a:pPr>
            <a:r>
              <a:rPr lang="en-US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EE6150ED-A809-44B6-9F6C-0B19EB3574F9}" type="datetime1">
              <a:rPr lang="ru-RU"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vertTitleAndTx" preserve="1" userDrawn="1">
  <p:cSld name="Вертик. загол. и текст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 bwMode="auto">
          <a:xfrm>
            <a:off x="8724900" y="365125"/>
            <a:ext cx="2628900" cy="5811838"/>
          </a:xfrm>
        </p:spPr>
        <p:txBody>
          <a:bodyPr vert="eaVert"/>
          <a:lstStyle/>
          <a:p>
            <a:pPr>
              <a:defRPr/>
            </a:pPr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 bwMode="auto">
          <a:xfrm>
            <a:off x="838200" y="365125"/>
            <a:ext cx="7734300" cy="5811838"/>
          </a:xfrm>
        </p:spPr>
        <p:txBody>
          <a:bodyPr vert="eaVert"/>
          <a:lstStyle/>
          <a:p>
            <a:pPr lvl="0">
              <a:defRPr/>
            </a:pPr>
            <a:r>
              <a:rPr lang="en-US"/>
              <a:t>Образец текста</a:t>
            </a:r>
            <a:endParaRPr/>
          </a:p>
          <a:p>
            <a:pPr lvl="1">
              <a:defRPr/>
            </a:pPr>
            <a:r>
              <a:rPr lang="en-US"/>
              <a:t>Второй уровень</a:t>
            </a:r>
            <a:endParaRPr/>
          </a:p>
          <a:p>
            <a:pPr lvl="2">
              <a:defRPr/>
            </a:pPr>
            <a:r>
              <a:rPr lang="en-US"/>
              <a:t>Третий уровень</a:t>
            </a:r>
            <a:endParaRPr/>
          </a:p>
          <a:p>
            <a:pPr lvl="3">
              <a:defRPr/>
            </a:pPr>
            <a:r>
              <a:rPr lang="en-US"/>
              <a:t>Четвертый уровень</a:t>
            </a:r>
            <a:endParaRPr/>
          </a:p>
          <a:p>
            <a:pPr lvl="4">
              <a:defRPr/>
            </a:pPr>
            <a:r>
              <a:rPr lang="en-US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2A8005A6-E45A-4965-8A8D-7A9E79D51C96}" type="datetime1">
              <a:rPr lang="ru-RU"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" preserve="1" userDrawn="1">
  <p:cSld name="Заголовок и объект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 bwMode="auto"/>
        <p:txBody>
          <a:bodyPr/>
          <a:lstStyle/>
          <a:p>
            <a:pPr lvl="0">
              <a:defRPr/>
            </a:pPr>
            <a:r>
              <a:rPr lang="en-US"/>
              <a:t>Образец текста</a:t>
            </a:r>
            <a:endParaRPr/>
          </a:p>
          <a:p>
            <a:pPr lvl="1">
              <a:defRPr/>
            </a:pPr>
            <a:r>
              <a:rPr lang="en-US"/>
              <a:t>Второй уровень</a:t>
            </a:r>
            <a:endParaRPr/>
          </a:p>
          <a:p>
            <a:pPr lvl="2">
              <a:defRPr/>
            </a:pPr>
            <a:r>
              <a:rPr lang="en-US"/>
              <a:t>Третий уровень</a:t>
            </a:r>
            <a:endParaRPr/>
          </a:p>
          <a:p>
            <a:pPr lvl="3">
              <a:defRPr/>
            </a:pPr>
            <a:r>
              <a:rPr lang="en-US"/>
              <a:t>Четвертый уровень</a:t>
            </a:r>
            <a:endParaRPr/>
          </a:p>
          <a:p>
            <a:pPr lvl="4">
              <a:defRPr/>
            </a:pPr>
            <a:r>
              <a:rPr lang="en-US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2BDD790B-F9D5-4C2D-9913-F48A7577685B}" type="datetime1">
              <a:rPr lang="ru-RU"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secHead" preserve="1" userDrawn="1">
  <p:cSld name="Заголовок раздела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pPr>
              <a:defRPr/>
            </a:pPr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 bwMode="auto"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>
              <a:defRPr/>
            </a:pPr>
            <a:r>
              <a:rPr lang="en-US"/>
              <a:t>Образец текста</a:t>
            </a:r>
            <a:endParaRPr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F46BD78B-17C3-40FC-996F-F77664F32FC5}" type="datetime1">
              <a:rPr lang="ru-RU"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Obj" preserve="1" userDrawn="1">
  <p:cSld name="Два объекта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 bwMode="auto">
          <a:xfrm>
            <a:off x="838200" y="1825625"/>
            <a:ext cx="5181600" cy="4351338"/>
          </a:xfrm>
        </p:spPr>
        <p:txBody>
          <a:bodyPr/>
          <a:lstStyle/>
          <a:p>
            <a:pPr lvl="0">
              <a:defRPr/>
            </a:pPr>
            <a:r>
              <a:rPr lang="en-US"/>
              <a:t>Образец текста</a:t>
            </a:r>
            <a:endParaRPr/>
          </a:p>
          <a:p>
            <a:pPr lvl="1">
              <a:defRPr/>
            </a:pPr>
            <a:r>
              <a:rPr lang="en-US"/>
              <a:t>Второй уровень</a:t>
            </a:r>
            <a:endParaRPr/>
          </a:p>
          <a:p>
            <a:pPr lvl="2">
              <a:defRPr/>
            </a:pPr>
            <a:r>
              <a:rPr lang="en-US"/>
              <a:t>Третий уровень</a:t>
            </a:r>
            <a:endParaRPr/>
          </a:p>
          <a:p>
            <a:pPr lvl="3">
              <a:defRPr/>
            </a:pPr>
            <a:r>
              <a:rPr lang="en-US"/>
              <a:t>Четвертый уровень</a:t>
            </a:r>
            <a:endParaRPr/>
          </a:p>
          <a:p>
            <a:pPr lvl="4">
              <a:defRPr/>
            </a:pPr>
            <a:r>
              <a:rPr lang="en-US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 bwMode="auto">
          <a:xfrm>
            <a:off x="6172200" y="1825625"/>
            <a:ext cx="5181600" cy="4351338"/>
          </a:xfrm>
        </p:spPr>
        <p:txBody>
          <a:bodyPr/>
          <a:lstStyle/>
          <a:p>
            <a:pPr lvl="0">
              <a:defRPr/>
            </a:pPr>
            <a:r>
              <a:rPr lang="en-US"/>
              <a:t>Образец текста</a:t>
            </a:r>
            <a:endParaRPr/>
          </a:p>
          <a:p>
            <a:pPr lvl="1">
              <a:defRPr/>
            </a:pPr>
            <a:r>
              <a:rPr lang="en-US"/>
              <a:t>Второй уровень</a:t>
            </a:r>
            <a:endParaRPr/>
          </a:p>
          <a:p>
            <a:pPr lvl="2">
              <a:defRPr/>
            </a:pPr>
            <a:r>
              <a:rPr lang="en-US"/>
              <a:t>Третий уровень</a:t>
            </a:r>
            <a:endParaRPr/>
          </a:p>
          <a:p>
            <a:pPr lvl="3">
              <a:defRPr/>
            </a:pPr>
            <a:r>
              <a:rPr lang="en-US"/>
              <a:t>Четвертый уровень</a:t>
            </a:r>
            <a:endParaRPr/>
          </a:p>
          <a:p>
            <a:pPr lvl="4">
              <a:defRPr/>
            </a:pPr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3E6C7E1A-E958-47D9-94D6-0B2272E163B0}" type="datetime1">
              <a:rPr lang="ru-RU"/>
              <a:t>0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woTxTwoObj" preserve="1" userDrawn="1">
  <p:cSld name="Сравнение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9788" y="365125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 bwMode="auto"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en-US"/>
              <a:t>Образец текста</a:t>
            </a:r>
            <a:endParaRPr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 bwMode="auto">
          <a:xfrm>
            <a:off x="839788" y="2505074"/>
            <a:ext cx="5157787" cy="3684588"/>
          </a:xfrm>
        </p:spPr>
        <p:txBody>
          <a:bodyPr/>
          <a:lstStyle/>
          <a:p>
            <a:pPr lvl="0">
              <a:defRPr/>
            </a:pPr>
            <a:r>
              <a:rPr lang="en-US"/>
              <a:t>Образец текста</a:t>
            </a:r>
            <a:endParaRPr/>
          </a:p>
          <a:p>
            <a:pPr lvl="1">
              <a:defRPr/>
            </a:pPr>
            <a:r>
              <a:rPr lang="en-US"/>
              <a:t>Второй уровень</a:t>
            </a:r>
            <a:endParaRPr/>
          </a:p>
          <a:p>
            <a:pPr lvl="2">
              <a:defRPr/>
            </a:pPr>
            <a:r>
              <a:rPr lang="en-US"/>
              <a:t>Третий уровень</a:t>
            </a:r>
            <a:endParaRPr/>
          </a:p>
          <a:p>
            <a:pPr lvl="3">
              <a:defRPr/>
            </a:pPr>
            <a:r>
              <a:rPr lang="en-US"/>
              <a:t>Четвертый уровень</a:t>
            </a:r>
            <a:endParaRPr/>
          </a:p>
          <a:p>
            <a:pPr lvl="4">
              <a:defRPr/>
            </a:pPr>
            <a:r>
              <a:rPr lang="en-US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 bwMode="auto"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>
              <a:defRPr/>
            </a:pPr>
            <a:r>
              <a:rPr lang="en-US"/>
              <a:t>Образец текста</a:t>
            </a:r>
            <a:endParaRPr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 bwMode="auto">
          <a:xfrm>
            <a:off x="6172200" y="2505074"/>
            <a:ext cx="5183188" cy="3684588"/>
          </a:xfrm>
        </p:spPr>
        <p:txBody>
          <a:bodyPr/>
          <a:lstStyle/>
          <a:p>
            <a:pPr lvl="0">
              <a:defRPr/>
            </a:pPr>
            <a:r>
              <a:rPr lang="en-US"/>
              <a:t>Образец текста</a:t>
            </a:r>
            <a:endParaRPr/>
          </a:p>
          <a:p>
            <a:pPr lvl="1">
              <a:defRPr/>
            </a:pPr>
            <a:r>
              <a:rPr lang="en-US"/>
              <a:t>Второй уровень</a:t>
            </a:r>
            <a:endParaRPr/>
          </a:p>
          <a:p>
            <a:pPr lvl="2">
              <a:defRPr/>
            </a:pPr>
            <a:r>
              <a:rPr lang="en-US"/>
              <a:t>Третий уровень</a:t>
            </a:r>
            <a:endParaRPr/>
          </a:p>
          <a:p>
            <a:pPr lvl="3">
              <a:defRPr/>
            </a:pPr>
            <a:r>
              <a:rPr lang="en-US"/>
              <a:t>Четвертый уровень</a:t>
            </a:r>
            <a:endParaRPr/>
          </a:p>
          <a:p>
            <a:pPr lvl="4">
              <a:defRPr/>
            </a:pPr>
            <a:r>
              <a:rPr lang="en-US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242F7131-6522-4BFD-A186-26073696104E}" type="datetime1">
              <a:rPr lang="ru-RU"/>
              <a:t>02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titleOnly" preserve="1" userDrawn="1">
  <p:cSld name="Только заголовок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/>
        <p:txBody>
          <a:bodyPr/>
          <a:lstStyle/>
          <a:p>
            <a:pPr>
              <a:defRPr/>
            </a:pPr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7E44156-4AEC-4955-87A6-DCDB0AE1AF46}" type="datetime1">
              <a:rPr lang="ru-RU"/>
              <a:t>02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blank" preserve="1" userDrawn="1">
  <p:cSld name="Пустой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9E4556DC-8733-4F33-8792-C2974691E2B1}" type="datetime1">
              <a:rPr lang="ru-RU"/>
              <a:t>02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objTx" preserve="1" userDrawn="1">
  <p:cSld name="Объект с подписью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pPr>
              <a:defRPr/>
            </a:pPr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 bwMode="auto"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>
              <a:defRPr/>
            </a:pPr>
            <a:r>
              <a:rPr lang="en-US"/>
              <a:t>Образец текста</a:t>
            </a:r>
            <a:endParaRPr/>
          </a:p>
          <a:p>
            <a:pPr lvl="1">
              <a:defRPr/>
            </a:pPr>
            <a:r>
              <a:rPr lang="en-US"/>
              <a:t>Второй уровень</a:t>
            </a:r>
            <a:endParaRPr/>
          </a:p>
          <a:p>
            <a:pPr lvl="2">
              <a:defRPr/>
            </a:pPr>
            <a:r>
              <a:rPr lang="en-US"/>
              <a:t>Третий уровень</a:t>
            </a:r>
            <a:endParaRPr/>
          </a:p>
          <a:p>
            <a:pPr lvl="3">
              <a:defRPr/>
            </a:pPr>
            <a:r>
              <a:rPr lang="en-US"/>
              <a:t>Четвертый уровень</a:t>
            </a:r>
            <a:endParaRPr/>
          </a:p>
          <a:p>
            <a:pPr lvl="4">
              <a:defRPr/>
            </a:pPr>
            <a:r>
              <a:rPr lang="en-US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auto"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>
              <a:defRPr/>
            </a:pPr>
            <a:r>
              <a:rPr lang="en-US"/>
              <a:t>Образец текста</a:t>
            </a:r>
            <a:endParaRPr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00210A80-41EA-4C32-8523-7BCDE7C99921}" type="datetime1">
              <a:rPr lang="ru-RU"/>
              <a:t>0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type="picTx" preserve="1" userDrawn="1">
  <p:cSld name="Рисунок с подписью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pPr>
              <a:defRPr/>
            </a:pPr>
            <a:r>
              <a:rPr lang="en-US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 bwMode="auto"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>
              <a:defRPr/>
            </a:pP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 bwMode="auto"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>
              <a:defRPr/>
            </a:pPr>
            <a:r>
              <a:rPr lang="en-US"/>
              <a:t>Образец текста</a:t>
            </a:r>
            <a:endParaRPr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 bwMode="auto"/>
        <p:txBody>
          <a:bodyPr/>
          <a:lstStyle/>
          <a:p>
            <a:pPr>
              <a:defRPr/>
            </a:pPr>
            <a:fld id="{C0D91F45-D6F7-439C-AE84-8A160CF812C5}" type="datetime1">
              <a:rPr lang="ru-RU"/>
              <a:t>02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 bwMode="auto"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defRPr/>
            </a:pPr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defRPr/>
            </a:pPr>
            <a:r>
              <a:rPr lang="ru-RU"/>
              <a:t>Образец текста</a:t>
            </a:r>
            <a:endParaRPr/>
          </a:p>
          <a:p>
            <a:pPr lvl="1">
              <a:defRPr/>
            </a:pPr>
            <a:r>
              <a:rPr lang="ru-RU"/>
              <a:t>Второй уровень</a:t>
            </a:r>
            <a:endParaRPr/>
          </a:p>
          <a:p>
            <a:pPr lvl="2">
              <a:defRPr/>
            </a:pPr>
            <a:r>
              <a:rPr lang="ru-RU"/>
              <a:t>Третий уровень</a:t>
            </a:r>
            <a:endParaRPr/>
          </a:p>
          <a:p>
            <a:pPr lvl="3">
              <a:defRPr/>
            </a:pPr>
            <a:r>
              <a:rPr lang="ru-RU"/>
              <a:t>Четвертый уровень</a:t>
            </a:r>
            <a:endParaRPr/>
          </a:p>
          <a:p>
            <a:pPr lvl="4">
              <a:defRPr/>
            </a:pPr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 bwMode="auto"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632C0A6-91CD-4B69-AE1D-B7452A8F5E27}" type="datetime1">
              <a:rPr lang="ru-RU"/>
              <a:t>02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 bwMode="auto"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 bwMode="auto"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D43C6AB-4EAA-9548-8F72-528EB9C1C69B}" type="slidenum">
              <a:rPr lang="ru-RU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>
        <a:lnSpc>
          <a:spcPct val="90000"/>
        </a:lnSpc>
        <a:spcBef>
          <a:spcPts val="0"/>
        </a:spcBef>
        <a:buNone/>
        <a:defRPr sz="44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>
        <a:lnSpc>
          <a:spcPct val="90000"/>
        </a:lnSpc>
        <a:spcBef>
          <a:spcPts val="1000"/>
        </a:spcBef>
        <a:buFont typeface="Arial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>
        <a:lnSpc>
          <a:spcPct val="90000"/>
        </a:lnSpc>
        <a:spcBef>
          <a:spcPts val="500"/>
        </a:spcBef>
        <a:buFont typeface="Arial"/>
        <a:buChar char="•"/>
        <a:defRPr sz="18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>
        <a:defRPr sz="18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emf"/><Relationship Id="rId7" Type="http://schemas.openxmlformats.org/officeDocument/2006/relationships/image" Target="../media/image33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microsoft.com/office/2007/relationships/hdphoto" Target="../media/hdphoto1.wdp"/><Relationship Id="rId4" Type="http://schemas.openxmlformats.org/officeDocument/2006/relationships/image" Target="../media/image31.png"/><Relationship Id="rId9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chart" Target="../charts/chart3.xml"/><Relationship Id="rId4" Type="http://schemas.openxmlformats.org/officeDocument/2006/relationships/image" Target="../media/image47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6.xml"/><Relationship Id="rId5" Type="http://schemas.openxmlformats.org/officeDocument/2006/relationships/image" Target="../media/image480.png"/><Relationship Id="rId4" Type="http://schemas.openxmlformats.org/officeDocument/2006/relationships/chart" Target="../charts/chart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10.png"/><Relationship Id="rId7" Type="http://schemas.openxmlformats.org/officeDocument/2006/relationships/image" Target="../media/image411.png"/><Relationship Id="rId12" Type="http://schemas.openxmlformats.org/officeDocument/2006/relationships/image" Target="../media/image34.png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1.png"/><Relationship Id="rId5" Type="http://schemas.openxmlformats.org/officeDocument/2006/relationships/image" Target="../media/image490.png"/><Relationship Id="rId10" Type="http://schemas.openxmlformats.org/officeDocument/2006/relationships/image" Target="../media/image450.png"/><Relationship Id="rId4" Type="http://schemas.openxmlformats.org/officeDocument/2006/relationships/chart" Target="../charts/char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g"/><Relationship Id="rId3" Type="http://schemas.openxmlformats.org/officeDocument/2006/relationships/image" Target="../media/image18.png"/><Relationship Id="rId7" Type="http://schemas.openxmlformats.org/officeDocument/2006/relationships/image" Target="../media/image18.jp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g"/><Relationship Id="rId5" Type="http://schemas.openxmlformats.org/officeDocument/2006/relationships/image" Target="../media/image16.jpg"/><Relationship Id="rId10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png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0" y="119973"/>
            <a:ext cx="12192000" cy="160043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9pPr>
          </a:lstStyle>
          <a:p>
            <a:pPr algn="ctr">
              <a:defRPr/>
            </a:pPr>
            <a:r>
              <a:rPr lang="ru-RU" sz="2000" b="1" dirty="0">
                <a:solidFill>
                  <a:schemeClr val="tx1"/>
                </a:solidFill>
                <a:latin typeface="Arial"/>
                <a:ea typeface="Cambria"/>
                <a:cs typeface="Arial"/>
              </a:rPr>
              <a:t>ФГБОУ ВПО </a:t>
            </a:r>
            <a:r>
              <a:rPr lang="ru-RU" sz="2000" b="1" dirty="0">
                <a:solidFill>
                  <a:schemeClr val="tx1"/>
                </a:solidFill>
                <a:latin typeface="Arial"/>
                <a:cs typeface="Arial"/>
              </a:rPr>
              <a:t>«МИРЭА – Российский технологический университет»</a:t>
            </a:r>
            <a:endParaRPr sz="2000" dirty="0"/>
          </a:p>
          <a:p>
            <a:pPr algn="ctr">
              <a:defRPr/>
            </a:pPr>
            <a:r>
              <a:rPr lang="ru-RU" sz="2000" dirty="0">
                <a:solidFill>
                  <a:schemeClr val="tx1"/>
                </a:solidFill>
                <a:latin typeface="Arial"/>
                <a:cs typeface="Arial"/>
              </a:rPr>
              <a:t>Институт тонких химических технологий </a:t>
            </a:r>
            <a:r>
              <a:rPr lang="ru-RU" sz="2000" dirty="0" smtClean="0">
                <a:solidFill>
                  <a:schemeClr val="tx1"/>
                </a:solidFill>
                <a:latin typeface="Arial"/>
                <a:cs typeface="Arial"/>
              </a:rPr>
              <a:t>имени </a:t>
            </a:r>
            <a:r>
              <a:rPr lang="ru-RU" sz="2000" dirty="0">
                <a:solidFill>
                  <a:schemeClr val="tx1"/>
                </a:solidFill>
                <a:latin typeface="Arial"/>
                <a:cs typeface="Arial"/>
              </a:rPr>
              <a:t>М.В. Ломоносова</a:t>
            </a:r>
            <a:endParaRPr sz="2000" dirty="0"/>
          </a:p>
          <a:p>
            <a:pPr>
              <a:defRPr/>
            </a:pPr>
            <a:endParaRPr lang="ru-RU" dirty="0">
              <a:solidFill>
                <a:schemeClr val="tx1"/>
              </a:solidFill>
              <a:latin typeface="Arial"/>
              <a:cs typeface="Arial"/>
            </a:endParaRPr>
          </a:p>
          <a:p>
            <a:pPr algn="ctr">
              <a:defRPr/>
            </a:pPr>
            <a:r>
              <a:rPr lang="ru-RU" sz="2000" dirty="0">
                <a:solidFill>
                  <a:schemeClr val="tx1"/>
                </a:solidFill>
                <a:latin typeface="Arial"/>
                <a:cs typeface="Arial"/>
              </a:rPr>
              <a:t>Кафедра химии и технологии биологически активных соединений, медицинской и органической химии им. Преображенского </a:t>
            </a:r>
            <a:r>
              <a:rPr lang="ru-RU" sz="2000" dirty="0" smtClean="0">
                <a:solidFill>
                  <a:schemeClr val="tx1"/>
                </a:solidFill>
                <a:latin typeface="Arial"/>
                <a:cs typeface="Arial"/>
              </a:rPr>
              <a:t>Н.А</a:t>
            </a:r>
            <a:r>
              <a:rPr lang="ru-RU" sz="2000" dirty="0">
                <a:solidFill>
                  <a:schemeClr val="tx1"/>
                </a:solidFill>
                <a:latin typeface="Arial"/>
                <a:cs typeface="Arial"/>
              </a:rPr>
              <a:t>.</a:t>
            </a:r>
          </a:p>
        </p:txBody>
      </p:sp>
      <p:sp>
        <p:nvSpPr>
          <p:cNvPr id="7" name="Rectangle 3"/>
          <p:cNvSpPr/>
          <p:nvPr/>
        </p:nvSpPr>
        <p:spPr bwMode="auto">
          <a:xfrm>
            <a:off x="1083984" y="4417592"/>
            <a:ext cx="1001907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45720" rIns="45720">
            <a:spAutoFit/>
          </a:bodyPr>
          <a:lstStyle>
            <a:lvl1pPr defTabSz="4572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1pPr>
            <a:lvl2pPr marL="742950" indent="-285750" defTabSz="4572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2pPr>
            <a:lvl3pPr marL="1143000" indent="-228600" defTabSz="4572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3pPr>
            <a:lvl4pPr marL="1600200" indent="-228600" defTabSz="4572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4pPr>
            <a:lvl5pPr marL="2057400" indent="-228600" defTabSz="4572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5pPr>
            <a:lvl6pPr marL="2514600" indent="-228600" defTabSz="4572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6pPr>
            <a:lvl7pPr marL="2971800" indent="-228600" defTabSz="4572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7pPr>
            <a:lvl8pPr marL="3429000" indent="-228600" defTabSz="4572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8pPr>
            <a:lvl9pPr marL="3886200" indent="-228600" defTabSz="4572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9pPr>
          </a:lstStyle>
          <a:p>
            <a:pPr algn="ctr">
              <a:defRPr/>
            </a:pP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Серосодержащие производные </a:t>
            </a:r>
            <a:r>
              <a:rPr lang="ru-RU" sz="2400" b="1" dirty="0" smtClean="0">
                <a:solidFill>
                  <a:schemeClr val="tx2"/>
                </a:solidFill>
                <a:latin typeface="Arial"/>
                <a:cs typeface="Arial"/>
              </a:rPr>
              <a:t>хлоринов</a:t>
            </a:r>
            <a:endParaRPr lang="ru-RU" sz="2400" b="1" i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2" name="Прямоугольник 1"/>
          <p:cNvSpPr/>
          <p:nvPr/>
        </p:nvSpPr>
        <p:spPr bwMode="auto">
          <a:xfrm>
            <a:off x="772024" y="6443868"/>
            <a:ext cx="106429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>
                <a:latin typeface="Arial"/>
                <a:cs typeface="Arial"/>
              </a:rPr>
              <a:t>Москва 2022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521520" y="5222981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hangingPunct="0">
              <a:spcAft>
                <a:spcPts val="0"/>
              </a:spcAft>
            </a:pPr>
            <a:r>
              <a:rPr lang="ru-RU" b="1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огорилый В.А.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Синицын И.Н., Ефимова В.И., </a:t>
            </a:r>
            <a:r>
              <a:rPr lang="ru-RU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Ховренков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М.А., Плотникова Е.А., </a:t>
            </a:r>
            <a:r>
              <a:rPr lang="ru-RU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лютинская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А.Д., Панкратов А.А., Грин М.А.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20912" y="1749347"/>
            <a:ext cx="109452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XIV Международная конференция «Синтез и применение порфиринов и их аналогов» (ICPC-14)</a:t>
            </a:r>
          </a:p>
        </p:txBody>
      </p:sp>
      <p:pic>
        <p:nvPicPr>
          <p:cNvPr id="3074" name="Picture 2" descr="Логоти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895" y="2640363"/>
            <a:ext cx="1619250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E55E8A5F-4F2C-CB9A-3BC4-E0AE9BCB6D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7225" y="1016486"/>
            <a:ext cx="5159628" cy="2575064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7E01E59-2FBA-EBA1-2B6B-EBFAC5C88A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199" y="1016486"/>
            <a:ext cx="5257801" cy="2575064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28111D4-9498-2BBD-887C-E723AD49DE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3920" y="0"/>
            <a:ext cx="10964159" cy="1325563"/>
          </a:xfrm>
        </p:spPr>
        <p:txBody>
          <a:bodyPr>
            <a:normAutofit/>
          </a:bodyPr>
          <a:lstStyle/>
          <a:p>
            <a:pPr algn="ctr"/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зультаты масс-</a:t>
            </a:r>
            <a:r>
              <a:rPr lang="ru-RU" sz="2400" b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хроматогрофического</a:t>
            </a:r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анализа соединений </a:t>
            </a:r>
            <a:r>
              <a:rPr lang="en-US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ru-RU" sz="2400" b="1" dirty="0">
              <a:solidFill>
                <a:schemeClr val="tx2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EF72378-BAB0-3B38-55EB-EB127C6C477F}"/>
              </a:ext>
            </a:extLst>
          </p:cNvPr>
          <p:cNvSpPr txBox="1"/>
          <p:nvPr/>
        </p:nvSpPr>
        <p:spPr>
          <a:xfrm>
            <a:off x="1184358" y="6331304"/>
            <a:ext cx="42001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лученный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RMS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пектр соединения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0D7C85E-86AB-8CFC-52D7-25BC18732F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00000"/>
                    </a14:imgEffect>
                    <a14:imgEffect>
                      <a14:brightnessContrast bright="-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201"/>
          <a:stretch/>
        </p:blipFill>
        <p:spPr>
          <a:xfrm>
            <a:off x="2527644" y="4013275"/>
            <a:ext cx="1490851" cy="1625392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3B912F89-1F7E-DE41-32B4-C05881CCD9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199" y="3960823"/>
            <a:ext cx="4933447" cy="220944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C1B83E7-2659-43B2-8F09-39584651C9B1}"/>
              </a:ext>
            </a:extLst>
          </p:cNvPr>
          <p:cNvSpPr txBox="1"/>
          <p:nvPr/>
        </p:nvSpPr>
        <p:spPr>
          <a:xfrm>
            <a:off x="4402318" y="3960823"/>
            <a:ext cx="7352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M+H]</a:t>
            </a:r>
            <a:r>
              <a:rPr lang="en-US" sz="1200" baseline="30000" dirty="0"/>
              <a:t>+</a:t>
            </a:r>
            <a:endParaRPr lang="ru-RU" sz="1200" baseline="30000" dirty="0"/>
          </a:p>
          <a:p>
            <a:endParaRPr lang="ru-RU" sz="1200" dirty="0"/>
          </a:p>
        </p:txBody>
      </p:sp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13FC8889-7B98-F42D-03A2-A70B776CFE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4173" y="3960823"/>
            <a:ext cx="5159628" cy="2209449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93DF17F5-09D3-36CF-8684-CC7A0534B15E}"/>
              </a:ext>
            </a:extLst>
          </p:cNvPr>
          <p:cNvSpPr txBox="1"/>
          <p:nvPr/>
        </p:nvSpPr>
        <p:spPr>
          <a:xfrm>
            <a:off x="9211559" y="3960822"/>
            <a:ext cx="7352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M+H]</a:t>
            </a:r>
            <a:r>
              <a:rPr lang="en-US" sz="1200" baseline="30000" dirty="0"/>
              <a:t>+</a:t>
            </a:r>
            <a:endParaRPr lang="ru-RU" sz="1200" baseline="30000" dirty="0"/>
          </a:p>
          <a:p>
            <a:endParaRPr lang="ru-RU" sz="1200" dirty="0"/>
          </a:p>
        </p:txBody>
      </p:sp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6FB6972D-1417-8E6B-7DA7-0864DC0337E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100000"/>
                    </a14:imgEffect>
                    <a14:imgEffect>
                      <a14:colorTemperature colorTemp="6034"/>
                    </a14:imgEffect>
                    <a14:imgEffect>
                      <a14:saturation sat="331000"/>
                    </a14:imgEffect>
                    <a14:imgEffect>
                      <a14:brightnessContrast bright="-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525" b="11162"/>
          <a:stretch/>
        </p:blipFill>
        <p:spPr>
          <a:xfrm>
            <a:off x="7571977" y="4093568"/>
            <a:ext cx="1416689" cy="160950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E2D3D978-4642-54A7-369A-853A6A9AC0CE}"/>
              </a:ext>
            </a:extLst>
          </p:cNvPr>
          <p:cNvSpPr txBox="1"/>
          <p:nvPr/>
        </p:nvSpPr>
        <p:spPr>
          <a:xfrm>
            <a:off x="1772772" y="3513689"/>
            <a:ext cx="31870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Хроматограмма соединения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E5DA5C1-B446-ED3C-38AE-9BC922D94D7F}"/>
              </a:ext>
            </a:extLst>
          </p:cNvPr>
          <p:cNvSpPr txBox="1"/>
          <p:nvPr/>
        </p:nvSpPr>
        <p:spPr>
          <a:xfrm>
            <a:off x="7247982" y="3503050"/>
            <a:ext cx="31870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Хроматограмма соединения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A409600-FF17-54F7-7722-9B19F456629A}"/>
              </a:ext>
            </a:extLst>
          </p:cNvPr>
          <p:cNvSpPr txBox="1"/>
          <p:nvPr/>
        </p:nvSpPr>
        <p:spPr>
          <a:xfrm>
            <a:off x="6676072" y="6331304"/>
            <a:ext cx="42001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олученный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RMS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пектр соединения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30F3F2-4B4B-D455-B903-CD1E300A3981}"/>
              </a:ext>
            </a:extLst>
          </p:cNvPr>
          <p:cNvSpPr txBox="1"/>
          <p:nvPr/>
        </p:nvSpPr>
        <p:spPr>
          <a:xfrm>
            <a:off x="2639568" y="5564232"/>
            <a:ext cx="202671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[M+H]</a:t>
            </a:r>
            <a:r>
              <a:rPr lang="en-US" sz="800" baseline="30000" dirty="0"/>
              <a:t>+</a:t>
            </a:r>
            <a:r>
              <a:rPr lang="en-US" sz="800" dirty="0"/>
              <a:t> </a:t>
            </a:r>
            <a:r>
              <a:rPr lang="ru-RU" sz="800" dirty="0"/>
              <a:t>рассчитанный: 623,267</a:t>
            </a:r>
            <a:endParaRPr lang="ru-RU" sz="800" baseline="30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D0A0CE8-6244-B1ED-7CC7-59B4F9CCE2DF}"/>
              </a:ext>
            </a:extLst>
          </p:cNvPr>
          <p:cNvSpPr txBox="1"/>
          <p:nvPr/>
        </p:nvSpPr>
        <p:spPr>
          <a:xfrm>
            <a:off x="7662672" y="5671954"/>
            <a:ext cx="202671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[M+H]</a:t>
            </a:r>
            <a:r>
              <a:rPr lang="en-US" sz="800" baseline="30000" dirty="0"/>
              <a:t>+</a:t>
            </a:r>
            <a:r>
              <a:rPr lang="en-US" sz="800" dirty="0"/>
              <a:t> </a:t>
            </a:r>
            <a:r>
              <a:rPr lang="ru-RU" sz="800" dirty="0"/>
              <a:t>рассчитанный: 565,261</a:t>
            </a:r>
            <a:endParaRPr lang="ru-RU" sz="800" baseline="30000" dirty="0"/>
          </a:p>
        </p:txBody>
      </p:sp>
      <p:sp>
        <p:nvSpPr>
          <p:cNvPr id="19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610600" y="6356350"/>
            <a:ext cx="27432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58267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15533E-2208-6FCA-12E9-8EE6EA5C0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042035"/>
          </a:xfrm>
        </p:spPr>
        <p:txBody>
          <a:bodyPr>
            <a:normAutofit/>
          </a:bodyPr>
          <a:lstStyle/>
          <a:p>
            <a:pPr algn="ctr"/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МР-спектры </a:t>
            </a:r>
            <a:r>
              <a:rPr lang="ru-RU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единения </a:t>
            </a:r>
            <a:r>
              <a:rPr lang="en-US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-13 </a:t>
            </a:r>
            <a:endParaRPr lang="ru-RU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B67D40-6DD6-84D0-0839-3CBC3BCB2CED}"/>
              </a:ext>
            </a:extLst>
          </p:cNvPr>
          <p:cNvSpPr txBox="1"/>
          <p:nvPr/>
        </p:nvSpPr>
        <p:spPr>
          <a:xfrm>
            <a:off x="1488083" y="4733071"/>
            <a:ext cx="3716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пектр ЯМР </a:t>
            </a:r>
            <a:r>
              <a:rPr lang="ru-RU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оединения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6AA68D6-1656-4DAB-581A-F2673BB656C2}"/>
              </a:ext>
            </a:extLst>
          </p:cNvPr>
          <p:cNvSpPr txBox="1"/>
          <p:nvPr/>
        </p:nvSpPr>
        <p:spPr>
          <a:xfrm>
            <a:off x="407368" y="5094327"/>
            <a:ext cx="5832628" cy="161582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FB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sz="1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е</a:t>
            </a:r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(10)</a:t>
            </a:r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1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C NMR (75 MHz, CDCl3) </a:t>
            </a:r>
            <a:r>
              <a:rPr lang="el-GR" sz="1100" dirty="0">
                <a:latin typeface="Arial" panose="020B0604020202020204" pitchFamily="34" charset="0"/>
                <a:cs typeface="Arial" panose="020B0604020202020204" pitchFamily="34" charset="0"/>
              </a:rPr>
              <a:t>δ </a:t>
            </a:r>
            <a:r>
              <a:rPr lang="el-GR" sz="11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9.63</a:t>
            </a:r>
            <a:r>
              <a:rPr lang="el-GR" sz="1100" dirty="0">
                <a:latin typeface="Arial" panose="020B0604020202020204" pitchFamily="34" charset="0"/>
                <a:cs typeface="Arial" panose="020B0604020202020204" pitchFamily="34" charset="0"/>
              </a:rPr>
              <a:t>, 173.36, 172.17, 169.59, 161.17, 155.59, 150.91, 149.63, 145.15, 142.02, 137.88, 136.45, 136.21, 136.10, 131.82, 129.71, 129.00, 122.75, 105.15, 104.37, 97.47, 93.11, 64.71, 62.73, 52.89, 51.70, 51.09, 50.10, 31.04, 29.86, 23.10, 19.38, 17.41, 12.11, 11.18, 0.02.</a:t>
            </a:r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endParaRPr lang="ru-RU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FBS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sz="1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е</a:t>
            </a:r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(11)</a:t>
            </a:r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1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C NMR (75 MHz, CDCl3) </a:t>
            </a:r>
            <a:r>
              <a:rPr lang="el-GR" sz="1100" dirty="0">
                <a:latin typeface="Arial" panose="020B0604020202020204" pitchFamily="34" charset="0"/>
                <a:cs typeface="Arial" panose="020B0604020202020204" pitchFamily="34" charset="0"/>
              </a:rPr>
              <a:t>δ </a:t>
            </a:r>
            <a:r>
              <a:rPr lang="el-GR" sz="1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9.54</a:t>
            </a:r>
            <a:r>
              <a:rPr lang="el-GR" sz="1100" dirty="0">
                <a:latin typeface="Arial" panose="020B0604020202020204" pitchFamily="34" charset="0"/>
                <a:cs typeface="Arial" panose="020B0604020202020204" pitchFamily="34" charset="0"/>
              </a:rPr>
              <a:t>, 173.24, 173.10, 169.76, 167.72, 160.20, 156.19, 151.47, 149.47, 146.59, 145.21, 142.63, 138.93, 136.30, 132.38, 125.38, 122.85, 107.82, 104.77, 97.61, 93.21, 74.64, 74.27, 52.85, 51.64, 51.09, 50.01, 38.65, 31.87, 29.65, 28.86, 19.32, 17.28, 12.00, 11.62, 11.11, 0.97.</a:t>
            </a:r>
            <a:endParaRPr lang="ru-RU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33E3D5C-BF16-7C50-F2FB-47F4932D91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508" y="894309"/>
            <a:ext cx="5331362" cy="378215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9448800" y="6468115"/>
            <a:ext cx="27432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/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266C0C-6F19-B074-1162-0D1B52DD5D76}"/>
              </a:ext>
            </a:extLst>
          </p:cNvPr>
          <p:cNvSpPr txBox="1"/>
          <p:nvPr/>
        </p:nvSpPr>
        <p:spPr>
          <a:xfrm>
            <a:off x="7349009" y="4757142"/>
            <a:ext cx="3716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пектр ЯМР </a:t>
            </a:r>
            <a:r>
              <a:rPr lang="ru-RU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 соединения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54E70E-9400-5999-921D-570F35E034B4}"/>
              </a:ext>
            </a:extLst>
          </p:cNvPr>
          <p:cNvSpPr txBox="1"/>
          <p:nvPr/>
        </p:nvSpPr>
        <p:spPr>
          <a:xfrm>
            <a:off x="6426778" y="5052292"/>
            <a:ext cx="5400040" cy="15983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FB</a:t>
            </a:r>
            <a:r>
              <a:rPr lang="ru-RU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sz="1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е</a:t>
            </a:r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(12)</a:t>
            </a:r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1100" baseline="30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 NMR (75 MHz, CDCl</a:t>
            </a:r>
            <a:r>
              <a:rPr lang="en-US" sz="1100" baseline="-250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l-GR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δ </a:t>
            </a:r>
            <a:r>
              <a:rPr lang="el-GR" sz="1100" dirty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96.14</a:t>
            </a:r>
            <a:r>
              <a:rPr lang="el-GR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195.22, 173.49, 171.19, 165.14, 160.12, 154.82, 150.38, 148.79, 144.63, 141.34, 137.56, 135.91, 135.73, 135.51, 133.58, 129.57, 122.28, 105.82, 103.71, 96.87, 92.85, 62.64, 51.69, 49.89, 47.98, 30.91, 29.76, 23.08, 19.21, 18.87, 17.34, 12.04, 11.01.</a:t>
            </a:r>
            <a:r>
              <a:rPr lang="ru-RU" sz="11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0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FBS</a:t>
            </a:r>
            <a:r>
              <a:rPr lang="ru-RU" sz="105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sz="105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е</a:t>
            </a:r>
            <a:r>
              <a:rPr lang="en-US" sz="1050" dirty="0" smtClean="0">
                <a:latin typeface="Arial" panose="020B0604020202020204" pitchFamily="34" charset="0"/>
                <a:cs typeface="Arial" panose="020B0604020202020204" pitchFamily="34" charset="0"/>
              </a:rPr>
              <a:t>(13)</a:t>
            </a:r>
            <a:r>
              <a:rPr lang="ru-RU" sz="105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05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3</a:t>
            </a:r>
            <a:r>
              <a:rPr lang="en-US" sz="105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NMR (75 MHz, CDCl3) </a:t>
            </a:r>
            <a:r>
              <a:rPr lang="el-GR" sz="105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δ </a:t>
            </a:r>
            <a:r>
              <a:rPr lang="el-GR" sz="1050" dirty="0">
                <a:solidFill>
                  <a:srgbClr val="00B05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26.51</a:t>
            </a:r>
            <a:r>
              <a:rPr lang="el-GR" sz="105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173.39, 172.50, 159.53, 148.65, 145.04, 142.19, 138.78, 136.71, 136.07, 136.01, 129.02, 122.63, 108.81, 104.52, 97.23, 93.16, 77.38, 77.15, 76.95, 76.53, 59.51, 51.66, 49.91, 31.87, 30.94, 29.64, 22.92, 19.36, 17.31, 12.01, 11.59, 11.14, 0.97.</a:t>
            </a:r>
            <a:endParaRPr lang="ru-RU" sz="105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D4E0EC0F-CF81-0A76-6DB9-5964B5A598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2142" y="1050370"/>
            <a:ext cx="5249312" cy="370677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0235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 bwMode="auto">
          <a:xfrm>
            <a:off x="572686" y="826232"/>
            <a:ext cx="11049000" cy="5438677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ru-RU" sz="2000" dirty="0" smtClean="0">
                <a:latin typeface="Arial"/>
                <a:cs typeface="Arial"/>
              </a:rPr>
              <a:t>Впервые </a:t>
            </a:r>
            <a:r>
              <a:rPr lang="ru-RU" sz="2000" dirty="0">
                <a:latin typeface="Arial"/>
                <a:cs typeface="Arial"/>
              </a:rPr>
              <a:t>получен тио- и </a:t>
            </a:r>
            <a:r>
              <a:rPr lang="ru-RU" sz="2000" dirty="0" err="1" smtClean="0">
                <a:latin typeface="Arial"/>
                <a:cs typeface="Arial"/>
              </a:rPr>
              <a:t>селеноангидридыхлорина</a:t>
            </a:r>
            <a:r>
              <a:rPr lang="ru-RU" sz="2000" dirty="0" smtClean="0">
                <a:latin typeface="Arial"/>
                <a:cs typeface="Arial"/>
              </a:rPr>
              <a:t> </a:t>
            </a:r>
            <a:r>
              <a:rPr lang="en-US" sz="2000" dirty="0">
                <a:latin typeface="Arial"/>
                <a:cs typeface="Arial"/>
              </a:rPr>
              <a:t>p</a:t>
            </a:r>
            <a:r>
              <a:rPr lang="en-US" sz="2000" baseline="-25000" dirty="0">
                <a:latin typeface="Arial"/>
                <a:cs typeface="Arial"/>
              </a:rPr>
              <a:t>6</a:t>
            </a:r>
            <a:r>
              <a:rPr lang="ru-RU" sz="2000" dirty="0">
                <a:latin typeface="Arial"/>
                <a:cs typeface="Arial"/>
              </a:rPr>
              <a:t>;</a:t>
            </a: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latin typeface="Arial"/>
                <a:cs typeface="Arial"/>
              </a:rPr>
              <a:t>Разработан подход получения </a:t>
            </a:r>
            <a:r>
              <a:rPr lang="ru-RU" sz="2000" dirty="0" err="1">
                <a:latin typeface="Arial"/>
                <a:cs typeface="Arial"/>
              </a:rPr>
              <a:t>тиокетона</a:t>
            </a:r>
            <a:r>
              <a:rPr lang="ru-RU" sz="2000" dirty="0">
                <a:latin typeface="Arial"/>
                <a:cs typeface="Arial"/>
              </a:rPr>
              <a:t> </a:t>
            </a:r>
            <a:r>
              <a:rPr lang="ru-RU" sz="2000" dirty="0" smtClean="0">
                <a:latin typeface="Arial"/>
                <a:cs typeface="Arial"/>
              </a:rPr>
              <a:t>на основе </a:t>
            </a:r>
            <a:r>
              <a:rPr lang="ru-RU" sz="2000" dirty="0" err="1">
                <a:latin typeface="Arial"/>
                <a:cs typeface="Arial"/>
              </a:rPr>
              <a:t>феофорбида</a:t>
            </a:r>
            <a:r>
              <a:rPr lang="ru-RU" sz="2000" dirty="0">
                <a:latin typeface="Arial"/>
                <a:cs typeface="Arial"/>
              </a:rPr>
              <a:t> </a:t>
            </a:r>
            <a:r>
              <a:rPr lang="ru-RU" sz="2000" i="1" dirty="0">
                <a:latin typeface="Arial"/>
                <a:cs typeface="Arial"/>
              </a:rPr>
              <a:t>а </a:t>
            </a:r>
            <a:r>
              <a:rPr lang="ru-RU" sz="2000" dirty="0">
                <a:latin typeface="Arial"/>
                <a:cs typeface="Arial"/>
              </a:rPr>
              <a:t>и </a:t>
            </a:r>
            <a:r>
              <a:rPr lang="ru-RU" sz="2000" dirty="0" err="1">
                <a:latin typeface="Arial"/>
                <a:cs typeface="Arial"/>
              </a:rPr>
              <a:t>пирофеофорбида</a:t>
            </a:r>
            <a:r>
              <a:rPr lang="ru-RU" sz="2000" dirty="0">
                <a:latin typeface="Arial"/>
                <a:cs typeface="Arial"/>
              </a:rPr>
              <a:t> </a:t>
            </a:r>
            <a:r>
              <a:rPr lang="ru-RU" sz="2000" i="1" dirty="0">
                <a:latin typeface="Arial"/>
                <a:cs typeface="Arial"/>
              </a:rPr>
              <a:t>а</a:t>
            </a:r>
            <a:r>
              <a:rPr lang="ru-RU" sz="2000" dirty="0">
                <a:latin typeface="Arial"/>
                <a:cs typeface="Arial"/>
              </a:rPr>
              <a:t>;</a:t>
            </a: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latin typeface="Arial"/>
                <a:cs typeface="Arial"/>
              </a:rPr>
              <a:t>Структура и индивидуальность синтезированных соединений доказаны физико-химическими методами анализа, включая </a:t>
            </a:r>
            <a:r>
              <a:rPr lang="ru-RU" sz="2000" dirty="0">
                <a:latin typeface="Arial"/>
              </a:rPr>
              <a:t>масс </a:t>
            </a:r>
            <a:r>
              <a:rPr lang="ru-RU" sz="2000" dirty="0" smtClean="0">
                <a:latin typeface="Arial"/>
              </a:rPr>
              <a:t>спектрометрию, </a:t>
            </a:r>
            <a:r>
              <a:rPr lang="ru-RU" sz="2000" dirty="0" smtClean="0">
                <a:latin typeface="Arial"/>
                <a:cs typeface="Arial"/>
              </a:rPr>
              <a:t>ЯМР </a:t>
            </a:r>
            <a:r>
              <a:rPr lang="ru-RU" sz="2000" dirty="0">
                <a:latin typeface="Arial"/>
                <a:cs typeface="Arial"/>
              </a:rPr>
              <a:t>спектрометрию и элементный анализ;</a:t>
            </a: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latin typeface="Arial"/>
                <a:cs typeface="Arial"/>
              </a:rPr>
              <a:t>Введение </a:t>
            </a:r>
            <a:r>
              <a:rPr lang="ru-RU" sz="2000" dirty="0" err="1">
                <a:latin typeface="Arial"/>
                <a:cs typeface="Arial"/>
              </a:rPr>
              <a:t>гетероатомов</a:t>
            </a:r>
            <a:r>
              <a:rPr lang="ru-RU" sz="2000" dirty="0">
                <a:latin typeface="Arial"/>
                <a:cs typeface="Arial"/>
              </a:rPr>
              <a:t> </a:t>
            </a:r>
            <a:r>
              <a:rPr lang="ru-RU" sz="2000" dirty="0" smtClean="0">
                <a:latin typeface="Arial"/>
                <a:cs typeface="Arial"/>
              </a:rPr>
              <a:t>серы и селена в </a:t>
            </a:r>
            <a:r>
              <a:rPr lang="ru-RU" sz="2000" dirty="0">
                <a:latin typeface="Arial"/>
                <a:cs typeface="Arial"/>
              </a:rPr>
              <a:t>ангидридный цикл Е</a:t>
            </a:r>
            <a:r>
              <a:rPr lang="en-US" sz="2000" dirty="0">
                <a:latin typeface="Arial"/>
                <a:cs typeface="Arial"/>
              </a:rPr>
              <a:t> </a:t>
            </a:r>
            <a:r>
              <a:rPr lang="ru-RU" sz="2000" dirty="0">
                <a:latin typeface="Arial"/>
              </a:rPr>
              <a:t>в пурпурине </a:t>
            </a:r>
            <a:r>
              <a:rPr lang="ru-RU" sz="2000" dirty="0" smtClean="0">
                <a:latin typeface="Arial"/>
              </a:rPr>
              <a:t>18 приводит </a:t>
            </a:r>
            <a:r>
              <a:rPr lang="ru-RU" sz="2000" dirty="0">
                <a:latin typeface="Arial"/>
                <a:cs typeface="Arial"/>
              </a:rPr>
              <a:t>к гипсохромному </a:t>
            </a:r>
            <a:r>
              <a:rPr lang="ru-RU" sz="2000" dirty="0" smtClean="0">
                <a:latin typeface="Arial"/>
                <a:cs typeface="Arial"/>
              </a:rPr>
              <a:t>сдвигу</a:t>
            </a:r>
            <a:r>
              <a:rPr lang="en-US" sz="2000" dirty="0" smtClean="0">
                <a:latin typeface="Arial"/>
                <a:cs typeface="Arial"/>
              </a:rPr>
              <a:t> </a:t>
            </a:r>
            <a:r>
              <a:rPr lang="ru-RU" sz="2000" dirty="0" smtClean="0">
                <a:latin typeface="Arial"/>
                <a:cs typeface="Arial"/>
              </a:rPr>
              <a:t>максимума поглощения и флуоресценции, </a:t>
            </a:r>
            <a:r>
              <a:rPr lang="ru-RU" sz="2000" dirty="0">
                <a:latin typeface="Arial"/>
                <a:cs typeface="Arial"/>
              </a:rPr>
              <a:t>а замещение кетонов на </a:t>
            </a:r>
            <a:r>
              <a:rPr lang="ru-RU" sz="2000" dirty="0" err="1">
                <a:latin typeface="Arial"/>
                <a:cs typeface="Arial"/>
              </a:rPr>
              <a:t>тиокетоны</a:t>
            </a:r>
            <a:r>
              <a:rPr lang="ru-RU" sz="2000" dirty="0">
                <a:latin typeface="Arial"/>
                <a:cs typeface="Arial"/>
              </a:rPr>
              <a:t> </a:t>
            </a:r>
            <a:r>
              <a:rPr lang="ru-RU" sz="2000" dirty="0">
                <a:latin typeface="Arial"/>
              </a:rPr>
              <a:t>в </a:t>
            </a:r>
            <a:r>
              <a:rPr lang="ru-RU" sz="2000" dirty="0" err="1">
                <a:latin typeface="Arial"/>
              </a:rPr>
              <a:t>феофорбиде</a:t>
            </a:r>
            <a:r>
              <a:rPr lang="ru-RU" sz="2000" dirty="0">
                <a:latin typeface="Arial"/>
              </a:rPr>
              <a:t> </a:t>
            </a:r>
            <a:r>
              <a:rPr lang="ru-RU" sz="2000" i="1" dirty="0">
                <a:latin typeface="Arial"/>
              </a:rPr>
              <a:t>а</a:t>
            </a:r>
            <a:r>
              <a:rPr lang="ru-RU" sz="2000" dirty="0">
                <a:latin typeface="Arial"/>
              </a:rPr>
              <a:t> и </a:t>
            </a:r>
            <a:r>
              <a:rPr lang="ru-RU" sz="2000" dirty="0" err="1">
                <a:latin typeface="Arial"/>
              </a:rPr>
              <a:t>пирофеофорбиде</a:t>
            </a:r>
            <a:r>
              <a:rPr lang="ru-RU" sz="2000" dirty="0">
                <a:latin typeface="Arial"/>
              </a:rPr>
              <a:t> </a:t>
            </a:r>
            <a:r>
              <a:rPr lang="ru-RU" sz="2000" i="1" dirty="0" smtClean="0">
                <a:latin typeface="Arial"/>
              </a:rPr>
              <a:t>а </a:t>
            </a:r>
            <a:r>
              <a:rPr lang="ru-RU" sz="2000" dirty="0" smtClean="0">
                <a:latin typeface="Arial"/>
                <a:cs typeface="Arial"/>
              </a:rPr>
              <a:t>приводит </a:t>
            </a:r>
            <a:r>
              <a:rPr lang="ru-RU" sz="2000" dirty="0">
                <a:latin typeface="Arial"/>
                <a:cs typeface="Arial"/>
              </a:rPr>
              <a:t>к батохромному смещению максимума </a:t>
            </a:r>
            <a:r>
              <a:rPr lang="ru-RU" sz="2000" dirty="0">
                <a:latin typeface="Arial"/>
              </a:rPr>
              <a:t>поглощения и флуоресценции</a:t>
            </a:r>
            <a:r>
              <a:rPr lang="en-US" sz="2000" dirty="0" smtClean="0">
                <a:latin typeface="Arial"/>
                <a:cs typeface="Arial"/>
              </a:rPr>
              <a:t>;</a:t>
            </a:r>
            <a:endParaRPr lang="ru-RU" sz="2000" dirty="0" smtClean="0">
              <a:latin typeface="Arial"/>
              <a:cs typeface="Arial"/>
            </a:endParaRP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ru-RU" sz="2000" dirty="0" smtClean="0">
                <a:latin typeface="Arial"/>
              </a:rPr>
              <a:t>Квантовый выход флуоресценции сохранялся в одном порядке при введение </a:t>
            </a:r>
            <a:r>
              <a:rPr lang="ru-RU" sz="2000" dirty="0" err="1">
                <a:latin typeface="Arial"/>
              </a:rPr>
              <a:t>гетероатомов</a:t>
            </a:r>
            <a:r>
              <a:rPr lang="ru-RU" sz="2000" dirty="0">
                <a:latin typeface="Arial"/>
              </a:rPr>
              <a:t> серы и селена в ангидридный цикл Е</a:t>
            </a:r>
            <a:r>
              <a:rPr lang="en-US" sz="2000" dirty="0">
                <a:latin typeface="Arial"/>
              </a:rPr>
              <a:t> </a:t>
            </a:r>
            <a:r>
              <a:rPr lang="ru-RU" sz="2000" dirty="0">
                <a:latin typeface="Arial"/>
              </a:rPr>
              <a:t>в пурпурине </a:t>
            </a:r>
            <a:r>
              <a:rPr lang="ru-RU" sz="2000" dirty="0" smtClean="0">
                <a:latin typeface="Arial"/>
              </a:rPr>
              <a:t>18, </a:t>
            </a:r>
            <a:r>
              <a:rPr lang="ru-RU" sz="2000" dirty="0">
                <a:latin typeface="Arial"/>
              </a:rPr>
              <a:t>а замещение кетонов на </a:t>
            </a:r>
            <a:r>
              <a:rPr lang="ru-RU" sz="2000" dirty="0" err="1">
                <a:latin typeface="Arial"/>
              </a:rPr>
              <a:t>тиокетоны</a:t>
            </a:r>
            <a:r>
              <a:rPr lang="ru-RU" sz="2000" dirty="0">
                <a:latin typeface="Arial"/>
              </a:rPr>
              <a:t> в </a:t>
            </a:r>
            <a:r>
              <a:rPr lang="ru-RU" sz="2000" dirty="0" err="1">
                <a:latin typeface="Arial"/>
              </a:rPr>
              <a:t>феофорбиде</a:t>
            </a:r>
            <a:r>
              <a:rPr lang="ru-RU" sz="2000" dirty="0">
                <a:latin typeface="Arial"/>
              </a:rPr>
              <a:t> </a:t>
            </a:r>
            <a:r>
              <a:rPr lang="ru-RU" sz="2000" i="1" dirty="0">
                <a:latin typeface="Arial"/>
              </a:rPr>
              <a:t>а</a:t>
            </a:r>
            <a:r>
              <a:rPr lang="ru-RU" sz="2000" dirty="0">
                <a:latin typeface="Arial"/>
              </a:rPr>
              <a:t> и </a:t>
            </a:r>
            <a:r>
              <a:rPr lang="ru-RU" sz="2000" dirty="0" err="1">
                <a:latin typeface="Arial"/>
              </a:rPr>
              <a:t>пирофеофорбиде</a:t>
            </a:r>
            <a:r>
              <a:rPr lang="ru-RU" sz="2000" dirty="0">
                <a:latin typeface="Arial"/>
              </a:rPr>
              <a:t> </a:t>
            </a:r>
            <a:r>
              <a:rPr lang="ru-RU" sz="2000" i="1" dirty="0">
                <a:latin typeface="Arial"/>
              </a:rPr>
              <a:t>а </a:t>
            </a:r>
            <a:r>
              <a:rPr lang="ru-RU" sz="2000" dirty="0">
                <a:latin typeface="Arial"/>
              </a:rPr>
              <a:t>приводит </a:t>
            </a:r>
            <a:r>
              <a:rPr lang="ru-RU" sz="2000" dirty="0" smtClean="0">
                <a:latin typeface="Arial"/>
              </a:rPr>
              <a:t>к снижению квантового выхода флуоресценции</a:t>
            </a:r>
            <a:r>
              <a:rPr lang="en-US" sz="2000" dirty="0" smtClean="0">
                <a:latin typeface="Arial"/>
              </a:rPr>
              <a:t>;</a:t>
            </a:r>
            <a:endParaRPr lang="ru-RU" sz="2000" dirty="0" smtClean="0">
              <a:latin typeface="Arial"/>
            </a:endParaRP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ru-RU" sz="2000" dirty="0" smtClean="0">
                <a:latin typeface="Arial"/>
              </a:rPr>
              <a:t>Квантовый </a:t>
            </a:r>
            <a:r>
              <a:rPr lang="ru-RU" sz="2000" dirty="0">
                <a:latin typeface="Arial"/>
              </a:rPr>
              <a:t>выход </a:t>
            </a:r>
            <a:r>
              <a:rPr lang="ru-RU" sz="2000" dirty="0" err="1">
                <a:latin typeface="Arial"/>
              </a:rPr>
              <a:t>синглетного</a:t>
            </a:r>
            <a:r>
              <a:rPr lang="ru-RU" sz="2000" dirty="0">
                <a:latin typeface="Arial"/>
              </a:rPr>
              <a:t> кислорода продемонстрировал 30 кратное </a:t>
            </a:r>
            <a:r>
              <a:rPr lang="ru-RU" sz="2000" dirty="0" smtClean="0">
                <a:latin typeface="Arial"/>
              </a:rPr>
              <a:t>увеличение</a:t>
            </a:r>
            <a:r>
              <a:rPr lang="ru-RU" sz="2000" dirty="0">
                <a:latin typeface="Arial"/>
              </a:rPr>
              <a:t> при введение </a:t>
            </a:r>
            <a:r>
              <a:rPr lang="ru-RU" sz="2000" dirty="0" err="1">
                <a:latin typeface="Arial"/>
              </a:rPr>
              <a:t>гетероатомов</a:t>
            </a:r>
            <a:r>
              <a:rPr lang="ru-RU" sz="2000" dirty="0">
                <a:latin typeface="Arial"/>
              </a:rPr>
              <a:t> серы и селена в ангидридный цикл Е</a:t>
            </a:r>
            <a:r>
              <a:rPr lang="en-US" sz="2000" dirty="0">
                <a:latin typeface="Arial"/>
              </a:rPr>
              <a:t> </a:t>
            </a:r>
            <a:r>
              <a:rPr lang="ru-RU" sz="2000" dirty="0">
                <a:latin typeface="Arial"/>
              </a:rPr>
              <a:t>в пурпурине </a:t>
            </a:r>
            <a:r>
              <a:rPr lang="ru-RU" sz="2000" dirty="0" smtClean="0">
                <a:latin typeface="Arial"/>
              </a:rPr>
              <a:t>18</a:t>
            </a:r>
            <a:r>
              <a:rPr lang="en-US" sz="2000" dirty="0" smtClean="0">
                <a:latin typeface="Arial"/>
              </a:rPr>
              <a:t>;</a:t>
            </a:r>
            <a:endParaRPr lang="ru-RU" sz="2000" dirty="0">
              <a:latin typeface="Arial"/>
              <a:cs typeface="Arial"/>
            </a:endParaRPr>
          </a:p>
          <a:p>
            <a:pPr algn="just">
              <a:buFont typeface="Wingdings" panose="05000000000000000000" pitchFamily="2" charset="2"/>
              <a:buChar char="Ø"/>
              <a:defRPr/>
            </a:pPr>
            <a:r>
              <a:rPr lang="ru-RU" sz="2000" dirty="0">
                <a:latin typeface="Arial"/>
                <a:cs typeface="Arial"/>
              </a:rPr>
              <a:t>Изучение фотоиндуцированная </a:t>
            </a:r>
            <a:r>
              <a:rPr lang="ru-RU" sz="2000" dirty="0" err="1" smtClean="0">
                <a:latin typeface="Arial"/>
                <a:cs typeface="Arial"/>
              </a:rPr>
              <a:t>цитотоксичность</a:t>
            </a:r>
            <a:r>
              <a:rPr lang="ru-RU" sz="2000" dirty="0">
                <a:latin typeface="Arial"/>
                <a:cs typeface="Arial"/>
              </a:rPr>
              <a:t> </a:t>
            </a:r>
            <a:r>
              <a:rPr lang="ru-RU" sz="2000" dirty="0" err="1">
                <a:latin typeface="Arial"/>
                <a:cs typeface="Arial"/>
              </a:rPr>
              <a:t>тиоангидрида</a:t>
            </a:r>
            <a:r>
              <a:rPr lang="ru-RU" sz="2000" dirty="0">
                <a:latin typeface="Arial"/>
                <a:cs typeface="Arial"/>
              </a:rPr>
              <a:t> и </a:t>
            </a:r>
            <a:r>
              <a:rPr lang="ru-RU" sz="2000" dirty="0" err="1">
                <a:latin typeface="Arial"/>
                <a:cs typeface="Arial"/>
              </a:rPr>
              <a:t>селенангидрида</a:t>
            </a:r>
            <a:r>
              <a:rPr lang="ru-RU" sz="2000" dirty="0">
                <a:latin typeface="Arial"/>
                <a:cs typeface="Arial"/>
              </a:rPr>
              <a:t> хлорина р</a:t>
            </a:r>
            <a:r>
              <a:rPr lang="ru-RU" sz="2000" baseline="-25000" dirty="0">
                <a:latin typeface="Arial"/>
                <a:cs typeface="Arial"/>
              </a:rPr>
              <a:t>6</a:t>
            </a:r>
            <a:r>
              <a:rPr lang="ru-RU" sz="2000" dirty="0">
                <a:latin typeface="Arial"/>
                <a:cs typeface="Arial"/>
              </a:rPr>
              <a:t> показала увлечение последний от 2 до </a:t>
            </a:r>
            <a:r>
              <a:rPr lang="ru-RU" sz="2000" dirty="0" smtClean="0">
                <a:latin typeface="Arial"/>
                <a:cs typeface="Arial"/>
              </a:rPr>
              <a:t>4 </a:t>
            </a:r>
            <a:r>
              <a:rPr lang="ru-RU" sz="2000" dirty="0">
                <a:latin typeface="Arial"/>
                <a:cs typeface="Arial"/>
              </a:rPr>
              <a:t>раз по сравнению с исходными соединениями. </a:t>
            </a:r>
          </a:p>
        </p:txBody>
      </p:sp>
      <p:sp>
        <p:nvSpPr>
          <p:cNvPr id="7" name="TextBox 6"/>
          <p:cNvSpPr txBox="1"/>
          <p:nvPr/>
        </p:nvSpPr>
        <p:spPr bwMode="auto">
          <a:xfrm>
            <a:off x="5428862" y="323510"/>
            <a:ext cx="1505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Выводы</a:t>
            </a:r>
          </a:p>
        </p:txBody>
      </p:sp>
      <p:sp>
        <p:nvSpPr>
          <p:cNvPr id="8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9048328" y="6381328"/>
            <a:ext cx="27432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1</a:t>
            </a:r>
            <a:r>
              <a:rPr lang="ru-RU" dirty="0"/>
              <a:t>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8200" y="-375336"/>
            <a:ext cx="10515600" cy="1325563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ru-RU" sz="2400" dirty="0" smtClean="0">
                <a:solidFill>
                  <a:schemeClr val="tx2"/>
                </a:solidFill>
                <a:latin typeface="Arial"/>
                <a:cs typeface="Arial"/>
              </a:rPr>
              <a:t>Публикации</a:t>
            </a:r>
            <a:r>
              <a:rPr lang="en-US" sz="2400" dirty="0" smtClean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ru-RU" sz="2400" dirty="0" smtClean="0">
                <a:solidFill>
                  <a:schemeClr val="tx2"/>
                </a:solidFill>
                <a:latin typeface="Arial"/>
                <a:cs typeface="Arial"/>
              </a:rPr>
              <a:t>по теме исследования</a:t>
            </a:r>
            <a:endParaRPr lang="ru-RU" sz="2400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 bwMode="auto">
          <a:xfrm>
            <a:off x="838200" y="614947"/>
            <a:ext cx="10515600" cy="4566653"/>
          </a:xfrm>
        </p:spPr>
        <p:txBody>
          <a:bodyPr>
            <a:normAutofit/>
          </a:bodyPr>
          <a:lstStyle/>
          <a:p>
            <a:pPr algn="just">
              <a:lnSpc>
                <a:spcPct val="160000"/>
              </a:lnSpc>
              <a:spcBef>
                <a:spcPts val="0"/>
              </a:spcBef>
              <a:buFont typeface="Wingdings"/>
              <a:buChar char="Ø"/>
              <a:defRPr/>
            </a:pPr>
            <a:r>
              <a:rPr lang="en-US" sz="1400" dirty="0" err="1" smtClean="0">
                <a:latin typeface="Arial"/>
                <a:cs typeface="Arial"/>
              </a:rPr>
              <a:t>Pogorilyy</a:t>
            </a:r>
            <a:r>
              <a:rPr lang="en-US" sz="1400" dirty="0">
                <a:latin typeface="Arial"/>
                <a:cs typeface="Arial"/>
              </a:rPr>
              <a:t>, V., Kirin, N., </a:t>
            </a:r>
            <a:r>
              <a:rPr lang="en-US" sz="1400" dirty="0" err="1">
                <a:latin typeface="Arial"/>
                <a:cs typeface="Arial"/>
              </a:rPr>
              <a:t>Mironov</a:t>
            </a:r>
            <a:r>
              <a:rPr lang="en-US" sz="1400" dirty="0">
                <a:latin typeface="Arial"/>
                <a:cs typeface="Arial"/>
              </a:rPr>
              <a:t>, A., &amp; Grin, M. (2021</a:t>
            </a:r>
            <a:r>
              <a:rPr lang="en-US" sz="1400" dirty="0" smtClean="0">
                <a:latin typeface="Arial"/>
                <a:cs typeface="Arial"/>
              </a:rPr>
              <a:t>). </a:t>
            </a:r>
            <a:r>
              <a:rPr lang="en-US" sz="1400" i="1" dirty="0" smtClean="0">
                <a:latin typeface="Arial"/>
                <a:cs typeface="Arial"/>
              </a:rPr>
              <a:t>Dyes </a:t>
            </a:r>
            <a:r>
              <a:rPr lang="en-US" sz="1400" i="1" dirty="0">
                <a:latin typeface="Arial"/>
                <a:cs typeface="Arial"/>
              </a:rPr>
              <a:t>and Pigments</a:t>
            </a:r>
            <a:r>
              <a:rPr lang="en-US" sz="1400" dirty="0">
                <a:latin typeface="Arial"/>
                <a:cs typeface="Arial"/>
              </a:rPr>
              <a:t>, </a:t>
            </a:r>
            <a:r>
              <a:rPr lang="en-US" sz="1400" i="1" dirty="0">
                <a:latin typeface="Arial"/>
                <a:cs typeface="Arial"/>
              </a:rPr>
              <a:t>184</a:t>
            </a:r>
            <a:r>
              <a:rPr lang="en-US" sz="1400" dirty="0">
                <a:latin typeface="Arial"/>
                <a:cs typeface="Arial"/>
              </a:rPr>
              <a:t>, 108858. </a:t>
            </a:r>
            <a:r>
              <a:rPr lang="en-US" sz="1400" dirty="0" err="1">
                <a:latin typeface="Arial"/>
                <a:cs typeface="Arial"/>
              </a:rPr>
              <a:t>doi</a:t>
            </a:r>
            <a:r>
              <a:rPr lang="en-US" sz="1400" dirty="0">
                <a:latin typeface="Arial"/>
                <a:cs typeface="Arial"/>
              </a:rPr>
              <a:t>: 10.1016/j.dyepig.2020.108858 </a:t>
            </a:r>
            <a:r>
              <a:rPr lang="en-US" sz="1400" b="1" dirty="0">
                <a:latin typeface="Arial"/>
                <a:cs typeface="Arial"/>
              </a:rPr>
              <a:t>Q1</a:t>
            </a:r>
            <a:endParaRPr lang="ru-RU" sz="1400" b="1" dirty="0">
              <a:latin typeface="Arial"/>
              <a:cs typeface="Arial"/>
            </a:endParaRPr>
          </a:p>
          <a:p>
            <a:pPr algn="just">
              <a:lnSpc>
                <a:spcPct val="160000"/>
              </a:lnSpc>
              <a:spcBef>
                <a:spcPts val="0"/>
              </a:spcBef>
              <a:buFont typeface="Wingdings"/>
              <a:buChar char="Ø"/>
              <a:defRPr/>
            </a:pPr>
            <a:r>
              <a:rPr lang="en-US" sz="1400" dirty="0" err="1">
                <a:latin typeface="Arial"/>
                <a:cs typeface="Arial"/>
              </a:rPr>
              <a:t>Pogorilyy</a:t>
            </a:r>
            <a:r>
              <a:rPr lang="en-US" sz="1400" dirty="0">
                <a:latin typeface="Arial"/>
                <a:cs typeface="Arial"/>
              </a:rPr>
              <a:t>, V., </a:t>
            </a:r>
            <a:r>
              <a:rPr lang="en-US" sz="1400" dirty="0" err="1">
                <a:latin typeface="Arial"/>
                <a:cs typeface="Arial"/>
              </a:rPr>
              <a:t>Plyutinskaya</a:t>
            </a:r>
            <a:r>
              <a:rPr lang="en-US" sz="1400" dirty="0">
                <a:latin typeface="Arial"/>
                <a:cs typeface="Arial"/>
              </a:rPr>
              <a:t>, A., Suvorov, N., </a:t>
            </a:r>
            <a:r>
              <a:rPr lang="en-US" sz="1400" dirty="0" err="1">
                <a:latin typeface="Arial"/>
                <a:cs typeface="Arial"/>
              </a:rPr>
              <a:t>Diachkova</a:t>
            </a:r>
            <a:r>
              <a:rPr lang="en-US" sz="1400" dirty="0">
                <a:latin typeface="Arial"/>
                <a:cs typeface="Arial"/>
              </a:rPr>
              <a:t>, E., </a:t>
            </a:r>
            <a:r>
              <a:rPr lang="en-US" sz="1400" dirty="0" err="1">
                <a:latin typeface="Arial"/>
                <a:cs typeface="Arial"/>
              </a:rPr>
              <a:t>Vasil’ev</a:t>
            </a:r>
            <a:r>
              <a:rPr lang="en-US" sz="1400" dirty="0">
                <a:latin typeface="Arial"/>
                <a:cs typeface="Arial"/>
              </a:rPr>
              <a:t>, Y., </a:t>
            </a:r>
            <a:r>
              <a:rPr lang="en-US" sz="1400" dirty="0" err="1">
                <a:latin typeface="Arial"/>
                <a:cs typeface="Arial"/>
              </a:rPr>
              <a:t>Pankratov</a:t>
            </a:r>
            <a:r>
              <a:rPr lang="en-US" sz="1400" dirty="0">
                <a:latin typeface="Arial"/>
                <a:cs typeface="Arial"/>
              </a:rPr>
              <a:t>, A., ... &amp; Grin, M. (2021</a:t>
            </a:r>
            <a:r>
              <a:rPr lang="en-US" sz="1400" dirty="0" smtClean="0">
                <a:latin typeface="Arial"/>
                <a:cs typeface="Arial"/>
              </a:rPr>
              <a:t>).</a:t>
            </a:r>
            <a:r>
              <a:rPr lang="en-US" sz="1400" dirty="0">
                <a:latin typeface="Arial"/>
                <a:cs typeface="Arial"/>
              </a:rPr>
              <a:t> </a:t>
            </a:r>
            <a:r>
              <a:rPr lang="en-US" sz="1400" i="1" dirty="0">
                <a:latin typeface="Arial"/>
                <a:cs typeface="Arial"/>
              </a:rPr>
              <a:t>Molecules</a:t>
            </a:r>
            <a:r>
              <a:rPr lang="en-US" sz="1400" dirty="0">
                <a:latin typeface="Arial"/>
                <a:cs typeface="Arial"/>
              </a:rPr>
              <a:t>, </a:t>
            </a:r>
            <a:r>
              <a:rPr lang="en-US" sz="1400" i="1" dirty="0">
                <a:latin typeface="Arial"/>
                <a:cs typeface="Arial"/>
              </a:rPr>
              <a:t>26</a:t>
            </a:r>
            <a:r>
              <a:rPr lang="en-US" sz="1400" dirty="0">
                <a:latin typeface="Arial"/>
                <a:cs typeface="Arial"/>
              </a:rPr>
              <a:t>(23), 7298. doi:10.3390/molecules26237298 </a:t>
            </a:r>
            <a:r>
              <a:rPr lang="en-US" sz="1400" b="1" dirty="0" smtClean="0">
                <a:latin typeface="Arial"/>
                <a:cs typeface="Arial"/>
              </a:rPr>
              <a:t>Q2</a:t>
            </a:r>
            <a:endParaRPr lang="ru-RU" sz="1400" b="1" i="1" dirty="0">
              <a:latin typeface="Arial"/>
              <a:cs typeface="Arial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13</a:t>
            </a:fld>
            <a:endParaRPr lang="ru-RU"/>
          </a:p>
        </p:txBody>
      </p:sp>
      <p:sp>
        <p:nvSpPr>
          <p:cNvPr id="5" name="Заголовок 1"/>
          <p:cNvSpPr txBox="1"/>
          <p:nvPr/>
        </p:nvSpPr>
        <p:spPr bwMode="auto">
          <a:xfrm>
            <a:off x="830333" y="125171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ru-RU" sz="2400" dirty="0">
                <a:solidFill>
                  <a:schemeClr val="tx2"/>
                </a:solidFill>
                <a:latin typeface="Arial"/>
              </a:rPr>
              <a:t>Патент по теме исследования</a:t>
            </a:r>
            <a:endParaRPr lang="ru-RU" sz="2400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1070396" y="2181688"/>
            <a:ext cx="10317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ru-RU" sz="1600" dirty="0">
                <a:latin typeface="Arial"/>
                <a:cs typeface="Arial"/>
              </a:rPr>
              <a:t>Патент РФ </a:t>
            </a:r>
            <a:r>
              <a:rPr lang="en-US" sz="1600" dirty="0">
                <a:latin typeface="Arial"/>
              </a:rPr>
              <a:t>RU2772691C1</a:t>
            </a:r>
            <a:r>
              <a:rPr lang="ru-RU" sz="1600" dirty="0" smtClean="0">
                <a:latin typeface="Arial"/>
                <a:cs typeface="Arial"/>
              </a:rPr>
              <a:t> </a:t>
            </a:r>
            <a:r>
              <a:rPr lang="ru-RU" sz="1600" dirty="0">
                <a:latin typeface="Arial"/>
                <a:cs typeface="Arial"/>
              </a:rPr>
              <a:t>Грин М.А., Погорилый В.А., Суворов Н.В. </a:t>
            </a:r>
            <a:r>
              <a:rPr lang="ru-RU" sz="1600" dirty="0" err="1">
                <a:latin typeface="Arial"/>
                <a:cs typeface="Arial"/>
              </a:rPr>
              <a:t>Минов</a:t>
            </a:r>
            <a:r>
              <a:rPr lang="ru-RU" sz="1600" dirty="0">
                <a:latin typeface="Arial"/>
                <a:cs typeface="Arial"/>
              </a:rPr>
              <a:t> А.Ф</a:t>
            </a:r>
            <a:r>
              <a:rPr lang="ru-RU" sz="1600" dirty="0" smtClean="0">
                <a:latin typeface="Arial"/>
                <a:cs typeface="Arial"/>
              </a:rPr>
              <a:t>. </a:t>
            </a:r>
            <a:r>
              <a:rPr lang="ru-RU" sz="1600" dirty="0">
                <a:latin typeface="Arial"/>
                <a:cs typeface="Arial"/>
              </a:rPr>
              <a:t>Ф</a:t>
            </a:r>
            <a:r>
              <a:rPr lang="ru-RU" sz="1600" dirty="0" smtClean="0">
                <a:latin typeface="Arial"/>
                <a:cs typeface="Arial"/>
              </a:rPr>
              <a:t>отосенсибилизатор и способ его получения </a:t>
            </a:r>
            <a:r>
              <a:rPr lang="en-US" sz="1600" dirty="0" smtClean="0">
                <a:latin typeface="Arial"/>
                <a:cs typeface="Arial"/>
              </a:rPr>
              <a:t>24 </a:t>
            </a:r>
            <a:r>
              <a:rPr lang="ru-RU" sz="1600" dirty="0" smtClean="0">
                <a:latin typeface="Arial"/>
                <a:cs typeface="Arial"/>
              </a:rPr>
              <a:t>мая 2022</a:t>
            </a:r>
            <a:endParaRPr sz="2400" dirty="0"/>
          </a:p>
        </p:txBody>
      </p:sp>
      <p:sp>
        <p:nvSpPr>
          <p:cNvPr id="7" name="Заголовок 1"/>
          <p:cNvSpPr txBox="1">
            <a:spLocks/>
          </p:cNvSpPr>
          <p:nvPr/>
        </p:nvSpPr>
        <p:spPr bwMode="auto">
          <a:xfrm>
            <a:off x="696971" y="2551262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ru-RU" sz="2400" dirty="0" smtClean="0">
                <a:solidFill>
                  <a:schemeClr val="tx2"/>
                </a:solidFill>
                <a:latin typeface="Arial"/>
                <a:cs typeface="Arial"/>
              </a:rPr>
              <a:t>Обзоры научной группы</a:t>
            </a:r>
            <a:endParaRPr lang="ru-RU" sz="2400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9" name="Объект 2"/>
          <p:cNvSpPr txBox="1">
            <a:spLocks/>
          </p:cNvSpPr>
          <p:nvPr/>
        </p:nvSpPr>
        <p:spPr bwMode="auto">
          <a:xfrm>
            <a:off x="971562" y="3511254"/>
            <a:ext cx="10515600" cy="266062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60000"/>
              </a:lnSpc>
              <a:spcBef>
                <a:spcPts val="0"/>
              </a:spcBef>
              <a:buFont typeface="Wingdings"/>
              <a:buChar char="Ø"/>
              <a:defRPr/>
            </a:pPr>
            <a:r>
              <a:rPr lang="en-US" sz="1700" dirty="0" smtClean="0">
                <a:latin typeface="Arial"/>
                <a:cs typeface="Arial"/>
              </a:rPr>
              <a:t>Suvorov, N., </a:t>
            </a:r>
            <a:r>
              <a:rPr lang="en-US" sz="1700" dirty="0" err="1" smtClean="0">
                <a:latin typeface="Arial"/>
                <a:cs typeface="Arial"/>
              </a:rPr>
              <a:t>Pogorilyy</a:t>
            </a:r>
            <a:r>
              <a:rPr lang="en-US" sz="1700" dirty="0" smtClean="0">
                <a:latin typeface="Arial"/>
                <a:cs typeface="Arial"/>
              </a:rPr>
              <a:t>, V., </a:t>
            </a:r>
            <a:r>
              <a:rPr lang="en-US" sz="1700" dirty="0" err="1" smtClean="0">
                <a:latin typeface="Arial"/>
                <a:cs typeface="Arial"/>
              </a:rPr>
              <a:t>Diachkova</a:t>
            </a:r>
            <a:r>
              <a:rPr lang="en-US" sz="1700" dirty="0" smtClean="0">
                <a:latin typeface="Arial"/>
                <a:cs typeface="Arial"/>
              </a:rPr>
              <a:t>, E., </a:t>
            </a:r>
            <a:r>
              <a:rPr lang="en-US" sz="1700" dirty="0" err="1" smtClean="0">
                <a:latin typeface="Arial"/>
                <a:cs typeface="Arial"/>
              </a:rPr>
              <a:t>Vasil’ev</a:t>
            </a:r>
            <a:r>
              <a:rPr lang="en-US" sz="1700" dirty="0" smtClean="0">
                <a:latin typeface="Arial"/>
                <a:cs typeface="Arial"/>
              </a:rPr>
              <a:t>, Y., </a:t>
            </a:r>
            <a:r>
              <a:rPr lang="en-US" sz="1700" dirty="0" err="1" smtClean="0">
                <a:latin typeface="Arial"/>
                <a:cs typeface="Arial"/>
              </a:rPr>
              <a:t>Mironov</a:t>
            </a:r>
            <a:r>
              <a:rPr lang="en-US" sz="1700" dirty="0" smtClean="0">
                <a:latin typeface="Arial"/>
                <a:cs typeface="Arial"/>
              </a:rPr>
              <a:t>, A., &amp; Grin, M. (2021). International Journal of Molecular Sciences, 22(12), 6392. doi:10.3390/ijms22126392 </a:t>
            </a:r>
            <a:r>
              <a:rPr lang="en-US" sz="1700" b="1" dirty="0" smtClean="0">
                <a:latin typeface="Arial"/>
                <a:cs typeface="Arial"/>
              </a:rPr>
              <a:t>Q1</a:t>
            </a:r>
          </a:p>
          <a:p>
            <a:pPr algn="just">
              <a:lnSpc>
                <a:spcPct val="160000"/>
              </a:lnSpc>
              <a:spcBef>
                <a:spcPts val="0"/>
              </a:spcBef>
              <a:buFont typeface="Wingdings"/>
              <a:buChar char="Ø"/>
              <a:defRPr/>
            </a:pPr>
            <a:r>
              <a:rPr lang="en-US" sz="1700" dirty="0" smtClean="0">
                <a:latin typeface="Arial"/>
              </a:rPr>
              <a:t>Grin, M., Suvorov, N., </a:t>
            </a:r>
            <a:r>
              <a:rPr lang="en-US" sz="1700" dirty="0" err="1" smtClean="0">
                <a:latin typeface="Arial"/>
              </a:rPr>
              <a:t>Ostroverkhov</a:t>
            </a:r>
            <a:r>
              <a:rPr lang="en-US" sz="1700" dirty="0" smtClean="0">
                <a:latin typeface="Arial"/>
              </a:rPr>
              <a:t>, P., </a:t>
            </a:r>
            <a:r>
              <a:rPr lang="en-US" sz="1700" dirty="0" err="1" smtClean="0">
                <a:latin typeface="Arial"/>
              </a:rPr>
              <a:t>Pogorilyy</a:t>
            </a:r>
            <a:r>
              <a:rPr lang="en-US" sz="1700" dirty="0" smtClean="0">
                <a:latin typeface="Arial"/>
              </a:rPr>
              <a:t>, V., Kirin, N., Popov, A., ... &amp; </a:t>
            </a:r>
            <a:r>
              <a:rPr lang="en-US" sz="1700" dirty="0" err="1" smtClean="0">
                <a:latin typeface="Arial"/>
              </a:rPr>
              <a:t>Filonenko</a:t>
            </a:r>
            <a:r>
              <a:rPr lang="en-US" sz="1700" dirty="0" smtClean="0">
                <a:latin typeface="Arial"/>
              </a:rPr>
              <a:t>, E. (2022). Biophysical Reviews, 1-23. doi:10.1007/s12551-022-00962-6 </a:t>
            </a:r>
            <a:r>
              <a:rPr lang="en-US" sz="1700" b="1" dirty="0" smtClean="0">
                <a:latin typeface="Arial"/>
              </a:rPr>
              <a:t>Q1</a:t>
            </a:r>
            <a:endParaRPr lang="ru-RU" sz="1700" b="1" dirty="0" smtClean="0">
              <a:latin typeface="Arial"/>
            </a:endParaRPr>
          </a:p>
          <a:p>
            <a:pPr algn="just">
              <a:lnSpc>
                <a:spcPct val="160000"/>
              </a:lnSpc>
              <a:spcBef>
                <a:spcPts val="0"/>
              </a:spcBef>
              <a:buFont typeface="Wingdings"/>
              <a:buChar char="Ø"/>
              <a:defRPr/>
            </a:pPr>
            <a:r>
              <a:rPr lang="en-US" sz="1700" dirty="0" err="1">
                <a:latin typeface="Arial"/>
              </a:rPr>
              <a:t>Koifman</a:t>
            </a:r>
            <a:r>
              <a:rPr lang="en-US" sz="1700" dirty="0">
                <a:latin typeface="Arial"/>
              </a:rPr>
              <a:t>, O. I., </a:t>
            </a:r>
            <a:r>
              <a:rPr lang="en-US" sz="1700" dirty="0" err="1">
                <a:latin typeface="Arial"/>
              </a:rPr>
              <a:t>Ageeva</a:t>
            </a:r>
            <a:r>
              <a:rPr lang="en-US" sz="1700" dirty="0">
                <a:latin typeface="Arial"/>
              </a:rPr>
              <a:t>, T. A., </a:t>
            </a:r>
            <a:r>
              <a:rPr lang="en-US" sz="1700" dirty="0" err="1">
                <a:latin typeface="Arial"/>
              </a:rPr>
              <a:t>Beletskaya</a:t>
            </a:r>
            <a:r>
              <a:rPr lang="en-US" sz="1700" dirty="0">
                <a:latin typeface="Arial"/>
              </a:rPr>
              <a:t>, I. P., </a:t>
            </a:r>
            <a:r>
              <a:rPr lang="en-US" sz="1700" dirty="0" err="1">
                <a:latin typeface="Arial"/>
              </a:rPr>
              <a:t>Averin</a:t>
            </a:r>
            <a:r>
              <a:rPr lang="en-US" sz="1700" dirty="0">
                <a:latin typeface="Arial"/>
              </a:rPr>
              <a:t>, A. D., </a:t>
            </a:r>
            <a:r>
              <a:rPr lang="en-US" sz="1700" dirty="0" err="1">
                <a:latin typeface="Arial"/>
              </a:rPr>
              <a:t>Yakushev</a:t>
            </a:r>
            <a:r>
              <a:rPr lang="en-US" sz="1700" dirty="0">
                <a:latin typeface="Arial"/>
              </a:rPr>
              <a:t>, A. A., </a:t>
            </a:r>
            <a:r>
              <a:rPr lang="en-US" sz="1700" dirty="0" err="1">
                <a:latin typeface="Arial"/>
              </a:rPr>
              <a:t>Tomilova</a:t>
            </a:r>
            <a:r>
              <a:rPr lang="en-US" sz="1700" dirty="0">
                <a:latin typeface="Arial"/>
              </a:rPr>
              <a:t>, L. G., ... &amp; </a:t>
            </a:r>
            <a:r>
              <a:rPr lang="en-US" sz="1700" dirty="0" err="1">
                <a:latin typeface="Arial"/>
              </a:rPr>
              <a:t>Yurina</a:t>
            </a:r>
            <a:r>
              <a:rPr lang="en-US" sz="1700" dirty="0">
                <a:latin typeface="Arial"/>
              </a:rPr>
              <a:t>, E. S. (2020). </a:t>
            </a:r>
            <a:r>
              <a:rPr lang="en-US" sz="1700" dirty="0" err="1">
                <a:latin typeface="Arial"/>
              </a:rPr>
              <a:t>Macroheterocyclic</a:t>
            </a:r>
            <a:r>
              <a:rPr lang="en-US" sz="1700" dirty="0">
                <a:latin typeface="Arial"/>
              </a:rPr>
              <a:t> compounds a key building block in new functional materials and molecular devices. </a:t>
            </a:r>
            <a:r>
              <a:rPr lang="ru-RU" sz="1700" dirty="0" err="1">
                <a:latin typeface="Arial"/>
              </a:rPr>
              <a:t>Макрогетероциклы</a:t>
            </a:r>
            <a:r>
              <a:rPr lang="ru-RU" sz="1700" dirty="0">
                <a:latin typeface="Arial"/>
              </a:rPr>
              <a:t>, 13(4), 311-467</a:t>
            </a:r>
            <a:r>
              <a:rPr lang="ru-RU" sz="1700" dirty="0" smtClean="0">
                <a:latin typeface="Arial"/>
              </a:rPr>
              <a:t>. </a:t>
            </a:r>
            <a:r>
              <a:rPr lang="en-US" sz="1700" dirty="0">
                <a:latin typeface="Arial"/>
              </a:rPr>
              <a:t>doi:</a:t>
            </a:r>
            <a:r>
              <a:rPr lang="en-US" sz="1700" dirty="0" smtClean="0">
                <a:latin typeface="Arial"/>
              </a:rPr>
              <a:t>10.6060/mhc200814k</a:t>
            </a:r>
            <a:endParaRPr lang="ru-RU" sz="1700" dirty="0" smtClean="0">
              <a:latin typeface="Arial"/>
            </a:endParaRPr>
          </a:p>
          <a:p>
            <a:pPr algn="just">
              <a:lnSpc>
                <a:spcPct val="160000"/>
              </a:lnSpc>
              <a:spcBef>
                <a:spcPts val="0"/>
              </a:spcBef>
              <a:buFont typeface="Wingdings"/>
              <a:buChar char="Ø"/>
              <a:defRPr/>
            </a:pPr>
            <a:endParaRPr lang="en-US" sz="1600" b="1" dirty="0" smtClean="0">
              <a:latin typeface="Arial"/>
            </a:endParaRPr>
          </a:p>
          <a:p>
            <a:pPr algn="just">
              <a:lnSpc>
                <a:spcPct val="160000"/>
              </a:lnSpc>
              <a:spcBef>
                <a:spcPts val="0"/>
              </a:spcBef>
              <a:buFont typeface="Wingdings"/>
              <a:buChar char="Ø"/>
              <a:defRPr/>
            </a:pPr>
            <a:endParaRPr lang="ru-RU" sz="1700" dirty="0">
              <a:latin typeface="Arial"/>
              <a:cs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 bwMode="auto">
          <a:xfrm>
            <a:off x="838200" y="100493"/>
            <a:ext cx="10515600" cy="1325563"/>
          </a:xfrm>
        </p:spPr>
        <p:txBody>
          <a:bodyPr/>
          <a:lstStyle/>
          <a:p>
            <a:pPr algn="ctr">
              <a:defRPr/>
            </a:pPr>
            <a:r>
              <a:rPr lang="ru-RU" dirty="0">
                <a:solidFill>
                  <a:schemeClr val="tx2"/>
                </a:solidFill>
                <a:latin typeface="Arial"/>
                <a:cs typeface="Arial"/>
              </a:rPr>
              <a:t>Спасибо за внимание!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14</a:t>
            </a:fld>
            <a:endParaRPr lang="ru-RU"/>
          </a:p>
        </p:txBody>
      </p:sp>
      <p:pic>
        <p:nvPicPr>
          <p:cNvPr id="7170" name="Picture 2" descr="Эмблема ИБХ РАН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497" y="1740892"/>
            <a:ext cx="742950" cy="1419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661617" y="1988840"/>
            <a:ext cx="103691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гнатовой А.А. под руководством Феофанова А.В. в 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ФГБУ науки ИБХ им. академиков М. М. Шемякина и Ю. А. </a:t>
            </a:r>
            <a:r>
              <a:rPr lang="ru-RU" i="1" dirty="0" err="1">
                <a:latin typeface="Arial" panose="020B0604020202020204" pitchFamily="34" charset="0"/>
                <a:cs typeface="Arial" panose="020B0604020202020204" pitchFamily="34" charset="0"/>
              </a:rPr>
              <a:t>Овчинникова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РАН</a:t>
            </a:r>
            <a:r>
              <a:rPr lang="ru-RU" i="1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лаб. оптической микроскопии и спектроскопии </a:t>
            </a:r>
            <a:r>
              <a:rPr lang="ru-RU" i="1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омолекул</a:t>
            </a:r>
            <a:r>
              <a:rPr lang="ru-RU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172" name="Picture 4" descr="МНИОИ им. П.А. Герцена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22" y="3501008"/>
            <a:ext cx="1333500" cy="1343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775520" y="3750277"/>
            <a:ext cx="10081120" cy="66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  <a:spcAft>
                <a:spcPts val="600"/>
              </a:spcAft>
              <a:defRPr/>
            </a:pPr>
            <a:r>
              <a:rPr lang="ru-RU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лотниковой Е.А. и </a:t>
            </a:r>
            <a:r>
              <a:rPr lang="ru-RU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лютинской</a:t>
            </a:r>
            <a:r>
              <a:rPr lang="ru-RU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А.Д. под руководством Панкратова А.А.</a:t>
            </a:r>
            <a:r>
              <a:rPr lang="ru-RU" i="1" dirty="0">
                <a:latin typeface="Arial"/>
              </a:rPr>
              <a:t> в МНИОИ </a:t>
            </a:r>
            <a:endParaRPr lang="ru-RU" i="1" dirty="0" smtClean="0">
              <a:latin typeface="Arial"/>
            </a:endParaRPr>
          </a:p>
          <a:p>
            <a:pPr algn="just">
              <a:lnSpc>
                <a:spcPct val="90000"/>
              </a:lnSpc>
              <a:spcAft>
                <a:spcPts val="600"/>
              </a:spcAft>
              <a:defRPr/>
            </a:pPr>
            <a:r>
              <a:rPr lang="ru-RU" i="1" dirty="0" smtClean="0">
                <a:latin typeface="Arial"/>
              </a:rPr>
              <a:t>им</a:t>
            </a:r>
            <a:r>
              <a:rPr lang="ru-RU" i="1" dirty="0">
                <a:latin typeface="Arial"/>
              </a:rPr>
              <a:t>. П.А. Герцена – филиале ФГБУ «НМИЦ радиологии» Минздрава РФ</a:t>
            </a:r>
            <a:endParaRPr lang="en-US" i="1" dirty="0">
              <a:latin typeface="Arial"/>
            </a:endParaRPr>
          </a:p>
        </p:txBody>
      </p:sp>
      <p:pic>
        <p:nvPicPr>
          <p:cNvPr id="7174" name="Picture 6" descr="https://sun9-17.userapi.com/impg/SPoLcJlcL6ugin-bMRc5jhp8UZ7ps6mHQWMX2w/wQfw-grlGC0.jpg?size=799x850&amp;quality=96&amp;sign=3d4ec7d17e4b69dfd8ac769cef79e0b7&amp;type=albu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32" y="5047824"/>
            <a:ext cx="1399115" cy="1488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1775520" y="5047824"/>
            <a:ext cx="101531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i="1" dirty="0" smtClean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ru-RU" i="1" dirty="0" smtClean="0">
                <a:solidFill>
                  <a:srgbClr val="222222"/>
                </a:solidFill>
                <a:latin typeface="Arial" panose="020B0604020202020204" pitchFamily="34" charset="0"/>
              </a:rPr>
              <a:t>Единому научно-учебному центру </a:t>
            </a:r>
            <a:r>
              <a:rPr lang="ru-RU" i="1" dirty="0">
                <a:solidFill>
                  <a:srgbClr val="222222"/>
                </a:solidFill>
                <a:latin typeface="Arial" panose="020B0604020202020204" pitchFamily="34" charset="0"/>
              </a:rPr>
              <a:t>коллективного пользования РТУ МИРЭА при поддержке Министерства науки и высшего образования Российской Федерации.</a:t>
            </a:r>
            <a:endParaRPr lang="ru-RU" i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89823"/>
            <a:ext cx="10515600" cy="824578"/>
          </a:xfrm>
        </p:spPr>
        <p:txBody>
          <a:bodyPr>
            <a:normAutofit/>
          </a:bodyPr>
          <a:lstStyle/>
          <a:p>
            <a:pPr algn="ctr"/>
            <a:r>
              <a:rPr lang="ru-RU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МР-спектры </a:t>
            </a:r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единений </a:t>
            </a:r>
            <a:r>
              <a:rPr lang="ru-RU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6</a:t>
            </a:r>
          </a:p>
        </p:txBody>
      </p:sp>
      <p:pic>
        <p:nvPicPr>
          <p:cNvPr id="14" name="Объект 13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19" y="943111"/>
            <a:ext cx="5441436" cy="3763082"/>
          </a:xfrm>
          <a:ln>
            <a:solidFill>
              <a:schemeClr val="tx1"/>
            </a:solidFill>
          </a:ln>
        </p:spPr>
      </p:pic>
      <p:sp>
        <p:nvSpPr>
          <p:cNvPr id="15" name="TextBox 14"/>
          <p:cNvSpPr txBox="1"/>
          <p:nvPr/>
        </p:nvSpPr>
        <p:spPr>
          <a:xfrm>
            <a:off x="190423" y="5130193"/>
            <a:ext cx="5832628" cy="16004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H NMR (300 MHz, CDСl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14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H ppm: 9.58 (1H, s, 5H), 9.37 (1H, s, 10H), 8.59 (1H, s, 20H), 7.90 (1H, d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17.5 Hz, 3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6.31 (1H, d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18 Hz, 3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6.21 (1H, d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11.5 Hz, 3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5.21 (1H, m, 17H), 4.39 (1H, q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6 Hz, 18H), 3.78 (3H, s, 12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3.64 (2H, m, 8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3.36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(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, s,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2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3.17 (3H, s, 7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2.76, 2.49, 2.46, 2.02 (1H, m, 17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17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H), 1.76 (3H, 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7.3 Hz, 18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1.67 (3H, t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7.6 Hz, 8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0.23 (1H, s, NH),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0.07 (1H, s, NH). 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51444" y="4733527"/>
            <a:ext cx="3361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пектр ЯМР </a:t>
            </a:r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оединени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91472" y="4706668"/>
            <a:ext cx="3490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пектр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ЯМР </a:t>
            </a:r>
            <a:r>
              <a:rPr lang="ru-RU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 соединени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30451" y="5130193"/>
            <a:ext cx="5832628" cy="16004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H NMR (300 MHz, CDСl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14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H ppm: 9.5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(1H, s, 5H), 9.37 (1H, s, 10H), 8.59 (1H, s, 20H), 7.9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(1H, d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17.5 Hz, 3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6.3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(1H, d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18 Hz, 3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6.21 (1H, d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11.5 Hz, 3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5.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(1H, m, 17H), 4.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4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(1H, q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6 Hz, 18H), 3.7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(3H, s, 12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3.6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(2H, m, 8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3.36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3.17 (3H, s, 2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and 7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2.77, 2.49,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2.4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2.02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1H, m, 17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17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H), 1.7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(3H, 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7.3 Hz, 18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1.67 (3H, t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7.6 Hz, 8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0.2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(1H, s, NH),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0.0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(1H, s, NH). 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6047" y="914401"/>
            <a:ext cx="5441436" cy="377454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41580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43C6AB-4EAA-9548-8F72-528EB9C1C69B}" type="slidenum">
              <a:rPr lang="ru-RU" smtClean="0"/>
              <a:t>16</a:t>
            </a:fld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4760AB-A0FB-7DFA-F370-CA1663528CB5}"/>
              </a:ext>
            </a:extLst>
          </p:cNvPr>
          <p:cNvSpPr txBox="1"/>
          <p:nvPr/>
        </p:nvSpPr>
        <p:spPr bwMode="auto">
          <a:xfrm>
            <a:off x="1236493" y="5761389"/>
            <a:ext cx="3884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Масс-спектр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ALDI TOF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оединения 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pic>
        <p:nvPicPr>
          <p:cNvPr id="6" name="Рисунок 5" descr="Рисунок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375" y="1484784"/>
            <a:ext cx="5688634" cy="403244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Прямоугольник 6"/>
          <p:cNvSpPr/>
          <p:nvPr/>
        </p:nvSpPr>
        <p:spPr bwMode="auto">
          <a:xfrm>
            <a:off x="912650" y="95854"/>
            <a:ext cx="103666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400" b="1" dirty="0" smtClean="0">
                <a:solidFill>
                  <a:schemeClr val="tx2"/>
                </a:solidFill>
                <a:latin typeface="Arial"/>
                <a:cs typeface="Arial"/>
              </a:rPr>
              <a:t>Масс-спектры соединения 5 и 6</a:t>
            </a:r>
            <a:endParaRPr lang="ru-RU" sz="2400" b="1" baseline="-25000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87"/>
          <a:stretch/>
        </p:blipFill>
        <p:spPr>
          <a:xfrm>
            <a:off x="6312024" y="1484784"/>
            <a:ext cx="5041776" cy="402019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94760AB-A0FB-7DFA-F370-CA1663528CB5}"/>
              </a:ext>
            </a:extLst>
          </p:cNvPr>
          <p:cNvSpPr txBox="1"/>
          <p:nvPr/>
        </p:nvSpPr>
        <p:spPr bwMode="auto">
          <a:xfrm>
            <a:off x="6890713" y="5761389"/>
            <a:ext cx="3884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Масс-спектр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ALDI TOF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оединения 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263076"/>
              </p:ext>
            </p:extLst>
          </p:nvPr>
        </p:nvGraphicFramePr>
        <p:xfrm>
          <a:off x="7168610" y="1628800"/>
          <a:ext cx="1733550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CS ChemDraw Drawing" r:id="rId5" imgW="1734105" imgH="2020533" progId="ChemDraw.Document.6.0">
                  <p:embed/>
                </p:oleObj>
              </mc:Choice>
              <mc:Fallback>
                <p:oleObj name="CS ChemDraw Drawing" r:id="rId5" imgW="1734105" imgH="20205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8610" y="1628800"/>
                        <a:ext cx="1733550" cy="202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43620"/>
              </p:ext>
            </p:extLst>
          </p:nvPr>
        </p:nvGraphicFramePr>
        <p:xfrm>
          <a:off x="887002" y="1628799"/>
          <a:ext cx="1733550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CS ChemDraw Drawing" r:id="rId7" imgW="1734105" imgH="2020533" progId="ChemDraw.Document.6.0">
                  <p:embed/>
                </p:oleObj>
              </mc:Choice>
              <mc:Fallback>
                <p:oleObj name="CS ChemDraw Drawing" r:id="rId7" imgW="1734105" imgH="20205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002" y="1628799"/>
                        <a:ext cx="1733550" cy="202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225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090432-7A8B-B474-2F9A-9E2CC13D6C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0118"/>
            <a:ext cx="10515600" cy="577986"/>
          </a:xfrm>
        </p:spPr>
        <p:txBody>
          <a:bodyPr>
            <a:normAutofit/>
          </a:bodyPr>
          <a:lstStyle/>
          <a:p>
            <a:pPr algn="ctr"/>
            <a:r>
              <a:rPr lang="ru-RU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МР-спектры полученного соединения </a:t>
            </a:r>
            <a:r>
              <a:rPr 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PS-Me</a:t>
            </a:r>
            <a:endParaRPr lang="ru-RU" sz="2400" b="1" dirty="0">
              <a:solidFill>
                <a:schemeClr val="tx2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2766ED-D43B-F823-538E-27C2AD53C4DB}"/>
              </a:ext>
            </a:extLst>
          </p:cNvPr>
          <p:cNvSpPr txBox="1"/>
          <p:nvPr/>
        </p:nvSpPr>
        <p:spPr>
          <a:xfrm>
            <a:off x="190423" y="5130193"/>
            <a:ext cx="5832628" cy="160043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H NMR (300 MHz, CDСl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sz="14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H ppm: 9.58 (1H, s, 5H), 9.37 (1H, s, 10H), 8.59 (1H, s, 20H), 7.90 (1H, d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17.5 Hz, 3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6.31 (1H, d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18 Hz, 3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6.21 (1H, d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11.5 Hz, 3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5.21 (1H, m, 17H), 4.39 (1H, q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6 Hz, 18H), 3.78 (3H, s, 12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3.64 (2H, m, 8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3.36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(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, s,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2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17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,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3.17 (3H, s, 7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2.76, 2.49, 2.46, 2.02 (1H, m, 17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 17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H), 1.76 (3H, d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7.3 Hz, 18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1.67 (3H, t, </a:t>
            </a:r>
            <a:r>
              <a:rPr lang="pt-BR" sz="1400" i="1" dirty="0">
                <a:latin typeface="Arial" panose="020B0604020202020204" pitchFamily="34" charset="0"/>
                <a:cs typeface="Arial" panose="020B0604020202020204" pitchFamily="34" charset="0"/>
              </a:rPr>
              <a:t>J 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= 7.6 Hz, 8</a:t>
            </a:r>
            <a:r>
              <a:rPr lang="pt-BR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-CH</a:t>
            </a:r>
            <a:r>
              <a:rPr lang="pt-BR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), 0.23 (1H, s, NH),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0.07 (1H, s, NH). 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81631DE-19BB-4CF2-518F-67037F3D9343}"/>
              </a:ext>
            </a:extLst>
          </p:cNvPr>
          <p:cNvSpPr txBox="1"/>
          <p:nvPr/>
        </p:nvSpPr>
        <p:spPr>
          <a:xfrm>
            <a:off x="1217763" y="4741070"/>
            <a:ext cx="4362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 ЯМР спектр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оединени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PS-Me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15799D3-E015-2277-EB9C-D1492846F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73" y="713865"/>
            <a:ext cx="5832628" cy="40196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2380214-C8A4-7D27-FAE0-3CC3BE1CBF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331" y="1246443"/>
            <a:ext cx="1600865" cy="1912469"/>
          </a:xfrm>
          <a:prstGeom prst="rect">
            <a:avLst/>
          </a:prstGeom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90F1A099-01A5-6EB1-EE28-620A9C3ECB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5690" y="713865"/>
            <a:ext cx="5722937" cy="4000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0E935C6-9ADE-2083-36FB-BDC4418973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1091" y="1176788"/>
            <a:ext cx="1600865" cy="1912469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BF62EFE-156A-F82C-B93F-4F02F8ED975C}"/>
              </a:ext>
            </a:extLst>
          </p:cNvPr>
          <p:cNvSpPr txBox="1"/>
          <p:nvPr/>
        </p:nvSpPr>
        <p:spPr>
          <a:xfrm>
            <a:off x="7148413" y="4733527"/>
            <a:ext cx="431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 ЯМР спектр соединения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ru-RU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PS-Me</a:t>
            </a: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FED474-7A00-50D3-78D5-A10F33BAA8EA}"/>
              </a:ext>
            </a:extLst>
          </p:cNvPr>
          <p:cNvSpPr txBox="1"/>
          <p:nvPr/>
        </p:nvSpPr>
        <p:spPr>
          <a:xfrm>
            <a:off x="6109248" y="5122112"/>
            <a:ext cx="5832628" cy="11695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 NMR (75 MHz, CDCl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sz="1400" dirty="0">
                <a:latin typeface="Arial" panose="020B0604020202020204" pitchFamily="34" charset="0"/>
                <a:cs typeface="Arial" panose="020B0604020202020204" pitchFamily="34" charset="0"/>
              </a:rPr>
              <a:t>δ,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pm): 177.40, 176.46, 173.60, 165.21, 164.10, 156.15, 149.94, 145.84, 144.01, 139.22, 137.68, 136.48, 133.68, 131.62, 129.65, 128.28, 123.65, 107.45, 102.99, 94.91,62.67, 54.92, 51.56, 49.14, 32.48, 31.21, 29.63, 23.78, 19.20, 17.30, 12.19, 11.86, and 10.93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8610600" y="6356350"/>
            <a:ext cx="2743200" cy="365125"/>
          </a:xfrm>
        </p:spPr>
        <p:txBody>
          <a:bodyPr/>
          <a:lstStyle/>
          <a:p>
            <a:pPr>
              <a:defRPr/>
            </a:pPr>
            <a:r>
              <a:rPr lang="ru-RU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1974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Диаграмма 13">
            <a:extLst>
              <a:ext uri="{FF2B5EF4-FFF2-40B4-BE49-F238E27FC236}">
                <a16:creationId xmlns:a16="http://schemas.microsoft.com/office/drawing/2014/main" id="{B2604BFC-9D79-010F-963F-7F41080102F6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1036319" y="1566783"/>
          <a:ext cx="5347337" cy="46308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05E47D1-F7A2-1811-5E43-9FE15D719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Спектр поглощения и коэффициент экстинкции соединения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ru-RU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Диаграмма 6">
            <a:extLst>
              <a:ext uri="{FF2B5EF4-FFF2-40B4-BE49-F238E27FC236}">
                <a16:creationId xmlns:a16="http://schemas.microsoft.com/office/drawing/2014/main" id="{981C2369-5CDB-6BEB-C42B-752A2709030B}"/>
              </a:ext>
            </a:extLst>
          </p:cNvPr>
          <p:cNvGraphicFramePr/>
          <p:nvPr>
            <p:extLst/>
          </p:nvPr>
        </p:nvGraphicFramePr>
        <p:xfrm>
          <a:off x="6385560" y="4010024"/>
          <a:ext cx="5150168" cy="21875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5538058-1182-AF8E-9F34-7F75640E3567}"/>
              </a:ext>
            </a:extLst>
          </p:cNvPr>
          <p:cNvSpPr txBox="1"/>
          <p:nvPr/>
        </p:nvSpPr>
        <p:spPr>
          <a:xfrm>
            <a:off x="6476048" y="6169580"/>
            <a:ext cx="5059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Коэффициент экстинкции составил: </a:t>
            </a:r>
          </a:p>
          <a:p>
            <a:pPr algn="ctr"/>
            <a:r>
              <a:rPr lang="el-GR" b="0" i="0" dirty="0">
                <a:solidFill>
                  <a:srgbClr val="333333"/>
                </a:solidFill>
                <a:effectLst/>
                <a:latin typeface="YS Text"/>
              </a:rPr>
              <a:t>ε </a:t>
            </a:r>
            <a:r>
              <a:rPr lang="ru-RU" b="0" i="0" dirty="0">
                <a:solidFill>
                  <a:srgbClr val="333333"/>
                </a:solidFill>
                <a:effectLst/>
                <a:latin typeface="YS Text"/>
              </a:rPr>
              <a:t>=20252</a:t>
            </a:r>
            <a:r>
              <a:rPr lang="ru-RU" b="0" i="0" dirty="0">
                <a:effectLst/>
              </a:rPr>
              <a:t> л⋅</a:t>
            </a:r>
            <a:r>
              <a:rPr lang="ru-RU" b="0" i="0" strike="noStrike" dirty="0">
                <a:effectLst/>
              </a:rPr>
              <a:t>моль</a:t>
            </a:r>
            <a:r>
              <a:rPr lang="ru-RU" b="0" i="0" baseline="30000" dirty="0">
                <a:effectLst/>
              </a:rPr>
              <a:t>−1</a:t>
            </a:r>
            <a:r>
              <a:rPr lang="ru-RU" b="0" i="0" dirty="0">
                <a:effectLst/>
              </a:rPr>
              <a:t>⋅</a:t>
            </a:r>
            <a:r>
              <a:rPr lang="ru-RU" b="0" i="0" strike="noStrike" dirty="0">
                <a:effectLst/>
              </a:rPr>
              <a:t>см</a:t>
            </a:r>
            <a:r>
              <a:rPr lang="ru-RU" b="0" i="0" baseline="30000" dirty="0">
                <a:effectLst/>
              </a:rPr>
              <a:t>−1</a:t>
            </a:r>
            <a:endParaRPr lang="ru-RU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8446374-9D38-FC7C-C954-0CB07A007CFC}"/>
                  </a:ext>
                </a:extLst>
              </p:cNvPr>
              <p:cNvSpPr txBox="1"/>
              <p:nvPr/>
            </p:nvSpPr>
            <p:spPr>
              <a:xfrm>
                <a:off x="1503680" y="6273225"/>
                <a:ext cx="4389120" cy="6058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Спектры поглощения соединений </a:t>
                </a:r>
                <a:r>
                  <a:rPr lang="ru-RU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0 </a:t>
                </a:r>
                <a:r>
                  <a:rPr lang="ru-RU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и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1</a:t>
                </a:r>
                <a:r>
                  <a:rPr lang="ru-RU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хлористый метилен, С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ru-RU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ru-RU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ru-RU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ru-RU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sup>
                    </m:sSup>
                  </m:oMath>
                </a14:m>
                <a:endParaRPr lang="ru-RU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8446374-9D38-FC7C-C954-0CB07A007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680" y="6273225"/>
                <a:ext cx="4389120" cy="605871"/>
              </a:xfrm>
              <a:prstGeom prst="rect">
                <a:avLst/>
              </a:prstGeom>
              <a:blipFill>
                <a:blip r:embed="rId4"/>
                <a:stretch>
                  <a:fillRect t="-3030" b="-101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Диаграмма 12">
            <a:extLst>
              <a:ext uri="{FF2B5EF4-FFF2-40B4-BE49-F238E27FC236}">
                <a16:creationId xmlns:a16="http://schemas.microsoft.com/office/drawing/2014/main" id="{54B9B489-DA88-A935-6CD6-1084B0E4B903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384608" y="1566783"/>
          <a:ext cx="5167311" cy="24432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CEC97EF-F314-CD59-A58A-AC0DEA32766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70" b="12944"/>
          <a:stretch/>
        </p:blipFill>
        <p:spPr>
          <a:xfrm>
            <a:off x="4384631" y="1780782"/>
            <a:ext cx="1807825" cy="209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409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Диаграмма 15">
            <a:extLst>
              <a:ext uri="{FF2B5EF4-FFF2-40B4-BE49-F238E27FC236}">
                <a16:creationId xmlns:a16="http://schemas.microsoft.com/office/drawing/2014/main" id="{B2C0433A-74EA-81E5-44FC-4EDEC9913479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838201" y="1553497"/>
          <a:ext cx="5655196" cy="46262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E38EAD-795A-385E-0279-8DE6A3C07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Спектр поглощения и коэффициент экстинкции соединения </a:t>
            </a:r>
            <a:r>
              <a:rPr lang="ru-RU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endParaRPr lang="ru-RU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Диаграмма 8">
            <a:extLst>
              <a:ext uri="{FF2B5EF4-FFF2-40B4-BE49-F238E27FC236}">
                <a16:creationId xmlns:a16="http://schemas.microsoft.com/office/drawing/2014/main" id="{65EA80AB-3932-2407-4F19-895D27BF6F1A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493396" y="4039564"/>
          <a:ext cx="5085903" cy="21413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658DECD-B108-A265-68D7-5E0BDBB00FB5}"/>
              </a:ext>
            </a:extLst>
          </p:cNvPr>
          <p:cNvSpPr txBox="1"/>
          <p:nvPr/>
        </p:nvSpPr>
        <p:spPr>
          <a:xfrm>
            <a:off x="6476048" y="6169580"/>
            <a:ext cx="50859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Коэффициент экстинкции составил: </a:t>
            </a:r>
          </a:p>
          <a:p>
            <a:pPr algn="ctr"/>
            <a:r>
              <a:rPr lang="el-GR" b="0" i="0" dirty="0">
                <a:solidFill>
                  <a:srgbClr val="333333"/>
                </a:solidFill>
                <a:effectLst/>
                <a:latin typeface="YS Text"/>
              </a:rPr>
              <a:t>ε </a:t>
            </a:r>
            <a:r>
              <a:rPr lang="ru-RU" b="0" i="0" dirty="0">
                <a:solidFill>
                  <a:srgbClr val="333333"/>
                </a:solidFill>
                <a:effectLst/>
                <a:latin typeface="YS Text"/>
              </a:rPr>
              <a:t>=1</a:t>
            </a:r>
            <a:r>
              <a:rPr lang="ru-RU" dirty="0">
                <a:solidFill>
                  <a:srgbClr val="333333"/>
                </a:solidFill>
                <a:latin typeface="YS Text"/>
              </a:rPr>
              <a:t>7518 </a:t>
            </a:r>
            <a:r>
              <a:rPr lang="ru-RU" b="0" i="0" dirty="0">
                <a:effectLst/>
              </a:rPr>
              <a:t>л⋅</a:t>
            </a:r>
            <a:r>
              <a:rPr lang="ru-RU" b="0" i="0" strike="noStrike" dirty="0">
                <a:effectLst/>
              </a:rPr>
              <a:t>моль</a:t>
            </a:r>
            <a:r>
              <a:rPr lang="ru-RU" b="0" i="0" baseline="30000" dirty="0">
                <a:effectLst/>
              </a:rPr>
              <a:t>−1</a:t>
            </a:r>
            <a:r>
              <a:rPr lang="ru-RU" b="0" i="0" dirty="0">
                <a:effectLst/>
              </a:rPr>
              <a:t>⋅</a:t>
            </a:r>
            <a:r>
              <a:rPr lang="ru-RU" b="0" i="0" strike="noStrike" dirty="0">
                <a:effectLst/>
              </a:rPr>
              <a:t>см</a:t>
            </a:r>
            <a:r>
              <a:rPr lang="ru-RU" b="0" i="0" baseline="30000" dirty="0">
                <a:effectLst/>
              </a:rPr>
              <a:t>−1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C14FE6C-020C-A1C7-A794-5B7515021FBD}"/>
                  </a:ext>
                </a:extLst>
              </p:cNvPr>
              <p:cNvSpPr txBox="1"/>
              <p:nvPr/>
            </p:nvSpPr>
            <p:spPr>
              <a:xfrm>
                <a:off x="1503680" y="6273225"/>
                <a:ext cx="4389120" cy="6058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Спектры поглощения соединений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2 </a:t>
                </a:r>
                <a:r>
                  <a:rPr lang="ru-RU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и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3</a:t>
                </a:r>
                <a:r>
                  <a:rPr lang="ru-RU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хлористый метилен, С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ru-RU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ru-RU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ru-RU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ru-RU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sup>
                    </m:sSup>
                  </m:oMath>
                </a14:m>
                <a:endParaRPr lang="ru-RU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C14FE6C-020C-A1C7-A794-5B7515021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680" y="6273225"/>
                <a:ext cx="4389120" cy="605871"/>
              </a:xfrm>
              <a:prstGeom prst="rect">
                <a:avLst/>
              </a:prstGeom>
              <a:blipFill>
                <a:blip r:embed="rId5"/>
                <a:stretch>
                  <a:fillRect t="-3030" b="-1010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Диаграмма 16">
            <a:extLst>
              <a:ext uri="{FF2B5EF4-FFF2-40B4-BE49-F238E27FC236}">
                <a16:creationId xmlns:a16="http://schemas.microsoft.com/office/drawing/2014/main" id="{7BC31EFF-52F5-9404-5308-7D9CFB7F763D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476047" y="1552357"/>
          <a:ext cx="5085901" cy="248720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A8F9009F-85C6-D81A-9012-037214B71FA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7" b="11715"/>
          <a:stretch/>
        </p:blipFill>
        <p:spPr>
          <a:xfrm>
            <a:off x="4293795" y="1946074"/>
            <a:ext cx="1956534" cy="2093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97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2</a:t>
            </a:fld>
            <a:endParaRPr lang="ru-RU"/>
          </a:p>
        </p:txBody>
      </p:sp>
      <p:sp>
        <p:nvSpPr>
          <p:cNvPr id="9" name="Title 1"/>
          <p:cNvSpPr txBox="1"/>
          <p:nvPr/>
        </p:nvSpPr>
        <p:spPr bwMode="auto">
          <a:xfrm>
            <a:off x="936523" y="141041"/>
            <a:ext cx="10515600" cy="8283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ru-RU" sz="2400" b="1">
                <a:solidFill>
                  <a:schemeClr val="tx2"/>
                </a:solidFill>
                <a:latin typeface="Arial"/>
                <a:cs typeface="Arial"/>
              </a:rPr>
              <a:t>Преимущества ФС с серосодержащими соединениями</a:t>
            </a:r>
            <a:endParaRPr/>
          </a:p>
        </p:txBody>
      </p:sp>
      <p:sp>
        <p:nvSpPr>
          <p:cNvPr id="22" name="Rectangle 4"/>
          <p:cNvSpPr/>
          <p:nvPr/>
        </p:nvSpPr>
        <p:spPr bwMode="auto">
          <a:xfrm>
            <a:off x="5100682" y="982756"/>
            <a:ext cx="5739141" cy="1734127"/>
          </a:xfrm>
          <a:prstGeom prst="rect">
            <a:avLst/>
          </a:prstGeom>
          <a:solidFill>
            <a:srgbClr val="FFFFFF"/>
          </a:solidFill>
          <a:ln w="25400" cap="flat" cmpd="sng">
            <a:noFill/>
            <a:prstDash val="solid"/>
            <a:bevel/>
            <a:headEnd type="none" w="med" len="med"/>
            <a:tailEnd type="none" w="med" len="med"/>
          </a:ln>
          <a:effectLst/>
        </p:spPr>
        <p:txBody>
          <a:bodyPr wrap="square" lIns="35718" tIns="35718" rIns="35718" bIns="35718" anchor="ctr">
            <a:spAutoFit/>
          </a:bodyPr>
          <a:lstStyle>
            <a:lvl1pPr marL="209550" indent="-20955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1pPr>
            <a:lvl2pPr marL="742950" indent="-28575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2pPr>
            <a:lvl3pPr marL="1143000" indent="-2286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3pPr>
            <a:lvl4pPr marL="1600200" indent="-2286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4pPr>
            <a:lvl5pPr marL="2057400" indent="-228600"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5pPr>
            <a:lvl6pPr marL="2514600" indent="-2286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6pPr>
            <a:lvl7pPr marL="2971800" indent="-2286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7pPr>
            <a:lvl8pPr marL="3429000" indent="-2286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8pPr>
            <a:lvl9pPr marL="3886200" indent="-228600">
              <a:spcBef>
                <a:spcPts val="0"/>
              </a:spcBef>
              <a:spcAft>
                <a:spcPts val="0"/>
              </a:spcAft>
              <a:defRPr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lvl9pPr>
          </a:lstStyle>
          <a:p>
            <a:pPr algn="just">
              <a:buSzPct val="100000"/>
              <a:buFontTx/>
              <a:buChar char="•"/>
              <a:defRPr/>
            </a:pPr>
            <a:r>
              <a:rPr lang="ru-RU" dirty="0">
                <a:latin typeface="Arial"/>
                <a:cs typeface="Arial"/>
              </a:rPr>
              <a:t>Увеличение проницаемости мембраны  </a:t>
            </a:r>
            <a:endParaRPr lang="en-US" dirty="0">
              <a:latin typeface="Arial"/>
              <a:cs typeface="Arial"/>
            </a:endParaRPr>
          </a:p>
          <a:p>
            <a:pPr algn="just">
              <a:buSzPct val="100000"/>
              <a:buFontTx/>
              <a:buChar char="•"/>
              <a:defRPr/>
            </a:pPr>
            <a:endParaRPr lang="ru-RU" dirty="0">
              <a:latin typeface="Arial"/>
              <a:cs typeface="Arial"/>
            </a:endParaRPr>
          </a:p>
          <a:p>
            <a:pPr algn="just">
              <a:buSzPct val="100000"/>
              <a:buFontTx/>
              <a:buChar char="•"/>
              <a:defRPr/>
            </a:pPr>
            <a:r>
              <a:rPr lang="ru-RU" dirty="0">
                <a:latin typeface="Arial"/>
                <a:cs typeface="Arial"/>
              </a:rPr>
              <a:t>Ослабление антиоксидантных систем опухолевых </a:t>
            </a:r>
            <a:r>
              <a:rPr lang="ru-RU" dirty="0" smtClean="0">
                <a:latin typeface="Arial"/>
                <a:cs typeface="Arial"/>
              </a:rPr>
              <a:t>клеток</a:t>
            </a:r>
            <a:endParaRPr lang="en-US" dirty="0" smtClean="0">
              <a:latin typeface="Arial"/>
              <a:cs typeface="Arial"/>
            </a:endParaRPr>
          </a:p>
          <a:p>
            <a:pPr marL="0" indent="0" algn="just">
              <a:buSzPct val="100000"/>
              <a:defRPr/>
            </a:pPr>
            <a:endParaRPr lang="ru-RU" dirty="0" smtClean="0">
              <a:latin typeface="Arial"/>
              <a:cs typeface="Arial"/>
            </a:endParaRPr>
          </a:p>
          <a:p>
            <a:pPr algn="just">
              <a:buSzPct val="100000"/>
              <a:buFontTx/>
              <a:buChar char="•"/>
              <a:defRPr/>
            </a:pPr>
            <a:r>
              <a:rPr lang="ru-RU" dirty="0" smtClean="0">
                <a:latin typeface="Arial"/>
                <a:cs typeface="Arial"/>
              </a:rPr>
              <a:t>Увеличение </a:t>
            </a:r>
            <a:r>
              <a:rPr lang="ru-RU" dirty="0" err="1">
                <a:latin typeface="Arial"/>
                <a:cs typeface="Arial"/>
              </a:rPr>
              <a:t>тропности</a:t>
            </a:r>
            <a:r>
              <a:rPr lang="ru-RU" dirty="0">
                <a:latin typeface="Arial"/>
                <a:cs typeface="Arial"/>
              </a:rPr>
              <a:t> препарата к опухоли</a:t>
            </a:r>
          </a:p>
        </p:txBody>
      </p:sp>
      <p:pic>
        <p:nvPicPr>
          <p:cNvPr id="23" name="Picture 8" descr="pasted-image.tif"/>
          <p:cNvPicPr>
            <a:picLocks noChangeAspect="1"/>
          </p:cNvPicPr>
          <p:nvPr/>
        </p:nvPicPr>
        <p:blipFill>
          <a:blip r:embed="rId3"/>
          <a:srcRect t="11986" b="8507"/>
          <a:stretch/>
        </p:blipFill>
        <p:spPr bwMode="auto">
          <a:xfrm>
            <a:off x="1878467" y="980728"/>
            <a:ext cx="3212161" cy="1738185"/>
          </a:xfrm>
          <a:prstGeom prst="rect">
            <a:avLst/>
          </a:prstGeom>
          <a:noFill/>
          <a:ln>
            <a:noFill/>
          </a:ln>
          <a:effectLst/>
        </p:spPr>
      </p:pic>
      <p:cxnSp>
        <p:nvCxnSpPr>
          <p:cNvPr id="24" name="Прямая соединительная линия 23"/>
          <p:cNvCxnSpPr>
            <a:cxnSpLocks/>
          </p:cNvCxnSpPr>
          <p:nvPr/>
        </p:nvCxnSpPr>
        <p:spPr bwMode="auto">
          <a:xfrm>
            <a:off x="2999656" y="1772816"/>
            <a:ext cx="432048" cy="144016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Прямая соединительная линия 24"/>
          <p:cNvCxnSpPr>
            <a:cxnSpLocks/>
          </p:cNvCxnSpPr>
          <p:nvPr/>
        </p:nvCxnSpPr>
        <p:spPr bwMode="auto">
          <a:xfrm flipV="1">
            <a:off x="2999656" y="1772816"/>
            <a:ext cx="432048" cy="140886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6FBD0906-CFDC-BC3C-E32E-29F26FFCEA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651" y="3381836"/>
            <a:ext cx="2591116" cy="2658244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441D372-086D-902D-4104-C20A0C922C06}"/>
              </a:ext>
            </a:extLst>
          </p:cNvPr>
          <p:cNvSpPr txBox="1"/>
          <p:nvPr/>
        </p:nvSpPr>
        <p:spPr>
          <a:xfrm>
            <a:off x="-24741" y="6033184"/>
            <a:ext cx="43925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бщая с</a:t>
            </a:r>
            <a:r>
              <a:rPr lang="ru-RU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хема молекулярных осей х и у</a:t>
            </a:r>
          </a:p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 пример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феофорбид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а </a:t>
            </a:r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5312BB48-6A8E-3879-67BC-505A1260A90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324" t="4899" b="1395"/>
          <a:stretch/>
        </p:blipFill>
        <p:spPr>
          <a:xfrm>
            <a:off x="3935919" y="3484424"/>
            <a:ext cx="4951289" cy="2446173"/>
          </a:xfrm>
          <a:prstGeom prst="rect">
            <a:avLst/>
          </a:prstGeom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18016"/>
              </p:ext>
            </p:extLst>
          </p:nvPr>
        </p:nvGraphicFramePr>
        <p:xfrm>
          <a:off x="9336360" y="3933056"/>
          <a:ext cx="2260674" cy="108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CS ChemDraw Drawing" r:id="rId6" imgW="1485530" imgH="714342" progId="ChemDraw.Document.6.0">
                  <p:embed/>
                </p:oleObj>
              </mc:Choice>
              <mc:Fallback>
                <p:oleObj name="CS ChemDraw Drawing" r:id="rId6" imgW="1485530" imgH="7143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6360" y="3933056"/>
                        <a:ext cx="2260674" cy="108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55568"/>
              </p:ext>
            </p:extLst>
          </p:nvPr>
        </p:nvGraphicFramePr>
        <p:xfrm>
          <a:off x="9594406" y="5371919"/>
          <a:ext cx="1851025" cy="1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CS ChemDraw Drawing" r:id="rId8" imgW="1851290" imgH="110997" progId="ChemDraw.Document.6.0">
                  <p:embed/>
                </p:oleObj>
              </mc:Choice>
              <mc:Fallback>
                <p:oleObj name="CS ChemDraw Drawing" r:id="rId8" imgW="1851290" imgH="1109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94406" y="5371919"/>
                        <a:ext cx="1851025" cy="11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640046" y="5107296"/>
            <a:ext cx="336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 bwMode="auto">
          <a:xfrm>
            <a:off x="10060983" y="5086361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 bwMode="auto">
          <a:xfrm>
            <a:off x="10540655" y="5086361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 bwMode="auto">
          <a:xfrm>
            <a:off x="10893127" y="5086361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8996904" y="5563001"/>
            <a:ext cx="3046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еличение стабильности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Диаграмма 17">
            <a:extLst>
              <a:ext uri="{FF2B5EF4-FFF2-40B4-BE49-F238E27FC236}">
                <a16:creationId xmlns:a16="http://schemas.microsoft.com/office/drawing/2014/main" id="{27DAC2FD-7CB0-14A3-75C1-D951FE547D92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6325386" y="1758455"/>
          <a:ext cx="5161556" cy="2909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FEB7C31-D3D7-0860-C3AE-DEB4217373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Спектры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флюоресценции</a:t>
            </a:r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 и квантовый выход соединений </a:t>
            </a:r>
            <a:r>
              <a:rPr lang="ru-RU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 </a:t>
            </a:r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и </a:t>
            </a:r>
            <a:r>
              <a:rPr lang="ru-RU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056734B-D17D-69BE-28A1-931222DD950A}"/>
                  </a:ext>
                </a:extLst>
              </p:cNvPr>
              <p:cNvSpPr txBox="1"/>
              <p:nvPr/>
            </p:nvSpPr>
            <p:spPr>
              <a:xfrm>
                <a:off x="2946051" y="5989722"/>
                <a:ext cx="6299898" cy="7128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ru-RU" sz="14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х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ст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х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ст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площадь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х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площадь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ст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14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𝜀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14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4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sz="14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𝜀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𝑐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𝑙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∙</m:t>
                                  </m:r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𝜑</m:t>
                                  </m:r>
                                </m:e>
                              </m:d>
                            </m:e>
                            <m:sub>
                              <m: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ст</m:t>
                              </m:r>
                            </m:sub>
                          </m:sSub>
                        </m:den>
                      </m:f>
                      <m:r>
                        <a:rPr lang="ru-RU" sz="14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х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ст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∙</m:t>
                      </m:r>
                      <m:d>
                        <m:dPr>
                          <m:ctrlPr>
                            <a:rPr lang="ru-RU" sz="1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х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1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ст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056734B-D17D-69BE-28A1-931222DD9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6051" y="5989722"/>
                <a:ext cx="6299898" cy="7128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Диаграмма 8">
            <a:extLst>
              <a:ext uri="{FF2B5EF4-FFF2-40B4-BE49-F238E27FC236}">
                <a16:creationId xmlns:a16="http://schemas.microsoft.com/office/drawing/2014/main" id="{6E16A550-2CAE-BF15-E014-A293B09D04F4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705058" y="1758455"/>
          <a:ext cx="5390942" cy="2909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AAFDD64-C6DB-56DD-E5D4-75141CCBE62D}"/>
                  </a:ext>
                </a:extLst>
              </p:cNvPr>
              <p:cNvSpPr txBox="1"/>
              <p:nvPr/>
            </p:nvSpPr>
            <p:spPr>
              <a:xfrm>
                <a:off x="556923" y="4629160"/>
                <a:ext cx="6094324" cy="946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Спектры флуоресценции соединений </a:t>
                </a:r>
                <a:r>
                  <a:rPr lang="ru-RU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  <a:r>
                  <a:rPr lang="ru-RU" sz="1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и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1</a:t>
                </a:r>
                <a:r>
                  <a:rPr lang="ru-R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Длина волны возбуждающего света: 706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нм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С =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5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sSup>
                      <m:sSupPr>
                        <m:ctrlP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4</m:t>
                        </m:r>
                      </m:sup>
                    </m:sSup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AAFDD64-C6DB-56DD-E5D4-75141CCBE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23" y="4629160"/>
                <a:ext cx="6094324" cy="946991"/>
              </a:xfrm>
              <a:prstGeom prst="rect">
                <a:avLst/>
              </a:prstGeom>
              <a:blipFill>
                <a:blip r:embed="rId5"/>
                <a:stretch>
                  <a:fillRect t="-3205" b="-64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8ACE3DB-9D49-0AEA-C075-7958FCA9A8F1}"/>
                  </a:ext>
                </a:extLst>
              </p:cNvPr>
              <p:cNvSpPr txBox="1"/>
              <p:nvPr/>
            </p:nvSpPr>
            <p:spPr>
              <a:xfrm>
                <a:off x="927418" y="5551703"/>
                <a:ext cx="53533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Квантовый выход флуоресценции составил: </a:t>
                </a:r>
                <a14:m>
                  <m:oMath xmlns:m="http://schemas.openxmlformats.org/officeDocument/2006/math">
                    <m:r>
                      <a:rPr lang="en-US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𝜑</m:t>
                    </m:r>
                  </m:oMath>
                </a14:m>
                <a:r>
                  <a:rPr lang="ru-RU" dirty="0"/>
                  <a:t>=0,039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8ACE3DB-9D49-0AEA-C075-7958FCA9A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18" y="5551703"/>
                <a:ext cx="5353334" cy="369332"/>
              </a:xfrm>
              <a:prstGeom prst="rect">
                <a:avLst/>
              </a:prstGeom>
              <a:blipFill>
                <a:blip r:embed="rId7"/>
                <a:stretch>
                  <a:fillRect l="-911" t="-10000" r="-114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872CFC4-8364-619E-5514-B3A7BA3E0562}"/>
                  </a:ext>
                </a:extLst>
              </p:cNvPr>
              <p:cNvSpPr txBox="1"/>
              <p:nvPr/>
            </p:nvSpPr>
            <p:spPr>
              <a:xfrm>
                <a:off x="5792037" y="4649615"/>
                <a:ext cx="6094324" cy="946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Спектры флуоресценции соединений </a:t>
                </a:r>
                <a:r>
                  <a:rPr lang="ru-RU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2</a:t>
                </a:r>
                <a:r>
                  <a:rPr lang="ru-RU" sz="1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и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3</a:t>
                </a:r>
                <a:r>
                  <a:rPr lang="ru-RU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Длина волны возбуждающего света: 706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нм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С =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5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sSup>
                      <m:sSupPr>
                        <m:ctrlP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4</m:t>
                        </m:r>
                      </m:sup>
                    </m:sSup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872CFC4-8364-619E-5514-B3A7BA3E05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037" y="4649615"/>
                <a:ext cx="6094324" cy="946991"/>
              </a:xfrm>
              <a:prstGeom prst="rect">
                <a:avLst/>
              </a:prstGeom>
              <a:blipFill>
                <a:blip r:embed="rId8"/>
                <a:stretch>
                  <a:fillRect t="-3871" b="-70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139437E-7CBF-8383-D927-FC0D7F0D53BB}"/>
                  </a:ext>
                </a:extLst>
              </p:cNvPr>
              <p:cNvSpPr txBox="1"/>
              <p:nvPr/>
            </p:nvSpPr>
            <p:spPr>
              <a:xfrm>
                <a:off x="6943326" y="5576151"/>
                <a:ext cx="41097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Квантовый выход составил: </a:t>
                </a:r>
                <a14:m>
                  <m:oMath xmlns:m="http://schemas.openxmlformats.org/officeDocument/2006/math">
                    <m:r>
                      <a:rPr lang="en-US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𝜑</m:t>
                    </m:r>
                  </m:oMath>
                </a14:m>
                <a:r>
                  <a:rPr lang="ru-RU" dirty="0"/>
                  <a:t>=0,029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139437E-7CBF-8383-D927-FC0D7F0D5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326" y="5576151"/>
                <a:ext cx="4109776" cy="369332"/>
              </a:xfrm>
              <a:prstGeom prst="rect">
                <a:avLst/>
              </a:prstGeom>
              <a:blipFill>
                <a:blip r:embed="rId10"/>
                <a:stretch>
                  <a:fillRect l="-1335" t="-10000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Номер слайда 12">
            <a:extLst>
              <a:ext uri="{FF2B5EF4-FFF2-40B4-BE49-F238E27FC236}">
                <a16:creationId xmlns:a16="http://schemas.microsoft.com/office/drawing/2014/main" id="{41350299-AF9F-7E40-BBDC-BA12EBC890F6}"/>
              </a:ext>
            </a:extLst>
          </p:cNvPr>
          <p:cNvSpPr txBox="1">
            <a:spLocks/>
          </p:cNvSpPr>
          <p:nvPr/>
        </p:nvSpPr>
        <p:spPr>
          <a:xfrm>
            <a:off x="0" y="146283"/>
            <a:ext cx="52303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0E6A6F1-1C49-42CF-B2FD-70FE66786681}" type="slidenum">
              <a:rPr lang="ru-RU" sz="1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20</a:t>
            </a:fld>
            <a:endParaRPr lang="ru-RU" sz="1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68EEFB6D-99AE-524C-E814-F7C7F0E0E59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52" b="10327"/>
          <a:stretch/>
        </p:blipFill>
        <p:spPr>
          <a:xfrm>
            <a:off x="4544998" y="1815892"/>
            <a:ext cx="1380969" cy="162104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ECBE633E-5F87-9B42-AAC5-A51A32DC356B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7" b="11715"/>
          <a:stretch/>
        </p:blipFill>
        <p:spPr>
          <a:xfrm>
            <a:off x="9892350" y="1832785"/>
            <a:ext cx="1461450" cy="156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14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798E06-CA12-8BAA-BADC-2C21173D8C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4624"/>
            <a:ext cx="10515600" cy="600075"/>
          </a:xfrm>
        </p:spPr>
        <p:txBody>
          <a:bodyPr>
            <a:normAutofit/>
          </a:bodyPr>
          <a:lstStyle/>
          <a:p>
            <a:pPr algn="ctr"/>
            <a:r>
              <a:rPr lang="ru-RU" sz="24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ЯМР-спектры соединений 11 и 13</a:t>
            </a:r>
            <a:endParaRPr lang="ru-RU" sz="2400" b="1" dirty="0">
              <a:solidFill>
                <a:schemeClr val="tx2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05D9697-C1DF-5EF3-FDD0-17D8C7A419CB}"/>
              </a:ext>
            </a:extLst>
          </p:cNvPr>
          <p:cNvSpPr txBox="1"/>
          <p:nvPr/>
        </p:nvSpPr>
        <p:spPr>
          <a:xfrm>
            <a:off x="5953760" y="4999825"/>
            <a:ext cx="5400040" cy="13471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pt-BR" sz="11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pt-BR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 NMR (300 MHz, Chloroform-d) δ 9.40 (s, 1H, 10-H), 9.25 (s, 1H, 5-H), 8.43 (s, 1H, 20-H), 7.96 (dd, J = 17.8, 11.5 Hz, 1H, 3(1)-H), 6.20 (dd,J = 17.8, 1.4 Hz, 2H, 3(2)-H), 5.62 (q, J = 19.5 Hz, 2H, 8(2)-H), 4,69 (s, 2H, 13(2)-H), 4.42 -4,20 (m, 2H, 17-H, 18-H),3.67 – 3.62 (m, 2H, 8(1)-H), 3.67 (s, 3H, 17(4)-H), 3.62 (s, 3H, 17(4) – CH3), 3.36 (s, 3H, 2(1) – CH3), 3.19 (s, 3H), 2.77 –2.44, 2.44 – 2.38 and, 2.36 – 1,91 (m, 4H, 17(1)-H, 17(2)-H), 1.75 (d, J = 7.3 Hz, 3H, 18(1)-H),1.67 (t, J = 7.7 Hz, 3H, 8(2)-H), 0.67 (s, 1H) and -1.12 (s, 1H) (I-NH, III-NH).</a:t>
            </a:r>
            <a:endParaRPr lang="ru-RU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CB2B1DA-EB63-0DD5-36D1-9951D2AA1990}"/>
              </a:ext>
            </a:extLst>
          </p:cNvPr>
          <p:cNvSpPr txBox="1"/>
          <p:nvPr/>
        </p:nvSpPr>
        <p:spPr>
          <a:xfrm>
            <a:off x="7205297" y="4661271"/>
            <a:ext cx="3137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Н ЯМР спектр соединения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05AD44BA-BB98-73C0-998B-D8E7C5D007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7067" y="818883"/>
            <a:ext cx="5433858" cy="380273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725CB22-3E5C-2952-4C19-EE5CC3F7967E}"/>
              </a:ext>
            </a:extLst>
          </p:cNvPr>
          <p:cNvSpPr txBox="1"/>
          <p:nvPr/>
        </p:nvSpPr>
        <p:spPr>
          <a:xfrm>
            <a:off x="335360" y="5039478"/>
            <a:ext cx="5400040" cy="16589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200" baseline="30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en-US" sz="1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 NMR (300 MHz, Chloroform-d) </a:t>
            </a:r>
            <a:r>
              <a:rPr lang="ru-RU" sz="1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δ</a:t>
            </a:r>
            <a:r>
              <a:rPr lang="en-US" sz="12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9.43 (s, </a:t>
            </a:r>
            <a:r>
              <a:rPr lang="en-US" sz="1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H, 10-H), 9.26 (s, 1H, 5-H), 8.46 (s, 1H, 20-H), 7.96 (dd, J = 17.8, 11.5 Hz, 1H, 3(1)-H), 6,58 (s, 1H, 13(2)-H), 6.25 (m 2H, 3(2)-H), 4.60 – 4.45 and 4.26 – 4.20 (m, 2H, 17-H, 18-H), 3,85 (s, 3H, 13(4)—CH</a:t>
            </a:r>
            <a:r>
              <a:rPr lang="en-US" sz="12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1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3.75 (s, 3H, 12(1) – CH</a:t>
            </a:r>
            <a:r>
              <a:rPr lang="en-US" sz="12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1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3,66 – 3.40(m, 5H, 8(1)-H, 17(4) – CH</a:t>
            </a:r>
            <a:r>
              <a:rPr lang="en-US" sz="12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1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, 3.37 (s, 3H, 2(1) – CH</a:t>
            </a:r>
            <a:r>
              <a:rPr lang="en-US" sz="12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1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), 3.14 (s, 3H – 7(1) – CH</a:t>
            </a:r>
            <a:r>
              <a:rPr lang="en-US" sz="1200" baseline="-250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12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, 2.74 –2.66, 2.61 – 2.53 and, 2.06 – 1,83(m, 4H, 17(1)-H, 17(2)-H), 1.69 (d, J = 7.3 Hz, 3H, 18(1)-H),1.68 (t, J = 7.7 Hz, 3H, 8(2)-H), 0.53 (s, 1H) and -1.65 (s, 1H) (I-NH, III-NH).</a:t>
            </a:r>
            <a:endParaRPr lang="ru-RU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DA4D23-5F7F-8B24-18F7-E6294E4BDDB7}"/>
              </a:ext>
            </a:extLst>
          </p:cNvPr>
          <p:cNvSpPr txBox="1"/>
          <p:nvPr/>
        </p:nvSpPr>
        <p:spPr>
          <a:xfrm>
            <a:off x="1466681" y="4661271"/>
            <a:ext cx="31373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Н ЯМР спектр соединения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 </a:t>
            </a:r>
            <a:endParaRPr lang="ru-RU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13D4B492-BC24-C9C6-8ACF-BBD48547F7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151" y="839460"/>
            <a:ext cx="5380458" cy="378215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955563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>
          <a:xfrm>
            <a:off x="9457496" y="6479201"/>
            <a:ext cx="2743200" cy="365125"/>
          </a:xfrm>
        </p:spPr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3</a:t>
            </a:fld>
            <a:endParaRPr lang="ru-RU"/>
          </a:p>
        </p:txBody>
      </p:sp>
      <p:sp>
        <p:nvSpPr>
          <p:cNvPr id="6" name="Заголовок 1"/>
          <p:cNvSpPr txBox="1"/>
          <p:nvPr/>
        </p:nvSpPr>
        <p:spPr bwMode="auto">
          <a:xfrm>
            <a:off x="708251" y="6832"/>
            <a:ext cx="10596716" cy="108021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ru-RU" sz="2400" b="1">
                <a:solidFill>
                  <a:schemeClr val="tx2"/>
                </a:solidFill>
                <a:latin typeface="Arial"/>
                <a:cs typeface="Arial"/>
              </a:rPr>
              <a:t>Синтез серо- и селеносодержащих производных пурпурина-18 методом Рейссерта и Холле</a:t>
            </a:r>
            <a:endParaRPr/>
          </a:p>
        </p:txBody>
      </p:sp>
      <p:sp>
        <p:nvSpPr>
          <p:cNvPr id="8" name="Прямоугольник 7"/>
          <p:cNvSpPr/>
          <p:nvPr/>
        </p:nvSpPr>
        <p:spPr bwMode="auto">
          <a:xfrm>
            <a:off x="-191263" y="4699644"/>
            <a:ext cx="74055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200" dirty="0">
                <a:latin typeface="Arial"/>
                <a:cs typeface="Arial"/>
              </a:rPr>
              <a:t>Реагенты и условия</a:t>
            </a:r>
            <a:r>
              <a:rPr lang="en-US" sz="1200" dirty="0">
                <a:latin typeface="Arial"/>
                <a:cs typeface="Arial"/>
              </a:rPr>
              <a:t>: </a:t>
            </a:r>
            <a:endParaRPr lang="ru-RU" sz="1200" dirty="0">
              <a:latin typeface="Arial"/>
              <a:cs typeface="Arial"/>
            </a:endParaRPr>
          </a:p>
          <a:p>
            <a:pPr algn="ctr">
              <a:defRPr/>
            </a:pPr>
            <a:r>
              <a:rPr lang="en-US" sz="1200" i="1" dirty="0">
                <a:latin typeface="Arial"/>
                <a:cs typeface="Arial"/>
              </a:rPr>
              <a:t>i</a:t>
            </a:r>
            <a:r>
              <a:rPr lang="en-US" sz="1200" dirty="0">
                <a:latin typeface="Arial"/>
                <a:cs typeface="Arial"/>
              </a:rPr>
              <a:t>: 0,5 eq. Na</a:t>
            </a:r>
            <a:r>
              <a:rPr lang="en-US" sz="1200" baseline="-25000" dirty="0">
                <a:latin typeface="Arial"/>
                <a:cs typeface="Arial"/>
              </a:rPr>
              <a:t>2</a:t>
            </a:r>
            <a:r>
              <a:rPr lang="en-US" sz="1200" dirty="0">
                <a:latin typeface="Arial"/>
                <a:cs typeface="Arial"/>
              </a:rPr>
              <a:t>X (X = “S” </a:t>
            </a:r>
            <a:r>
              <a:rPr lang="ru-RU" sz="1200" dirty="0" smtClean="0">
                <a:latin typeface="Arial"/>
                <a:cs typeface="Arial"/>
              </a:rPr>
              <a:t>или</a:t>
            </a:r>
            <a:r>
              <a:rPr lang="en-US" sz="1200" dirty="0" smtClean="0">
                <a:latin typeface="Arial"/>
                <a:cs typeface="Arial"/>
              </a:rPr>
              <a:t> </a:t>
            </a:r>
            <a:r>
              <a:rPr lang="en-US" sz="1200" dirty="0">
                <a:latin typeface="Arial"/>
                <a:cs typeface="Arial"/>
              </a:rPr>
              <a:t>“Se”), </a:t>
            </a:r>
            <a:r>
              <a:rPr lang="ru-RU" sz="1200" dirty="0" smtClean="0">
                <a:latin typeface="Arial"/>
                <a:cs typeface="Arial"/>
              </a:rPr>
              <a:t>ТГФ</a:t>
            </a:r>
            <a:r>
              <a:rPr lang="en-US" sz="1200" dirty="0" smtClean="0">
                <a:latin typeface="Arial"/>
                <a:cs typeface="Arial"/>
              </a:rPr>
              <a:t>, </a:t>
            </a:r>
            <a:r>
              <a:rPr lang="en-US" sz="1200" dirty="0">
                <a:latin typeface="Arial"/>
                <a:cs typeface="Arial"/>
              </a:rPr>
              <a:t>H</a:t>
            </a:r>
            <a:r>
              <a:rPr lang="en-US" sz="1200" baseline="-25000" dirty="0">
                <a:latin typeface="Arial"/>
                <a:cs typeface="Arial"/>
              </a:rPr>
              <a:t>2</a:t>
            </a:r>
            <a:r>
              <a:rPr lang="en-US" sz="1200" dirty="0">
                <a:latin typeface="Arial"/>
                <a:cs typeface="Arial"/>
              </a:rPr>
              <a:t>O, </a:t>
            </a:r>
            <a:r>
              <a:rPr lang="en-US" sz="1200" dirty="0" smtClean="0">
                <a:latin typeface="Arial"/>
                <a:cs typeface="Arial"/>
              </a:rPr>
              <a:t>2</a:t>
            </a:r>
            <a:r>
              <a:rPr lang="ru-RU" sz="1200" dirty="0" smtClean="0">
                <a:latin typeface="Arial"/>
                <a:cs typeface="Arial"/>
              </a:rPr>
              <a:t>1</a:t>
            </a:r>
            <a:r>
              <a:rPr lang="en-US" sz="1200" dirty="0" smtClean="0">
                <a:latin typeface="Arial"/>
                <a:cs typeface="Arial"/>
              </a:rPr>
              <a:t>°C</a:t>
            </a:r>
            <a:r>
              <a:rPr lang="en-US" sz="1200" dirty="0">
                <a:latin typeface="Arial"/>
                <a:cs typeface="Arial"/>
              </a:rPr>
              <a:t>, 240 </a:t>
            </a:r>
            <a:r>
              <a:rPr lang="ru-RU" sz="1200" dirty="0" smtClean="0">
                <a:latin typeface="Arial"/>
                <a:cs typeface="Arial"/>
              </a:rPr>
              <a:t>мин</a:t>
            </a:r>
            <a:r>
              <a:rPr lang="en-US" sz="1200" dirty="0" smtClean="0">
                <a:latin typeface="Arial"/>
                <a:cs typeface="Arial"/>
              </a:rPr>
              <a:t>, </a:t>
            </a:r>
            <a:r>
              <a:rPr lang="ru-RU" sz="1200" dirty="0">
                <a:latin typeface="Arial"/>
                <a:cs typeface="Arial"/>
              </a:rPr>
              <a:t>инертная атмосфера аргона</a:t>
            </a:r>
            <a:r>
              <a:rPr lang="en-US" sz="1200" dirty="0">
                <a:latin typeface="Arial"/>
                <a:cs typeface="Arial"/>
              </a:rPr>
              <a:t>;</a:t>
            </a:r>
            <a:endParaRPr lang="ru-RU" sz="1200" dirty="0">
              <a:latin typeface="Arial"/>
              <a:cs typeface="Arial"/>
            </a:endParaRPr>
          </a:p>
          <a:p>
            <a:pPr algn="ctr">
              <a:defRPr/>
            </a:pPr>
            <a:r>
              <a:rPr lang="en-US" sz="1200" i="1" dirty="0">
                <a:latin typeface="Arial"/>
                <a:cs typeface="Arial"/>
              </a:rPr>
              <a:t>ii</a:t>
            </a:r>
            <a:r>
              <a:rPr lang="en-US" sz="1200" dirty="0">
                <a:latin typeface="Arial"/>
                <a:cs typeface="Arial"/>
              </a:rPr>
              <a:t>: 4% </a:t>
            </a:r>
            <a:r>
              <a:rPr lang="en-US" sz="1200" dirty="0" err="1">
                <a:latin typeface="Arial"/>
                <a:cs typeface="Arial"/>
              </a:rPr>
              <a:t>HCl</a:t>
            </a:r>
            <a:r>
              <a:rPr lang="en-US" sz="1200" dirty="0">
                <a:latin typeface="Arial"/>
                <a:cs typeface="Arial"/>
              </a:rPr>
              <a:t>, </a:t>
            </a:r>
            <a:r>
              <a:rPr lang="en-US" sz="1200" dirty="0" smtClean="0">
                <a:latin typeface="Arial"/>
                <a:cs typeface="Arial"/>
              </a:rPr>
              <a:t>2</a:t>
            </a:r>
            <a:r>
              <a:rPr lang="ru-RU" sz="1200" dirty="0" smtClean="0">
                <a:latin typeface="Arial"/>
                <a:cs typeface="Arial"/>
              </a:rPr>
              <a:t>1</a:t>
            </a:r>
            <a:r>
              <a:rPr lang="en-US" sz="1200" dirty="0" smtClean="0">
                <a:latin typeface="Arial"/>
                <a:cs typeface="Arial"/>
              </a:rPr>
              <a:t>°C</a:t>
            </a:r>
            <a:r>
              <a:rPr lang="en-US" sz="1200" dirty="0">
                <a:latin typeface="Arial"/>
                <a:cs typeface="Arial"/>
              </a:rPr>
              <a:t>, 15 </a:t>
            </a:r>
            <a:r>
              <a:rPr lang="ru-RU" sz="1200" dirty="0">
                <a:latin typeface="Arial"/>
              </a:rPr>
              <a:t>мин</a:t>
            </a:r>
            <a:r>
              <a:rPr lang="en-US" sz="1200" dirty="0" smtClean="0">
                <a:latin typeface="Arial"/>
                <a:cs typeface="Arial"/>
              </a:rPr>
              <a:t>, </a:t>
            </a:r>
            <a:r>
              <a:rPr lang="ru-RU" sz="1200" dirty="0">
                <a:latin typeface="Arial"/>
                <a:cs typeface="Arial"/>
              </a:rPr>
              <a:t>инертная атмосфера аргона</a:t>
            </a:r>
            <a:r>
              <a:rPr lang="en-US" sz="1200" dirty="0">
                <a:latin typeface="Arial"/>
                <a:cs typeface="Arial"/>
              </a:rPr>
              <a:t>; </a:t>
            </a:r>
            <a:endParaRPr lang="ru-RU" sz="1200" dirty="0">
              <a:latin typeface="Arial"/>
              <a:cs typeface="Arial"/>
            </a:endParaRPr>
          </a:p>
          <a:p>
            <a:pPr algn="ctr">
              <a:defRPr/>
            </a:pPr>
            <a:r>
              <a:rPr lang="en-US" sz="1200" i="1" dirty="0">
                <a:latin typeface="Arial"/>
                <a:cs typeface="Arial"/>
              </a:rPr>
              <a:t>iii</a:t>
            </a:r>
            <a:r>
              <a:rPr lang="en-US" sz="1200" dirty="0">
                <a:latin typeface="Arial"/>
                <a:cs typeface="Arial"/>
              </a:rPr>
              <a:t>: 1 eq. Na</a:t>
            </a:r>
            <a:r>
              <a:rPr lang="en-US" sz="1200" baseline="-25000" dirty="0">
                <a:latin typeface="Arial"/>
                <a:cs typeface="Arial"/>
              </a:rPr>
              <a:t>2</a:t>
            </a:r>
            <a:r>
              <a:rPr lang="en-US" sz="1200" dirty="0">
                <a:latin typeface="Arial"/>
                <a:cs typeface="Arial"/>
              </a:rPr>
              <a:t>X (X = “S” </a:t>
            </a:r>
            <a:r>
              <a:rPr lang="ru-RU" sz="1200" dirty="0" smtClean="0">
                <a:latin typeface="Arial"/>
                <a:cs typeface="Arial"/>
              </a:rPr>
              <a:t>или</a:t>
            </a:r>
            <a:r>
              <a:rPr lang="en-US" sz="1200" dirty="0" smtClean="0">
                <a:latin typeface="Arial"/>
                <a:cs typeface="Arial"/>
              </a:rPr>
              <a:t> </a:t>
            </a:r>
            <a:r>
              <a:rPr lang="en-US" sz="1200" dirty="0">
                <a:latin typeface="Arial"/>
                <a:cs typeface="Arial"/>
              </a:rPr>
              <a:t>“Se”), </a:t>
            </a:r>
            <a:r>
              <a:rPr lang="ru-RU" sz="1200" dirty="0">
                <a:latin typeface="Arial"/>
              </a:rPr>
              <a:t>ТГФ</a:t>
            </a:r>
            <a:r>
              <a:rPr lang="en-US" sz="1200" dirty="0" smtClean="0">
                <a:latin typeface="Arial"/>
                <a:cs typeface="Arial"/>
              </a:rPr>
              <a:t>, </a:t>
            </a:r>
            <a:r>
              <a:rPr lang="en-US" sz="1200" dirty="0">
                <a:latin typeface="Arial"/>
                <a:cs typeface="Arial"/>
              </a:rPr>
              <a:t>H</a:t>
            </a:r>
            <a:r>
              <a:rPr lang="en-US" sz="1200" baseline="-25000" dirty="0">
                <a:latin typeface="Arial"/>
                <a:cs typeface="Arial"/>
              </a:rPr>
              <a:t>2</a:t>
            </a:r>
            <a:r>
              <a:rPr lang="en-US" sz="1200" dirty="0">
                <a:latin typeface="Arial"/>
                <a:cs typeface="Arial"/>
              </a:rPr>
              <a:t>O, </a:t>
            </a:r>
            <a:r>
              <a:rPr lang="en-US" sz="1200" dirty="0" smtClean="0">
                <a:latin typeface="Arial"/>
                <a:cs typeface="Arial"/>
              </a:rPr>
              <a:t>2</a:t>
            </a:r>
            <a:r>
              <a:rPr lang="ru-RU" sz="1200" dirty="0" smtClean="0">
                <a:latin typeface="Arial"/>
                <a:cs typeface="Arial"/>
              </a:rPr>
              <a:t>1</a:t>
            </a:r>
            <a:r>
              <a:rPr lang="en-US" sz="1200" dirty="0" smtClean="0">
                <a:latin typeface="Arial"/>
                <a:cs typeface="Arial"/>
              </a:rPr>
              <a:t>°C</a:t>
            </a:r>
            <a:r>
              <a:rPr lang="en-US" sz="1200" dirty="0">
                <a:latin typeface="Arial"/>
                <a:cs typeface="Arial"/>
              </a:rPr>
              <a:t>, 240 </a:t>
            </a:r>
            <a:r>
              <a:rPr lang="ru-RU" sz="1200" dirty="0" smtClean="0">
                <a:latin typeface="Arial"/>
                <a:cs typeface="Arial"/>
              </a:rPr>
              <a:t>мин</a:t>
            </a:r>
            <a:r>
              <a:rPr lang="en-US" sz="1200" dirty="0" smtClean="0">
                <a:latin typeface="Arial"/>
                <a:cs typeface="Arial"/>
              </a:rPr>
              <a:t>, </a:t>
            </a:r>
            <a:r>
              <a:rPr lang="ru-RU" sz="1200" dirty="0">
                <a:latin typeface="Arial"/>
                <a:cs typeface="Arial"/>
              </a:rPr>
              <a:t>инертная атмосфера аргона</a:t>
            </a:r>
            <a:r>
              <a:rPr lang="en-US" sz="1200" dirty="0">
                <a:latin typeface="Arial"/>
                <a:cs typeface="Arial"/>
              </a:rPr>
              <a:t>;</a:t>
            </a:r>
            <a:br>
              <a:rPr lang="en-US" sz="1200" dirty="0">
                <a:latin typeface="Arial"/>
                <a:cs typeface="Arial"/>
              </a:rPr>
            </a:br>
            <a:r>
              <a:rPr lang="en-US" sz="1200" i="1" dirty="0">
                <a:latin typeface="Arial"/>
                <a:cs typeface="Arial"/>
              </a:rPr>
              <a:t>iv</a:t>
            </a:r>
            <a:r>
              <a:rPr lang="ru-RU" sz="1200" dirty="0">
                <a:latin typeface="Arial"/>
                <a:cs typeface="Arial"/>
              </a:rPr>
              <a:t>: </a:t>
            </a:r>
            <a:r>
              <a:rPr lang="ru-RU" sz="1200" dirty="0" err="1" smtClean="0">
                <a:latin typeface="Arial"/>
                <a:cs typeface="Arial"/>
              </a:rPr>
              <a:t>Диазометан</a:t>
            </a:r>
            <a:r>
              <a:rPr lang="en-US" sz="1200" dirty="0" smtClean="0">
                <a:latin typeface="Arial"/>
                <a:cs typeface="Arial"/>
              </a:rPr>
              <a:t>, </a:t>
            </a:r>
            <a:r>
              <a:rPr lang="en-US" sz="1200" dirty="0">
                <a:latin typeface="Arial"/>
                <a:cs typeface="Arial"/>
              </a:rPr>
              <a:t>CH</a:t>
            </a:r>
            <a:r>
              <a:rPr lang="en-US" sz="1200" baseline="-25000" dirty="0">
                <a:latin typeface="Arial"/>
                <a:cs typeface="Arial"/>
              </a:rPr>
              <a:t>2</a:t>
            </a:r>
            <a:r>
              <a:rPr lang="en-US" sz="1200" dirty="0">
                <a:latin typeface="Arial"/>
                <a:cs typeface="Arial"/>
              </a:rPr>
              <a:t>Cl</a:t>
            </a:r>
            <a:r>
              <a:rPr lang="en-US" sz="1200" baseline="-25000" dirty="0">
                <a:latin typeface="Arial"/>
                <a:cs typeface="Arial"/>
              </a:rPr>
              <a:t>2</a:t>
            </a:r>
            <a:r>
              <a:rPr lang="en-US" sz="1200" dirty="0">
                <a:latin typeface="Arial"/>
                <a:cs typeface="Arial"/>
              </a:rPr>
              <a:t>, 30 </a:t>
            </a:r>
            <a:r>
              <a:rPr lang="ru-RU" sz="1200" dirty="0" smtClean="0">
                <a:latin typeface="Arial"/>
                <a:cs typeface="Arial"/>
              </a:rPr>
              <a:t>мин</a:t>
            </a:r>
            <a:r>
              <a:rPr lang="en-US" sz="1200" dirty="0" smtClean="0">
                <a:latin typeface="Arial"/>
                <a:cs typeface="Arial"/>
              </a:rPr>
              <a:t>, </a:t>
            </a:r>
            <a:r>
              <a:rPr lang="ru-RU" sz="1200" dirty="0">
                <a:latin typeface="Arial"/>
                <a:cs typeface="Arial"/>
              </a:rPr>
              <a:t>инертная атмосфера аргона</a:t>
            </a:r>
            <a:r>
              <a:rPr lang="en-US" sz="1200" dirty="0">
                <a:latin typeface="Arial"/>
                <a:cs typeface="Arial"/>
              </a:rPr>
              <a:t>.</a:t>
            </a:r>
            <a:endParaRPr dirty="0"/>
          </a:p>
        </p:txBody>
      </p:sp>
      <p:sp>
        <p:nvSpPr>
          <p:cNvPr id="13" name="Прямоугольник 12"/>
          <p:cNvSpPr/>
          <p:nvPr/>
        </p:nvSpPr>
        <p:spPr bwMode="auto">
          <a:xfrm>
            <a:off x="0" y="6356350"/>
            <a:ext cx="990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00" dirty="0" err="1">
                <a:latin typeface="Arial"/>
                <a:cs typeface="Arial"/>
              </a:rPr>
              <a:t>Pogorilyy</a:t>
            </a:r>
            <a:r>
              <a:rPr lang="en-US" sz="1000" dirty="0">
                <a:latin typeface="Arial"/>
                <a:cs typeface="Arial"/>
              </a:rPr>
              <a:t>, V., Kirin, N., </a:t>
            </a:r>
            <a:r>
              <a:rPr lang="en-US" sz="1000" dirty="0" err="1">
                <a:latin typeface="Arial"/>
                <a:cs typeface="Arial"/>
              </a:rPr>
              <a:t>Mironov</a:t>
            </a:r>
            <a:r>
              <a:rPr lang="en-US" sz="1000" dirty="0">
                <a:latin typeface="Arial"/>
                <a:cs typeface="Arial"/>
              </a:rPr>
              <a:t>, A., &amp; Grin, M. (2021). A new cyclic </a:t>
            </a:r>
            <a:r>
              <a:rPr lang="en-US" sz="1000" dirty="0" err="1">
                <a:latin typeface="Arial"/>
                <a:cs typeface="Arial"/>
              </a:rPr>
              <a:t>thioanhydride</a:t>
            </a:r>
            <a:r>
              <a:rPr lang="en-US" sz="1000" dirty="0">
                <a:latin typeface="Arial"/>
                <a:cs typeface="Arial"/>
              </a:rPr>
              <a:t> derived from chlorophyll </a:t>
            </a:r>
            <a:r>
              <a:rPr lang="en-US" sz="1000" i="1" dirty="0">
                <a:latin typeface="Arial"/>
                <a:cs typeface="Arial"/>
              </a:rPr>
              <a:t>a</a:t>
            </a:r>
            <a:r>
              <a:rPr lang="en-US" sz="1000" dirty="0">
                <a:latin typeface="Arial"/>
                <a:cs typeface="Arial"/>
              </a:rPr>
              <a:t> and its </a:t>
            </a:r>
            <a:r>
              <a:rPr lang="en-US" sz="1000" dirty="0" err="1">
                <a:latin typeface="Arial"/>
                <a:cs typeface="Arial"/>
              </a:rPr>
              <a:t>aurophilic</a:t>
            </a:r>
            <a:r>
              <a:rPr lang="en-US" sz="1000" dirty="0">
                <a:latin typeface="Arial"/>
                <a:cs typeface="Arial"/>
              </a:rPr>
              <a:t> properties. </a:t>
            </a:r>
            <a:r>
              <a:rPr lang="en-US" sz="1000" i="1" dirty="0">
                <a:latin typeface="Arial"/>
                <a:cs typeface="Arial"/>
              </a:rPr>
              <a:t>Dyes and Pigments</a:t>
            </a:r>
            <a:r>
              <a:rPr lang="en-US" sz="1000" dirty="0">
                <a:latin typeface="Arial"/>
                <a:cs typeface="Arial"/>
              </a:rPr>
              <a:t>, </a:t>
            </a:r>
            <a:r>
              <a:rPr lang="en-US" sz="1000" i="1" dirty="0">
                <a:latin typeface="Arial"/>
                <a:cs typeface="Arial"/>
              </a:rPr>
              <a:t>184</a:t>
            </a:r>
            <a:r>
              <a:rPr lang="en-US" sz="1000" dirty="0">
                <a:latin typeface="Arial"/>
                <a:cs typeface="Arial"/>
              </a:rPr>
              <a:t>, 108858. </a:t>
            </a:r>
            <a:r>
              <a:rPr lang="en-US" sz="1000" dirty="0" err="1">
                <a:latin typeface="Arial"/>
                <a:cs typeface="Arial"/>
              </a:rPr>
              <a:t>doi</a:t>
            </a:r>
            <a:r>
              <a:rPr lang="en-US" sz="1000" dirty="0">
                <a:latin typeface="Arial"/>
                <a:cs typeface="Arial"/>
              </a:rPr>
              <a:t>: 10.1016/j.dyepig.2020.108858</a:t>
            </a:r>
            <a:endParaRPr lang="ru-RU" sz="1000" i="1" dirty="0"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 bwMode="auto">
          <a:xfrm>
            <a:off x="0" y="6105627"/>
            <a:ext cx="9829800" cy="3347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ru-RU" sz="1050" dirty="0">
                <a:latin typeface="Arial"/>
                <a:cs typeface="Arial"/>
              </a:rPr>
              <a:t>Патент РФ </a:t>
            </a:r>
            <a:r>
              <a:rPr lang="en-US" sz="1050" dirty="0">
                <a:latin typeface="Arial"/>
              </a:rPr>
              <a:t>RU2772691C1</a:t>
            </a:r>
            <a:r>
              <a:rPr lang="ru-RU" sz="1050" dirty="0" smtClean="0">
                <a:latin typeface="Arial"/>
                <a:cs typeface="Arial"/>
              </a:rPr>
              <a:t> </a:t>
            </a:r>
            <a:r>
              <a:rPr lang="ru-RU" sz="1050" dirty="0">
                <a:latin typeface="Arial"/>
                <a:cs typeface="Arial"/>
              </a:rPr>
              <a:t>Грин М.А., Погорилый В.А., Суворов Н.В</a:t>
            </a:r>
            <a:r>
              <a:rPr lang="ru-RU" sz="1050" dirty="0" smtClean="0">
                <a:latin typeface="Arial"/>
                <a:cs typeface="Arial"/>
              </a:rPr>
              <a:t>., Миронов </a:t>
            </a:r>
            <a:r>
              <a:rPr lang="ru-RU" sz="1050" dirty="0">
                <a:latin typeface="Arial"/>
                <a:cs typeface="Arial"/>
              </a:rPr>
              <a:t>А.Ф</a:t>
            </a:r>
            <a:r>
              <a:rPr lang="ru-RU" sz="1050" dirty="0" smtClean="0">
                <a:latin typeface="Arial"/>
                <a:cs typeface="Arial"/>
              </a:rPr>
              <a:t>. </a:t>
            </a:r>
            <a:r>
              <a:rPr lang="ru-RU" sz="1050" dirty="0">
                <a:latin typeface="Arial"/>
                <a:cs typeface="Arial"/>
              </a:rPr>
              <a:t>Ф</a:t>
            </a:r>
            <a:r>
              <a:rPr lang="ru-RU" sz="1050" dirty="0" smtClean="0">
                <a:latin typeface="Arial"/>
                <a:cs typeface="Arial"/>
              </a:rPr>
              <a:t>отосенсибилизатор и способ его получения. </a:t>
            </a:r>
            <a:r>
              <a:rPr lang="en-US" sz="1050" dirty="0" smtClean="0">
                <a:latin typeface="Arial"/>
                <a:cs typeface="Arial"/>
              </a:rPr>
              <a:t>24 </a:t>
            </a:r>
            <a:r>
              <a:rPr lang="ru-RU" sz="1050" dirty="0" smtClean="0">
                <a:latin typeface="Arial"/>
                <a:cs typeface="Arial"/>
              </a:rPr>
              <a:t>мая 2022.</a:t>
            </a:r>
            <a:endParaRPr sz="14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70248"/>
              </p:ext>
            </p:extLst>
          </p:nvPr>
        </p:nvGraphicFramePr>
        <p:xfrm>
          <a:off x="267860" y="1202767"/>
          <a:ext cx="5839055" cy="349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CS ChemDraw Drawing" r:id="rId3" imgW="6220682" imgH="3725916" progId="ChemDraw.Document.6.0">
                  <p:embed/>
                </p:oleObj>
              </mc:Choice>
              <mc:Fallback>
                <p:oleObj name="CS ChemDraw Drawing" r:id="rId3" imgW="6220682" imgH="37259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860" y="1202767"/>
                        <a:ext cx="5839055" cy="3496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58948"/>
              </p:ext>
            </p:extLst>
          </p:nvPr>
        </p:nvGraphicFramePr>
        <p:xfrm>
          <a:off x="6240016" y="912208"/>
          <a:ext cx="5879976" cy="5932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CS ChemDraw Drawing" r:id="rId5" imgW="6904854" imgH="6967411" progId="ChemDraw.Document.6.0">
                  <p:embed/>
                </p:oleObj>
              </mc:Choice>
              <mc:Fallback>
                <p:oleObj name="CS ChemDraw Drawing" r:id="rId5" imgW="6904854" imgH="69674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0016" y="912208"/>
                        <a:ext cx="5879976" cy="5932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4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 bwMode="auto">
          <a:xfrm>
            <a:off x="912651" y="15007"/>
            <a:ext cx="103666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Альтернативный синтез тио- и </a:t>
            </a:r>
            <a:r>
              <a:rPr lang="ru-RU" sz="2400" b="1" dirty="0" err="1">
                <a:solidFill>
                  <a:schemeClr val="tx2"/>
                </a:solidFill>
                <a:latin typeface="Arial"/>
                <a:cs typeface="Arial"/>
              </a:rPr>
              <a:t>селеноангидридов</a:t>
            </a:r>
            <a:r>
              <a:rPr lang="en-US" sz="2400" b="1" dirty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хлорина </a:t>
            </a:r>
            <a:r>
              <a:rPr lang="en-US" sz="2400" b="1" dirty="0">
                <a:solidFill>
                  <a:schemeClr val="tx2"/>
                </a:solidFill>
                <a:latin typeface="Arial"/>
                <a:cs typeface="Arial"/>
              </a:rPr>
              <a:t>p</a:t>
            </a:r>
            <a:r>
              <a:rPr lang="en-US" sz="2400" b="1" baseline="-25000" dirty="0">
                <a:solidFill>
                  <a:schemeClr val="tx2"/>
                </a:solidFill>
                <a:latin typeface="Arial"/>
                <a:cs typeface="Arial"/>
              </a:rPr>
              <a:t>6</a:t>
            </a:r>
            <a:endParaRPr lang="ru-RU" sz="2400" b="1" baseline="-25000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sp>
        <p:nvSpPr>
          <p:cNvPr id="9" name="Прямоугольник 8"/>
          <p:cNvSpPr/>
          <p:nvPr/>
        </p:nvSpPr>
        <p:spPr bwMode="auto">
          <a:xfrm>
            <a:off x="2396023" y="2486121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Реагенты и условия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: </a:t>
            </a:r>
            <a:endParaRPr dirty="0"/>
          </a:p>
          <a:p>
            <a:pPr algn="ctr">
              <a:defRPr/>
            </a:pPr>
            <a:r>
              <a:rPr lang="en-US" sz="1200" i="1" dirty="0" err="1">
                <a:solidFill>
                  <a:srgbClr val="000000"/>
                </a:solidFill>
                <a:latin typeface="Arial"/>
                <a:ea typeface="SimSun"/>
                <a:cs typeface="Arial"/>
              </a:rPr>
              <a:t>i</a:t>
            </a:r>
            <a:r>
              <a:rPr lang="ru-RU" sz="1200" i="1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:</a:t>
            </a:r>
            <a:r>
              <a:rPr lang="ru-RU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 </a:t>
            </a:r>
            <a:r>
              <a:rPr lang="ru-RU" sz="1200" dirty="0" err="1">
                <a:latin typeface="Arial"/>
                <a:cs typeface="Arial"/>
              </a:rPr>
              <a:t>Диазометан</a:t>
            </a:r>
            <a:r>
              <a:rPr lang="en-US" sz="1200" dirty="0">
                <a:latin typeface="Arial"/>
                <a:cs typeface="Arial"/>
              </a:rPr>
              <a:t>, CH</a:t>
            </a:r>
            <a:r>
              <a:rPr lang="en-US" sz="1200" baseline="-25000" dirty="0">
                <a:latin typeface="Arial"/>
                <a:cs typeface="Arial"/>
              </a:rPr>
              <a:t>2</a:t>
            </a:r>
            <a:r>
              <a:rPr lang="en-US" sz="1200" dirty="0">
                <a:latin typeface="Arial"/>
                <a:cs typeface="Arial"/>
              </a:rPr>
              <a:t>Cl</a:t>
            </a:r>
            <a:r>
              <a:rPr lang="en-US" sz="1200" baseline="-25000" dirty="0">
                <a:latin typeface="Arial"/>
                <a:cs typeface="Arial"/>
              </a:rPr>
              <a:t>2</a:t>
            </a:r>
            <a:r>
              <a:rPr lang="en-US" sz="1200" dirty="0">
                <a:latin typeface="Arial"/>
                <a:cs typeface="Arial"/>
              </a:rPr>
              <a:t>, 30 </a:t>
            </a:r>
            <a:r>
              <a:rPr lang="ru-RU" sz="1200" dirty="0" smtClean="0">
                <a:latin typeface="Arial"/>
                <a:cs typeface="Arial"/>
              </a:rPr>
              <a:t>мин, </a:t>
            </a:r>
            <a:r>
              <a:rPr lang="ru-RU" sz="1200" dirty="0">
                <a:latin typeface="Arial"/>
                <a:cs typeface="Arial"/>
              </a:rPr>
              <a:t>инертная атмосфера аргона</a:t>
            </a:r>
            <a:r>
              <a:rPr lang="en-US" sz="1200" dirty="0">
                <a:latin typeface="Arial"/>
                <a:cs typeface="Arial"/>
              </a:rPr>
              <a:t>;</a:t>
            </a:r>
            <a:endParaRPr lang="en-US" sz="1200" dirty="0">
              <a:solidFill>
                <a:srgbClr val="000000"/>
              </a:solidFill>
              <a:latin typeface="Arial"/>
              <a:ea typeface="SimSun"/>
              <a:cs typeface="Arial"/>
            </a:endParaRPr>
          </a:p>
          <a:p>
            <a:pPr algn="ctr">
              <a:defRPr/>
            </a:pPr>
            <a:r>
              <a:rPr lang="en-US" sz="1200" i="1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ii: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 </a:t>
            </a:r>
            <a:r>
              <a:rPr lang="en-US" sz="1200" dirty="0" err="1">
                <a:solidFill>
                  <a:srgbClr val="000000"/>
                </a:solidFill>
                <a:latin typeface="Arial"/>
                <a:ea typeface="SimSun"/>
                <a:cs typeface="Arial"/>
              </a:rPr>
              <a:t>NaOH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метанол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2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1</a:t>
            </a:r>
            <a:r>
              <a:rPr lang="en-US" sz="1200" dirty="0" smtClean="0">
                <a:latin typeface="Arial"/>
              </a:rPr>
              <a:t>°C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15 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мин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; </a:t>
            </a:r>
            <a:endParaRPr lang="en-US" sz="1200" dirty="0">
              <a:solidFill>
                <a:srgbClr val="000000"/>
              </a:solidFill>
              <a:latin typeface="Arial"/>
              <a:ea typeface="SimSun"/>
              <a:cs typeface="Arial"/>
            </a:endParaRPr>
          </a:p>
          <a:p>
            <a:pPr algn="ctr">
              <a:defRPr/>
            </a:pPr>
            <a:r>
              <a:rPr lang="en-US" sz="1200" i="1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iii: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 4% </a:t>
            </a:r>
            <a:r>
              <a:rPr lang="en-US" sz="1200" dirty="0" err="1">
                <a:solidFill>
                  <a:srgbClr val="000000"/>
                </a:solidFill>
                <a:latin typeface="Arial"/>
                <a:ea typeface="SimSun"/>
                <a:cs typeface="Arial"/>
              </a:rPr>
              <a:t>HCl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2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1</a:t>
            </a:r>
            <a:r>
              <a:rPr lang="en-US" sz="1200" dirty="0" smtClean="0">
                <a:latin typeface="Arial"/>
              </a:rPr>
              <a:t>°C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15 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мин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; </a:t>
            </a:r>
            <a:endParaRPr lang="en-US" sz="1200" dirty="0">
              <a:solidFill>
                <a:srgbClr val="000000"/>
              </a:solidFill>
              <a:latin typeface="Arial"/>
              <a:ea typeface="SimSun"/>
              <a:cs typeface="Arial"/>
            </a:endParaRPr>
          </a:p>
          <a:p>
            <a:pPr algn="ctr">
              <a:defRPr/>
            </a:pPr>
            <a:r>
              <a:rPr lang="en-US" sz="1200" i="1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iv: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 C</a:t>
            </a:r>
            <a:r>
              <a:rPr lang="en-US" sz="1200" baseline="-250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O</a:t>
            </a:r>
            <a:r>
              <a:rPr lang="en-US" sz="1200" baseline="-250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Cl</a:t>
            </a:r>
            <a:r>
              <a:rPr lang="en-US" sz="1200" baseline="-250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(Et)</a:t>
            </a:r>
            <a:r>
              <a:rPr lang="en-US" sz="1200" baseline="-250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3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N, Et</a:t>
            </a:r>
            <a:r>
              <a:rPr lang="en-US" sz="1200" baseline="-250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2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O, 30 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мин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2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1</a:t>
            </a:r>
            <a:r>
              <a:rPr lang="en-US" sz="1200" dirty="0" smtClean="0">
                <a:latin typeface="Arial"/>
              </a:rPr>
              <a:t>°C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</a:t>
            </a:r>
            <a:r>
              <a:rPr lang="ru-RU" sz="1200" dirty="0">
                <a:latin typeface="Arial"/>
                <a:cs typeface="Arial"/>
              </a:rPr>
              <a:t>инертная атмосфера аргона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; </a:t>
            </a:r>
            <a:endParaRPr dirty="0"/>
          </a:p>
          <a:p>
            <a:pPr algn="ctr">
              <a:defRPr/>
            </a:pPr>
            <a:r>
              <a:rPr lang="en-US" sz="1200" i="1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v: </a:t>
            </a:r>
            <a:r>
              <a:rPr lang="en-US" sz="1200" dirty="0" smtClean="0">
                <a:latin typeface="Arial"/>
              </a:rPr>
              <a:t>X = </a:t>
            </a:r>
            <a:r>
              <a:rPr lang="en-US" sz="1200" dirty="0">
                <a:latin typeface="Arial"/>
              </a:rPr>
              <a:t>“S” </a:t>
            </a:r>
            <a:r>
              <a:rPr lang="ru-RU" sz="1200" dirty="0">
                <a:latin typeface="Arial"/>
              </a:rPr>
              <a:t>или</a:t>
            </a:r>
            <a:r>
              <a:rPr lang="en-US" sz="1200" dirty="0">
                <a:latin typeface="Arial"/>
              </a:rPr>
              <a:t> “Se</a:t>
            </a:r>
            <a:r>
              <a:rPr lang="en-US" sz="1200" dirty="0" smtClean="0">
                <a:latin typeface="Arial"/>
              </a:rPr>
              <a:t>”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LiAlH</a:t>
            </a:r>
            <a:r>
              <a:rPr lang="en-US" sz="1200" baseline="-250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4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ТГФ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</a:rPr>
              <a:t>90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ru-RU" sz="1200" dirty="0">
                <a:solidFill>
                  <a:srgbClr val="000000"/>
                </a:solidFill>
                <a:latin typeface="Arial"/>
                <a:ea typeface="SimSun"/>
              </a:rPr>
              <a:t>мин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2</a:t>
            </a:r>
            <a:r>
              <a:rPr lang="ru-RU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1</a:t>
            </a:r>
            <a:r>
              <a:rPr lang="en-US" sz="1200" dirty="0" smtClean="0">
                <a:latin typeface="Arial"/>
              </a:rPr>
              <a:t>°C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, </a:t>
            </a:r>
            <a:r>
              <a:rPr lang="ru-RU" sz="1200" dirty="0">
                <a:latin typeface="Arial"/>
                <a:cs typeface="Arial"/>
              </a:rPr>
              <a:t>инертная атмосфера аргона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.</a:t>
            </a:r>
            <a:endParaRPr lang="ru-RU" sz="1200" dirty="0">
              <a:latin typeface="Arial"/>
              <a:cs typeface="Arial"/>
            </a:endParaRPr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0" y="6396335"/>
            <a:ext cx="111193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00" dirty="0" err="1">
                <a:latin typeface="Arial"/>
                <a:cs typeface="Arial"/>
              </a:rPr>
              <a:t>Pogorilyy</a:t>
            </a:r>
            <a:r>
              <a:rPr lang="en-US" sz="1000" dirty="0">
                <a:latin typeface="Arial"/>
                <a:cs typeface="Arial"/>
              </a:rPr>
              <a:t>, V., </a:t>
            </a:r>
            <a:r>
              <a:rPr lang="en-US" sz="1000" dirty="0" err="1">
                <a:latin typeface="Arial"/>
                <a:cs typeface="Arial"/>
              </a:rPr>
              <a:t>Plyutinskaya</a:t>
            </a:r>
            <a:r>
              <a:rPr lang="en-US" sz="1000" dirty="0">
                <a:latin typeface="Arial"/>
                <a:cs typeface="Arial"/>
              </a:rPr>
              <a:t>, A., Suvorov, N., </a:t>
            </a:r>
            <a:r>
              <a:rPr lang="en-US" sz="1000" dirty="0" err="1">
                <a:latin typeface="Arial"/>
                <a:cs typeface="Arial"/>
              </a:rPr>
              <a:t>Diachkova</a:t>
            </a:r>
            <a:r>
              <a:rPr lang="en-US" sz="1000" dirty="0">
                <a:latin typeface="Arial"/>
                <a:cs typeface="Arial"/>
              </a:rPr>
              <a:t>, E., </a:t>
            </a:r>
            <a:r>
              <a:rPr lang="en-US" sz="1000" dirty="0" err="1">
                <a:latin typeface="Arial"/>
                <a:cs typeface="Arial"/>
              </a:rPr>
              <a:t>Vasil’ev</a:t>
            </a:r>
            <a:r>
              <a:rPr lang="en-US" sz="1000" dirty="0">
                <a:latin typeface="Arial"/>
                <a:cs typeface="Arial"/>
              </a:rPr>
              <a:t>, Y., </a:t>
            </a:r>
            <a:r>
              <a:rPr lang="en-US" sz="1000" dirty="0" err="1">
                <a:latin typeface="Arial"/>
                <a:cs typeface="Arial"/>
              </a:rPr>
              <a:t>Pankratov</a:t>
            </a:r>
            <a:r>
              <a:rPr lang="en-US" sz="1000" dirty="0">
                <a:latin typeface="Arial"/>
                <a:cs typeface="Arial"/>
              </a:rPr>
              <a:t>, A., ... &amp; Grin, M. (2021). The First </a:t>
            </a:r>
            <a:r>
              <a:rPr lang="en-US" sz="1000" dirty="0" err="1">
                <a:latin typeface="Arial"/>
                <a:cs typeface="Arial"/>
              </a:rPr>
              <a:t>Selenoanhydride</a:t>
            </a:r>
            <a:r>
              <a:rPr lang="en-US" sz="1000" dirty="0">
                <a:latin typeface="Arial"/>
                <a:cs typeface="Arial"/>
              </a:rPr>
              <a:t> in the Series of Chlorophyll </a:t>
            </a:r>
            <a:r>
              <a:rPr lang="en-US" sz="1000" i="1" dirty="0">
                <a:latin typeface="Arial"/>
                <a:cs typeface="Arial"/>
              </a:rPr>
              <a:t>a</a:t>
            </a:r>
            <a:r>
              <a:rPr lang="en-US" sz="1000" dirty="0">
                <a:latin typeface="Arial"/>
                <a:cs typeface="Arial"/>
              </a:rPr>
              <a:t> Derivatives, Its Stability and </a:t>
            </a:r>
            <a:r>
              <a:rPr lang="en-US" sz="1000" dirty="0" err="1">
                <a:latin typeface="Arial"/>
                <a:cs typeface="Arial"/>
              </a:rPr>
              <a:t>Photoinduced</a:t>
            </a:r>
            <a:r>
              <a:rPr lang="en-US" sz="1000" dirty="0">
                <a:latin typeface="Arial"/>
                <a:cs typeface="Arial"/>
              </a:rPr>
              <a:t> Cytotoxicity. </a:t>
            </a:r>
            <a:r>
              <a:rPr lang="en-US" sz="1000" i="1" dirty="0">
                <a:latin typeface="Arial"/>
                <a:cs typeface="Arial"/>
              </a:rPr>
              <a:t>Molecules</a:t>
            </a:r>
            <a:r>
              <a:rPr lang="en-US" sz="1000" dirty="0">
                <a:latin typeface="Arial"/>
                <a:cs typeface="Arial"/>
              </a:rPr>
              <a:t>, </a:t>
            </a:r>
            <a:r>
              <a:rPr lang="en-US" sz="1000" i="1" dirty="0">
                <a:latin typeface="Arial"/>
                <a:cs typeface="Arial"/>
              </a:rPr>
              <a:t>26</a:t>
            </a:r>
            <a:r>
              <a:rPr lang="en-US" sz="1000" dirty="0">
                <a:latin typeface="Arial"/>
                <a:cs typeface="Arial"/>
              </a:rPr>
              <a:t>(23), 7298. doi:10.3390/molecules26237298</a:t>
            </a:r>
            <a:endParaRPr lang="ru-RU" sz="1000" i="1" dirty="0">
              <a:latin typeface="Arial"/>
              <a:cs typeface="Arial"/>
            </a:endParaRP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5059900"/>
              </p:ext>
            </p:extLst>
          </p:nvPr>
        </p:nvGraphicFramePr>
        <p:xfrm>
          <a:off x="1513258" y="4156755"/>
          <a:ext cx="4366718" cy="1584960"/>
        </p:xfrm>
        <a:graphic>
          <a:graphicData uri="http://schemas.openxmlformats.org/drawingml/2006/table">
            <a:tbl>
              <a:tblPr firstRow="1" bandRow="1">
                <a:tableStyleId>{54F034DE-7EC3-2EC9-BD16-1592B58534BE}</a:tableStyleId>
              </a:tblPr>
              <a:tblGrid>
                <a:gridCol w="1376488">
                  <a:extLst>
                    <a:ext uri="{9D8B030D-6E8A-4147-A177-3AD203B41FA5}">
                      <a16:colId xmlns:a16="http://schemas.microsoft.com/office/drawing/2014/main" val="2188948940"/>
                    </a:ext>
                  </a:extLst>
                </a:gridCol>
                <a:gridCol w="1585011">
                  <a:extLst>
                    <a:ext uri="{9D8B030D-6E8A-4147-A177-3AD203B41FA5}">
                      <a16:colId xmlns:a16="http://schemas.microsoft.com/office/drawing/2014/main" val="2038714624"/>
                    </a:ext>
                  </a:extLst>
                </a:gridCol>
                <a:gridCol w="1405219">
                  <a:extLst>
                    <a:ext uri="{9D8B030D-6E8A-4147-A177-3AD203B41FA5}">
                      <a16:colId xmlns:a16="http://schemas.microsoft.com/office/drawing/2014/main" val="1954875224"/>
                    </a:ext>
                  </a:extLst>
                </a:gridCol>
              </a:tblGrid>
              <a:tr h="26934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Элемент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ссчитано (%) </a:t>
                      </a:r>
                      <a:endParaRPr lang="ru-RU" sz="1400" dirty="0" smtClean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айдено (%) </a:t>
                      </a:r>
                      <a:endParaRPr lang="ru-RU" sz="1400" dirty="0" smtClean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9940520"/>
                  </a:ext>
                </a:extLst>
              </a:tr>
              <a:tr h="26934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,67</a:t>
                      </a:r>
                      <a:endParaRPr lang="en-US" sz="14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8,6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89798529"/>
                  </a:ext>
                </a:extLst>
              </a:tr>
              <a:tr h="2693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6 </a:t>
                      </a:r>
                      <a:endParaRPr lang="ru-RU" sz="1400" dirty="0" smtClean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49939354"/>
                  </a:ext>
                </a:extLst>
              </a:tr>
              <a:tr h="2693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,42 </a:t>
                      </a:r>
                      <a:endParaRPr lang="ru-RU" sz="1400" dirty="0" smtClean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,4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88665140"/>
                  </a:ext>
                </a:extLst>
              </a:tr>
              <a:tr h="2693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39</a:t>
                      </a:r>
                      <a:endParaRPr lang="ru-RU" sz="1400" dirty="0" smtClean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3</a:t>
                      </a:r>
                      <a:r>
                        <a:rPr lang="en-US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22569063"/>
                  </a:ext>
                </a:extLst>
              </a:tr>
            </a:tbl>
          </a:graphicData>
        </a:graphic>
      </p:graphicFrame>
      <p:graphicFrame>
        <p:nvGraphicFramePr>
          <p:cNvPr id="25" name="Таблица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6426020"/>
              </p:ext>
            </p:extLst>
          </p:nvPr>
        </p:nvGraphicFramePr>
        <p:xfrm>
          <a:off x="6095997" y="4158849"/>
          <a:ext cx="4302427" cy="1584960"/>
        </p:xfrm>
        <a:graphic>
          <a:graphicData uri="http://schemas.openxmlformats.org/drawingml/2006/table">
            <a:tbl>
              <a:tblPr firstRow="1" bandRow="1">
                <a:tableStyleId>{A3956D0A-6162-7940-4349-9222C9BF4797}</a:tableStyleId>
              </a:tblPr>
              <a:tblGrid>
                <a:gridCol w="1356222">
                  <a:extLst>
                    <a:ext uri="{9D8B030D-6E8A-4147-A177-3AD203B41FA5}">
                      <a16:colId xmlns:a16="http://schemas.microsoft.com/office/drawing/2014/main" val="2188948940"/>
                    </a:ext>
                  </a:extLst>
                </a:gridCol>
                <a:gridCol w="1561675">
                  <a:extLst>
                    <a:ext uri="{9D8B030D-6E8A-4147-A177-3AD203B41FA5}">
                      <a16:colId xmlns:a16="http://schemas.microsoft.com/office/drawing/2014/main" val="2038714624"/>
                    </a:ext>
                  </a:extLst>
                </a:gridCol>
                <a:gridCol w="1384530">
                  <a:extLst>
                    <a:ext uri="{9D8B030D-6E8A-4147-A177-3AD203B41FA5}">
                      <a16:colId xmlns:a16="http://schemas.microsoft.com/office/drawing/2014/main" val="1954875224"/>
                    </a:ext>
                  </a:extLst>
                </a:gridCol>
              </a:tblGrid>
              <a:tr h="26934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Элемент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Рассчитано (%) </a:t>
                      </a:r>
                      <a:endParaRPr lang="ru-RU" sz="1400" dirty="0" smtClean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Найдено (%) </a:t>
                      </a:r>
                      <a:endParaRPr lang="ru-RU" sz="1400" dirty="0" smtClean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9940520"/>
                  </a:ext>
                </a:extLst>
              </a:tr>
              <a:tr h="269347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С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3,65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3,62 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89798529"/>
                  </a:ext>
                </a:extLst>
              </a:tr>
              <a:tr h="2693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34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36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49939354"/>
                  </a:ext>
                </a:extLst>
              </a:tr>
              <a:tr h="2693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,73 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,71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88665140"/>
                  </a:ext>
                </a:extLst>
              </a:tr>
              <a:tr h="269347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</a:t>
                      </a:r>
                      <a:endParaRPr lang="ru-RU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,31 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ru-RU" sz="1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22569063"/>
                  </a:ext>
                </a:extLst>
              </a:tr>
            </a:tbl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994760AB-A0FB-7DFA-F370-CA1663528CB5}"/>
              </a:ext>
            </a:extLst>
          </p:cNvPr>
          <p:cNvSpPr txBox="1"/>
          <p:nvPr/>
        </p:nvSpPr>
        <p:spPr bwMode="auto">
          <a:xfrm>
            <a:off x="1979577" y="3875260"/>
            <a:ext cx="36295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Результаты элементного анализа соединения </a:t>
            </a:r>
            <a:r>
              <a:rPr lang="ru-RU" sz="1200" b="1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94760AB-A0FB-7DFA-F370-CA1663528CB5}"/>
              </a:ext>
            </a:extLst>
          </p:cNvPr>
          <p:cNvSpPr txBox="1"/>
          <p:nvPr/>
        </p:nvSpPr>
        <p:spPr bwMode="auto">
          <a:xfrm>
            <a:off x="6352680" y="3914923"/>
            <a:ext cx="36295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Результаты элементного анализа соединения </a:t>
            </a:r>
            <a:r>
              <a:rPr lang="ru-RU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ru-RU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40378"/>
              </p:ext>
            </p:extLst>
          </p:nvPr>
        </p:nvGraphicFramePr>
        <p:xfrm>
          <a:off x="3359696" y="684996"/>
          <a:ext cx="69088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CS ChemDraw Drawing" r:id="rId3" imgW="6908011" imgH="1907555" progId="ChemDraw.Document.6.0">
                  <p:embed/>
                </p:oleObj>
              </mc:Choice>
              <mc:Fallback>
                <p:oleObj name="CS ChemDraw Drawing" r:id="rId3" imgW="6908011" imgH="19075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696" y="684996"/>
                        <a:ext cx="6908800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42201"/>
              </p:ext>
            </p:extLst>
          </p:nvPr>
        </p:nvGraphicFramePr>
        <p:xfrm>
          <a:off x="1490561" y="636550"/>
          <a:ext cx="2033587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CS ChemDraw Drawing" r:id="rId5" imgW="2034367" imgH="1769205" progId="ChemDraw.Document.6.0">
                  <p:embed/>
                </p:oleObj>
              </mc:Choice>
              <mc:Fallback>
                <p:oleObj name="CS ChemDraw Drawing" r:id="rId5" imgW="2034367" imgH="17692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0561" y="636550"/>
                        <a:ext cx="2033587" cy="176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5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 bwMode="auto">
          <a:xfrm>
            <a:off x="912650" y="95854"/>
            <a:ext cx="103666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Синтез </a:t>
            </a:r>
            <a:r>
              <a:rPr lang="ru-RU" sz="2400" b="1" dirty="0" err="1">
                <a:solidFill>
                  <a:schemeClr val="tx2"/>
                </a:solidFill>
                <a:latin typeface="Arial"/>
                <a:cs typeface="Arial"/>
              </a:rPr>
              <a:t>тиоангидрида</a:t>
            </a: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 хлорина </a:t>
            </a:r>
            <a:r>
              <a:rPr lang="en-US" sz="2400" b="1" dirty="0">
                <a:solidFill>
                  <a:schemeClr val="tx2"/>
                </a:solidFill>
                <a:latin typeface="Arial"/>
                <a:cs typeface="Arial"/>
              </a:rPr>
              <a:t>p</a:t>
            </a:r>
            <a:r>
              <a:rPr lang="en-US" sz="2400" b="1" baseline="-25000" dirty="0">
                <a:solidFill>
                  <a:schemeClr val="tx2"/>
                </a:solidFill>
                <a:latin typeface="Arial"/>
                <a:cs typeface="Arial"/>
              </a:rPr>
              <a:t>6 </a:t>
            </a:r>
            <a:r>
              <a:rPr lang="en-US" sz="2400" b="1" dirty="0">
                <a:solidFill>
                  <a:schemeClr val="tx2"/>
                </a:solidFill>
                <a:latin typeface="Arial"/>
                <a:cs typeface="Arial"/>
              </a:rPr>
              <a:t>c </a:t>
            </a: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использованием реагента </a:t>
            </a:r>
            <a:r>
              <a:rPr lang="ru-RU" sz="2400" b="1" dirty="0" err="1">
                <a:solidFill>
                  <a:schemeClr val="tx2"/>
                </a:solidFill>
                <a:latin typeface="Arial"/>
                <a:cs typeface="Arial"/>
              </a:rPr>
              <a:t>Лавессона</a:t>
            </a:r>
            <a:endParaRPr lang="ru-RU" sz="2400" b="1" baseline="-25000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7953"/>
              </p:ext>
            </p:extLst>
          </p:nvPr>
        </p:nvGraphicFramePr>
        <p:xfrm>
          <a:off x="2842743" y="4386150"/>
          <a:ext cx="614521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oleObj" r:id="rId3" imgW="6145530" imgH="1904365" progId="ChemDraw.Document.6.0">
                  <p:embed/>
                </p:oleObj>
              </mc:Choice>
              <mc:Fallback>
                <p:oleObj name="oleObj" r:id="rId3" imgW="6145530" imgH="1904365" progId="ChemDraw.Document.6.0">
                  <p:embed/>
                  <p:pic>
                    <p:nvPicPr>
                      <p:cNvPr id="33" name=""/>
                      <p:cNvPicPr/>
                      <p:nvPr/>
                    </p:nvPicPr>
                    <p:blipFill>
                      <a:blip r:embed="rId4"/>
                      <a:stretch/>
                    </p:blipFill>
                    <p:spPr bwMode="auto">
                      <a:xfrm>
                        <a:off x="2842743" y="4386150"/>
                        <a:ext cx="6145213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 bwMode="auto">
          <a:xfrm>
            <a:off x="3047996" y="334515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Реагенты и условия</a:t>
            </a:r>
            <a:r>
              <a:rPr lang="en-US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: </a:t>
            </a:r>
            <a:endParaRPr dirty="0"/>
          </a:p>
          <a:p>
            <a:pPr algn="ctr">
              <a:defRPr/>
            </a:pPr>
            <a:r>
              <a:rPr lang="en-US" sz="1200" i="1" dirty="0" err="1">
                <a:solidFill>
                  <a:srgbClr val="000000"/>
                </a:solidFill>
                <a:latin typeface="Arial"/>
                <a:ea typeface="SimSun"/>
              </a:rPr>
              <a:t>i</a:t>
            </a:r>
            <a:r>
              <a:rPr lang="ru-RU" sz="1200" i="1" dirty="0">
                <a:solidFill>
                  <a:srgbClr val="000000"/>
                </a:solidFill>
                <a:latin typeface="Arial"/>
                <a:ea typeface="SimSun"/>
              </a:rPr>
              <a:t>:</a:t>
            </a:r>
            <a:r>
              <a:rPr lang="ru-RU" sz="1200" dirty="0">
                <a:solidFill>
                  <a:srgbClr val="000000"/>
                </a:solidFill>
                <a:latin typeface="Arial"/>
                <a:ea typeface="SimSun"/>
              </a:rPr>
              <a:t> </a:t>
            </a:r>
            <a:r>
              <a:rPr lang="ru-RU" sz="1200" dirty="0" err="1">
                <a:latin typeface="Arial"/>
              </a:rPr>
              <a:t>Диазометан</a:t>
            </a:r>
            <a:r>
              <a:rPr lang="en-US" sz="1200" dirty="0">
                <a:latin typeface="Arial"/>
              </a:rPr>
              <a:t>, CH</a:t>
            </a:r>
            <a:r>
              <a:rPr lang="en-US" sz="1200" baseline="-25000" dirty="0">
                <a:latin typeface="Arial"/>
              </a:rPr>
              <a:t>2</a:t>
            </a:r>
            <a:r>
              <a:rPr lang="en-US" sz="1200" dirty="0">
                <a:latin typeface="Arial"/>
              </a:rPr>
              <a:t>Cl</a:t>
            </a:r>
            <a:r>
              <a:rPr lang="en-US" sz="1200" baseline="-25000" dirty="0">
                <a:latin typeface="Arial"/>
              </a:rPr>
              <a:t>2</a:t>
            </a:r>
            <a:r>
              <a:rPr lang="en-US" sz="1200" dirty="0">
                <a:latin typeface="Arial"/>
              </a:rPr>
              <a:t>, 30 </a:t>
            </a:r>
            <a:r>
              <a:rPr lang="ru-RU" sz="1200" dirty="0" smtClean="0">
                <a:latin typeface="Arial"/>
              </a:rPr>
              <a:t>мин, </a:t>
            </a:r>
            <a:r>
              <a:rPr lang="ru-RU" sz="1200" dirty="0">
                <a:latin typeface="Arial"/>
              </a:rPr>
              <a:t>инертная атмосфера аргона</a:t>
            </a:r>
            <a:r>
              <a:rPr lang="en-US" sz="1200" dirty="0">
                <a:latin typeface="Arial"/>
              </a:rPr>
              <a:t>;</a:t>
            </a:r>
            <a:endParaRPr lang="en-US" sz="1200" i="1" dirty="0" smtClean="0">
              <a:solidFill>
                <a:srgbClr val="000000"/>
              </a:solidFill>
              <a:latin typeface="Arial"/>
              <a:ea typeface="SimSun"/>
              <a:cs typeface="Arial"/>
            </a:endParaRPr>
          </a:p>
          <a:p>
            <a:pPr algn="ctr">
              <a:defRPr/>
            </a:pPr>
            <a:r>
              <a:rPr lang="en-US" sz="1200" i="1" dirty="0" smtClean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ii</a:t>
            </a:r>
            <a:r>
              <a:rPr lang="ru-RU" sz="1200" i="1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:</a:t>
            </a:r>
            <a:r>
              <a:rPr lang="ru-RU" sz="1200" dirty="0">
                <a:solidFill>
                  <a:srgbClr val="000000"/>
                </a:solidFill>
                <a:latin typeface="Arial"/>
                <a:ea typeface="SimSun"/>
                <a:cs typeface="Arial"/>
              </a:rPr>
              <a:t> </a:t>
            </a:r>
            <a:r>
              <a:rPr lang="ru-RU" sz="1200" dirty="0">
                <a:latin typeface="Arial"/>
                <a:cs typeface="Arial"/>
              </a:rPr>
              <a:t>Реагент </a:t>
            </a:r>
            <a:r>
              <a:rPr lang="ru-RU" sz="1200" dirty="0" err="1">
                <a:latin typeface="Arial"/>
                <a:cs typeface="Arial"/>
              </a:rPr>
              <a:t>Лавессона</a:t>
            </a:r>
            <a:r>
              <a:rPr lang="en-US" sz="1200" dirty="0">
                <a:latin typeface="Arial"/>
                <a:cs typeface="Arial"/>
              </a:rPr>
              <a:t>, </a:t>
            </a:r>
            <a:r>
              <a:rPr lang="ru-RU" sz="1200" dirty="0">
                <a:latin typeface="Arial"/>
                <a:cs typeface="Arial"/>
              </a:rPr>
              <a:t>Толуол</a:t>
            </a:r>
            <a:r>
              <a:rPr lang="en-US" sz="1200" dirty="0">
                <a:latin typeface="Arial"/>
                <a:cs typeface="Arial"/>
              </a:rPr>
              <a:t>, 24 </a:t>
            </a:r>
            <a:r>
              <a:rPr lang="ru-RU" sz="1200" dirty="0">
                <a:latin typeface="Arial"/>
                <a:cs typeface="Arial"/>
              </a:rPr>
              <a:t>часа</a:t>
            </a:r>
            <a:r>
              <a:rPr lang="en-US" sz="1200" dirty="0">
                <a:latin typeface="Arial"/>
                <a:cs typeface="Arial"/>
              </a:rPr>
              <a:t>, </a:t>
            </a:r>
            <a:r>
              <a:rPr lang="ru-RU" sz="1200" dirty="0">
                <a:latin typeface="Arial"/>
                <a:cs typeface="Arial"/>
              </a:rPr>
              <a:t>инертная атмосфера </a:t>
            </a:r>
            <a:r>
              <a:rPr lang="ru-RU" sz="1200" dirty="0" smtClean="0">
                <a:latin typeface="Arial"/>
                <a:cs typeface="Arial"/>
              </a:rPr>
              <a:t>аргона</a:t>
            </a:r>
            <a:r>
              <a:rPr lang="en-US" sz="1200" dirty="0">
                <a:latin typeface="Arial"/>
                <a:cs typeface="Arial"/>
              </a:rPr>
              <a:t>.</a:t>
            </a:r>
            <a:endParaRPr lang="en-US" sz="1200" dirty="0">
              <a:solidFill>
                <a:srgbClr val="000000"/>
              </a:solidFill>
              <a:latin typeface="Arial"/>
              <a:ea typeface="SimSun"/>
              <a:cs typeface="Arial"/>
            </a:endParaRPr>
          </a:p>
        </p:txBody>
      </p:sp>
      <p:sp>
        <p:nvSpPr>
          <p:cNvPr id="2" name="TextBox 1"/>
          <p:cNvSpPr txBox="1"/>
          <p:nvPr/>
        </p:nvSpPr>
        <p:spPr bwMode="auto">
          <a:xfrm>
            <a:off x="3335958" y="4021761"/>
            <a:ext cx="51587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ru-RU" sz="1600" dirty="0" smtClean="0">
                <a:latin typeface="Arial"/>
                <a:cs typeface="Arial"/>
              </a:rPr>
              <a:t>Предполагаемый механизм </a:t>
            </a:r>
            <a:r>
              <a:rPr lang="ru-RU" sz="1600" dirty="0">
                <a:latin typeface="Arial"/>
                <a:cs typeface="Arial"/>
              </a:rPr>
              <a:t>с реагентом </a:t>
            </a:r>
            <a:r>
              <a:rPr lang="ru-RU" sz="1600" dirty="0" err="1">
                <a:latin typeface="Arial"/>
                <a:cs typeface="Arial"/>
              </a:rPr>
              <a:t>Лавессона</a:t>
            </a:r>
            <a:endParaRPr lang="ru-RU" sz="1600" dirty="0">
              <a:latin typeface="Arial"/>
              <a:cs typeface="Aria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05926" y="6321425"/>
            <a:ext cx="56188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ura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zturk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.a.all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merican Chemical 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ociety 2007. doi:10.1021/cr040650b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ru-RU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87972"/>
              </p:ext>
            </p:extLst>
          </p:nvPr>
        </p:nvGraphicFramePr>
        <p:xfrm>
          <a:off x="2156133" y="837410"/>
          <a:ext cx="7518434" cy="2519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CS ChemDraw Drawing" r:id="rId5" imgW="5329364" imgH="1785855" progId="ChemDraw.Document.6.0">
                  <p:embed/>
                </p:oleObj>
              </mc:Choice>
              <mc:Fallback>
                <p:oleObj name="CS ChemDraw Drawing" r:id="rId5" imgW="5329364" imgH="1785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6133" y="837410"/>
                        <a:ext cx="7518434" cy="2519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6</a:t>
            </a:fld>
            <a:endParaRPr lang="ru-RU"/>
          </a:p>
        </p:txBody>
      </p:sp>
      <p:sp>
        <p:nvSpPr>
          <p:cNvPr id="5" name="Заголовок 1"/>
          <p:cNvSpPr txBox="1"/>
          <p:nvPr/>
        </p:nvSpPr>
        <p:spPr bwMode="auto">
          <a:xfrm>
            <a:off x="751492" y="77571"/>
            <a:ext cx="11056566" cy="648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Изучение стабильности</a:t>
            </a:r>
            <a:r>
              <a:rPr lang="en-US" sz="2400" b="1" dirty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ru-RU" sz="2400" b="1" dirty="0" err="1">
                <a:solidFill>
                  <a:schemeClr val="tx2"/>
                </a:solidFill>
                <a:latin typeface="Arial"/>
                <a:cs typeface="Arial"/>
              </a:rPr>
              <a:t>тиоангидрида</a:t>
            </a: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 и </a:t>
            </a:r>
            <a:r>
              <a:rPr lang="ru-RU" sz="2400" b="1" dirty="0" err="1">
                <a:solidFill>
                  <a:schemeClr val="tx2"/>
                </a:solidFill>
                <a:latin typeface="Arial"/>
                <a:cs typeface="Arial"/>
              </a:rPr>
              <a:t>селенангидрида</a:t>
            </a: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 в различных средах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/>
          <a:stretch/>
        </p:blipFill>
        <p:spPr bwMode="auto">
          <a:xfrm>
            <a:off x="693564" y="755752"/>
            <a:ext cx="3186816" cy="2434563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tretch/>
        </p:blipFill>
        <p:spPr bwMode="auto">
          <a:xfrm>
            <a:off x="4481443" y="751607"/>
            <a:ext cx="3210274" cy="2438707"/>
          </a:xfrm>
          <a:prstGeom prst="rect">
            <a:avLst/>
          </a:prstGeom>
          <a:noFill/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/>
          <a:stretch/>
        </p:blipFill>
        <p:spPr bwMode="auto">
          <a:xfrm>
            <a:off x="8290124" y="755752"/>
            <a:ext cx="3133995" cy="2434563"/>
          </a:xfrm>
          <a:prstGeom prst="rect">
            <a:avLst/>
          </a:prstGeom>
          <a:noFill/>
        </p:spPr>
      </p:pic>
      <p:sp>
        <p:nvSpPr>
          <p:cNvPr id="9" name="Прямоугольник 8"/>
          <p:cNvSpPr/>
          <p:nvPr/>
        </p:nvSpPr>
        <p:spPr bwMode="auto">
          <a:xfrm>
            <a:off x="367552" y="3291589"/>
            <a:ext cx="118244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dirty="0">
                <a:latin typeface="Arial"/>
                <a:cs typeface="Arial"/>
              </a:rPr>
              <a:t>Электронные спектры поглощения, записанные через различные промежутки времени, с 4% </a:t>
            </a:r>
            <a:r>
              <a:rPr lang="ru-RU" sz="1600" dirty="0" err="1">
                <a:latin typeface="Arial"/>
                <a:cs typeface="Arial"/>
              </a:rPr>
              <a:t>мицеллярными</a:t>
            </a:r>
            <a:r>
              <a:rPr lang="ru-RU" sz="1600" dirty="0">
                <a:latin typeface="Arial"/>
                <a:cs typeface="Arial"/>
              </a:rPr>
              <a:t> растворами </a:t>
            </a:r>
            <a:r>
              <a:rPr lang="ru-RU" sz="1600" dirty="0" err="1">
                <a:latin typeface="Arial"/>
                <a:cs typeface="Arial"/>
              </a:rPr>
              <a:t>Kolliphor</a:t>
            </a:r>
            <a:r>
              <a:rPr lang="ru-RU" sz="1600" dirty="0">
                <a:latin typeface="Arial"/>
                <a:cs typeface="Arial"/>
              </a:rPr>
              <a:t> ELP</a:t>
            </a:r>
            <a:r>
              <a:rPr lang="en-US" sz="1600" dirty="0">
                <a:latin typeface="Arial"/>
                <a:cs typeface="Arial"/>
              </a:rPr>
              <a:t> </a:t>
            </a:r>
            <a:r>
              <a:rPr lang="ru-RU" sz="1600" dirty="0">
                <a:latin typeface="Arial"/>
                <a:cs typeface="Arial"/>
              </a:rPr>
              <a:t>при </a:t>
            </a:r>
            <a:r>
              <a:rPr lang="en-US" sz="1600" dirty="0" err="1">
                <a:latin typeface="Arial"/>
                <a:cs typeface="Arial"/>
              </a:rPr>
              <a:t>ph</a:t>
            </a:r>
            <a:r>
              <a:rPr lang="en-US" sz="1600" dirty="0">
                <a:latin typeface="Arial"/>
                <a:cs typeface="Arial"/>
              </a:rPr>
              <a:t>=9</a:t>
            </a:r>
            <a:r>
              <a:rPr lang="ru-RU" sz="1600" dirty="0">
                <a:latin typeface="Arial"/>
                <a:cs typeface="Arial"/>
              </a:rPr>
              <a:t>. (А) пурпурин-18 </a:t>
            </a:r>
            <a:r>
              <a:rPr lang="ru-RU" sz="1600" dirty="0" smtClean="0">
                <a:latin typeface="Arial"/>
                <a:cs typeface="Arial"/>
              </a:rPr>
              <a:t>(7); </a:t>
            </a:r>
            <a:r>
              <a:rPr lang="ru-RU" sz="1600" dirty="0">
                <a:latin typeface="Arial"/>
                <a:cs typeface="Arial"/>
              </a:rPr>
              <a:t>(Б)-</a:t>
            </a:r>
            <a:r>
              <a:rPr lang="ru-RU" sz="1600" dirty="0" err="1">
                <a:latin typeface="Arial"/>
                <a:cs typeface="Arial"/>
              </a:rPr>
              <a:t>тиоангидрид</a:t>
            </a:r>
            <a:r>
              <a:rPr lang="ru-RU" sz="1600" dirty="0">
                <a:latin typeface="Arial"/>
                <a:cs typeface="Arial"/>
              </a:rPr>
              <a:t> хлорина р</a:t>
            </a:r>
            <a:r>
              <a:rPr lang="ru-RU" sz="1600" baseline="-25000" dirty="0">
                <a:latin typeface="Arial"/>
                <a:cs typeface="Arial"/>
              </a:rPr>
              <a:t>6</a:t>
            </a:r>
            <a:r>
              <a:rPr lang="ru-RU" sz="1600" dirty="0">
                <a:latin typeface="Arial"/>
                <a:cs typeface="Arial"/>
              </a:rPr>
              <a:t> </a:t>
            </a:r>
            <a:r>
              <a:rPr lang="ru-RU" sz="1600" dirty="0" smtClean="0">
                <a:latin typeface="Arial"/>
                <a:cs typeface="Arial"/>
              </a:rPr>
              <a:t>(5); </a:t>
            </a:r>
            <a:r>
              <a:rPr lang="ru-RU" sz="1600" dirty="0">
                <a:latin typeface="Arial"/>
                <a:cs typeface="Arial"/>
              </a:rPr>
              <a:t>(C) </a:t>
            </a:r>
            <a:r>
              <a:rPr lang="ru-RU" sz="1600" dirty="0" err="1">
                <a:latin typeface="Arial"/>
                <a:cs typeface="Arial"/>
              </a:rPr>
              <a:t>селеноангидрид</a:t>
            </a:r>
            <a:r>
              <a:rPr lang="ru-RU" sz="1600" dirty="0">
                <a:latin typeface="Arial"/>
                <a:cs typeface="Arial"/>
              </a:rPr>
              <a:t> хлорина p</a:t>
            </a:r>
            <a:r>
              <a:rPr lang="ru-RU" sz="1600" baseline="-25000" dirty="0">
                <a:latin typeface="Arial"/>
                <a:cs typeface="Arial"/>
              </a:rPr>
              <a:t>6</a:t>
            </a:r>
            <a:r>
              <a:rPr lang="ru-RU" sz="1600" dirty="0">
                <a:latin typeface="Arial"/>
                <a:cs typeface="Arial"/>
              </a:rPr>
              <a:t> </a:t>
            </a:r>
            <a:r>
              <a:rPr lang="ru-RU" sz="1600" dirty="0" smtClean="0">
                <a:latin typeface="Arial"/>
                <a:cs typeface="Arial"/>
              </a:rPr>
              <a:t>(6)</a:t>
            </a:r>
            <a:endParaRPr lang="ru-RU" sz="1600" dirty="0">
              <a:latin typeface="Arial"/>
              <a:cs typeface="Arial"/>
            </a:endParaRPr>
          </a:p>
        </p:txBody>
      </p:sp>
      <p:sp>
        <p:nvSpPr>
          <p:cNvPr id="10" name="Прямоугольник 9"/>
          <p:cNvSpPr/>
          <p:nvPr/>
        </p:nvSpPr>
        <p:spPr bwMode="auto">
          <a:xfrm>
            <a:off x="438814" y="4190982"/>
            <a:ext cx="112955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dirty="0">
                <a:latin typeface="Arial"/>
                <a:cs typeface="Arial"/>
              </a:rPr>
              <a:t>Интенсивность максимумов поглощения соединений </a:t>
            </a:r>
            <a:r>
              <a:rPr lang="ru-RU" sz="1600" dirty="0" smtClean="0">
                <a:latin typeface="Arial"/>
                <a:cs typeface="Arial"/>
              </a:rPr>
              <a:t>(7), (5) </a:t>
            </a:r>
            <a:r>
              <a:rPr lang="ru-RU" sz="1600" dirty="0">
                <a:latin typeface="Arial"/>
                <a:cs typeface="Arial"/>
              </a:rPr>
              <a:t>и </a:t>
            </a:r>
            <a:r>
              <a:rPr lang="ru-RU" sz="1600" dirty="0" smtClean="0">
                <a:latin typeface="Arial"/>
                <a:cs typeface="Arial"/>
              </a:rPr>
              <a:t>(6) </a:t>
            </a:r>
            <a:r>
              <a:rPr lang="ru-RU" sz="1600" dirty="0">
                <a:latin typeface="Arial"/>
                <a:cs typeface="Arial"/>
              </a:rPr>
              <a:t>в кислых условиях при рН = 4.</a:t>
            </a:r>
            <a:endParaRPr dirty="0"/>
          </a:p>
        </p:txBody>
      </p:sp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17827"/>
              </p:ext>
            </p:extLst>
          </p:nvPr>
        </p:nvGraphicFramePr>
        <p:xfrm>
          <a:off x="2438785" y="4640007"/>
          <a:ext cx="7295589" cy="1671882"/>
        </p:xfrm>
        <a:graphic>
          <a:graphicData uri="http://schemas.openxmlformats.org/drawingml/2006/table">
            <a:tbl>
              <a:tblPr firstRow="1" firstCol="1" bandRow="1"/>
              <a:tblGrid>
                <a:gridCol w="79277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16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873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16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866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8164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387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134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ru-RU" sz="1000" b="1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Время, часы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ru-RU" sz="1000" b="1" dirty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Пурпурин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-18 </a:t>
                      </a:r>
                      <a:r>
                        <a:rPr lang="en-US" sz="10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ru-RU" sz="10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7</a:t>
                      </a:r>
                      <a:r>
                        <a:rPr lang="en-US" sz="10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)</a:t>
                      </a:r>
                      <a:endParaRPr lang="ru-RU" sz="1000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ru-RU" sz="1000" b="1" dirty="0" err="1">
                          <a:latin typeface="Arial"/>
                          <a:cs typeface="Arial"/>
                        </a:rPr>
                        <a:t>Тиоангидрид</a:t>
                      </a:r>
                      <a:r>
                        <a:rPr lang="ru-RU" sz="1000" b="1" dirty="0">
                          <a:latin typeface="Arial"/>
                          <a:cs typeface="Arial"/>
                        </a:rPr>
                        <a:t> хлорина р</a:t>
                      </a:r>
                      <a:r>
                        <a:rPr lang="ru-RU" sz="1000" b="1" baseline="-25000" dirty="0">
                          <a:latin typeface="Arial"/>
                          <a:cs typeface="Arial"/>
                        </a:rPr>
                        <a:t>6</a:t>
                      </a:r>
                      <a:r>
                        <a:rPr lang="ru-RU" sz="1000" b="1" dirty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000" b="1" dirty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0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ru-RU" sz="10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10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)</a:t>
                      </a:r>
                      <a:endParaRPr lang="ru-RU" sz="1000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ru-RU" sz="1000" b="1" dirty="0" err="1">
                          <a:latin typeface="Arial"/>
                          <a:cs typeface="Arial"/>
                        </a:rPr>
                        <a:t>Селеноангидрид</a:t>
                      </a:r>
                      <a:r>
                        <a:rPr lang="ru-RU" sz="1000" b="1" dirty="0">
                          <a:latin typeface="Arial"/>
                          <a:cs typeface="Arial"/>
                        </a:rPr>
                        <a:t> хлорина p</a:t>
                      </a:r>
                      <a:r>
                        <a:rPr lang="ru-RU" sz="1000" b="1" baseline="-25000" dirty="0">
                          <a:latin typeface="Arial"/>
                          <a:cs typeface="Arial"/>
                        </a:rPr>
                        <a:t>6</a:t>
                      </a:r>
                      <a:r>
                        <a:rPr lang="ru-RU" sz="1000" dirty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0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ru-RU" sz="10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6</a:t>
                      </a:r>
                      <a:r>
                        <a:rPr lang="en-US" sz="10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)</a:t>
                      </a:r>
                      <a:endParaRPr lang="ru-RU" sz="1000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60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en-US" sz="1000" b="1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 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700 nm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Содержание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, %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698 nm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Содержание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, %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696 nm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Содержание</a:t>
                      </a: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, %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601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0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0.99055</a:t>
                      </a:r>
                      <a:endParaRPr lang="ru-RU" sz="1000" dirty="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100</a:t>
                      </a:r>
                      <a:r>
                        <a:rPr lang="en-US" sz="105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 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0.98381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100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0.99306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100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601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1</a:t>
                      </a: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0.72335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73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0.74801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76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0.93902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94.5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601"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24</a:t>
                      </a: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0.</a:t>
                      </a:r>
                      <a:r>
                        <a:rPr lang="ru-RU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51956</a:t>
                      </a:r>
                      <a:endParaRPr/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52</a:t>
                      </a:r>
                      <a:r>
                        <a:rPr lang="ru-RU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.5</a:t>
                      </a:r>
                      <a:endParaRPr/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0.</a:t>
                      </a:r>
                      <a:r>
                        <a:rPr lang="ru-RU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69036</a:t>
                      </a:r>
                      <a:endParaRPr/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70</a:t>
                      </a:r>
                      <a:endParaRPr lang="ru-RU" sz="100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0.</a:t>
                      </a:r>
                      <a:r>
                        <a:rPr lang="ru-RU" sz="100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89705</a:t>
                      </a:r>
                      <a:endParaRPr/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3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Arial"/>
                          <a:ea typeface="SimSun"/>
                          <a:cs typeface="Arial"/>
                        </a:rPr>
                        <a:t>90</a:t>
                      </a:r>
                      <a:endParaRPr lang="ru-RU" sz="1000" dirty="0">
                        <a:solidFill>
                          <a:srgbClr val="000000"/>
                        </a:solidFill>
                        <a:latin typeface="Arial"/>
                        <a:ea typeface="SimSu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282727" y="6398709"/>
            <a:ext cx="2743200" cy="365125"/>
          </a:xfrm>
        </p:spPr>
        <p:txBody>
          <a:bodyPr/>
          <a:lstStyle/>
          <a:p>
            <a:pPr>
              <a:defRPr/>
            </a:pPr>
            <a:fld id="{3D43C6AB-4EAA-9548-8F72-528EB9C1C69B}" type="slidenum">
              <a:rPr lang="ru-RU" smtClean="0"/>
              <a:t>7</a:t>
            </a:fld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25225704"/>
                  </p:ext>
                </p:extLst>
              </p:nvPr>
            </p:nvGraphicFramePr>
            <p:xfrm>
              <a:off x="424464" y="799988"/>
              <a:ext cx="6332402" cy="1784715"/>
            </p:xfrm>
            <a:graphic>
              <a:graphicData uri="http://schemas.openxmlformats.org/drawingml/2006/table">
                <a:tbl>
                  <a:tblPr firstRow="1" bandRow="1">
                    <a:tableStyleId>{0B563AD4-F90B-9632-9564-2FF60E2968BB}</a:tableStyleId>
                  </a:tblPr>
                  <a:tblGrid>
                    <a:gridCol w="16644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3250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868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485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90339"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Соединение</a:t>
                          </a:r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sz="1600" dirty="0">
                              <a:latin typeface="Arial"/>
                              <a:cs typeface="Arial"/>
                            </a:rPr>
                            <a:t>PP18-Me</a:t>
                          </a: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(</a:t>
                          </a: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7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)</a:t>
                          </a:r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sz="1600" dirty="0">
                              <a:latin typeface="Arial"/>
                              <a:cs typeface="Arial"/>
                            </a:rPr>
                            <a:t>PPS-Me</a:t>
                          </a: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(</a:t>
                          </a: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5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)</a:t>
                          </a:r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sz="1600" dirty="0" err="1">
                              <a:latin typeface="Arial"/>
                              <a:cs typeface="Arial"/>
                            </a:rPr>
                            <a:t>PPSe</a:t>
                          </a:r>
                          <a:r>
                            <a:rPr lang="en-US" sz="1600" dirty="0">
                              <a:latin typeface="Arial"/>
                              <a:cs typeface="Arial"/>
                            </a:rPr>
                            <a:t>-Me</a:t>
                          </a: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(</a:t>
                          </a: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6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)</a:t>
                          </a:r>
                          <a:endParaRPr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48594"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l-GR" sz="1600" b="1" i="0" dirty="0">
                              <a:solidFill>
                                <a:schemeClr val="dk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λ</a:t>
                          </a:r>
                          <a:r>
                            <a:rPr lang="en-US" sz="1600" b="1" i="0" baseline="-25000" dirty="0">
                              <a:solidFill>
                                <a:schemeClr val="dk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max</a:t>
                          </a:r>
                          <a:endParaRPr lang="ru-RU" sz="1600" b="1" baseline="-25000" dirty="0">
                            <a:latin typeface="Arial"/>
                            <a:cs typeface="Arial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7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69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69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48594"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l-GR" sz="1600" b="1" i="0" dirty="0">
                              <a:solidFill>
                                <a:schemeClr val="dk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λ</a:t>
                          </a:r>
                          <a:r>
                            <a:rPr lang="en-US" sz="1600" b="1" i="0" baseline="-25000" dirty="0" err="1">
                              <a:solidFill>
                                <a:schemeClr val="dk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fluo</a:t>
                          </a:r>
                          <a:endParaRPr lang="ru-RU" sz="1600" b="1" baseline="-25000" dirty="0">
                            <a:latin typeface="Arial"/>
                            <a:cs typeface="Arial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7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7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70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48594"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1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𝝋</m:t>
                                </m:r>
                              </m:oMath>
                            </m:oMathPara>
                          </a14:m>
                          <a:endParaRPr lang="ru-RU" sz="1600" b="1" i="1" dirty="0">
                            <a:latin typeface="Arial"/>
                            <a:cs typeface="Arial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0.0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0.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0.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48594"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b="1" dirty="0">
                              <a:latin typeface="Arial"/>
                              <a:cs typeface="Arial"/>
                            </a:rPr>
                            <a:t>Ф(</a:t>
                          </a:r>
                          <a:r>
                            <a:rPr lang="ru-RU" sz="1600" b="1" baseline="30000" dirty="0">
                              <a:latin typeface="Arial"/>
                              <a:cs typeface="Arial"/>
                            </a:rPr>
                            <a:t>1</a:t>
                          </a:r>
                          <a:r>
                            <a:rPr lang="en-US" sz="1600" b="1" dirty="0">
                              <a:latin typeface="Arial"/>
                              <a:cs typeface="Arial"/>
                            </a:rPr>
                            <a:t>O</a:t>
                          </a:r>
                          <a:r>
                            <a:rPr lang="en-US" sz="1600" b="1" baseline="-25000" dirty="0">
                              <a:latin typeface="Arial"/>
                              <a:cs typeface="Arial"/>
                            </a:rPr>
                            <a:t>2</a:t>
                          </a:r>
                          <a:r>
                            <a:rPr lang="ru-RU" sz="1600" b="1" dirty="0">
                              <a:latin typeface="Arial"/>
                              <a:cs typeface="Arial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0.0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0.4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0.5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25225704"/>
                  </p:ext>
                </p:extLst>
              </p:nvPr>
            </p:nvGraphicFramePr>
            <p:xfrm>
              <a:off x="424464" y="799988"/>
              <a:ext cx="6332402" cy="1784715"/>
            </p:xfrm>
            <a:graphic>
              <a:graphicData uri="http://schemas.openxmlformats.org/drawingml/2006/table">
                <a:tbl>
                  <a:tblPr firstRow="1" bandRow="1">
                    <a:tableStyleId>{0B563AD4-F90B-9632-9564-2FF60E2968BB}</a:tableStyleId>
                  </a:tblPr>
                  <a:tblGrid>
                    <a:gridCol w="16644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3250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8688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64851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90339"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Соединение</a:t>
                          </a:r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sz="1600" dirty="0">
                              <a:latin typeface="Arial"/>
                              <a:cs typeface="Arial"/>
                            </a:rPr>
                            <a:t>PP18-Me</a:t>
                          </a: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(</a:t>
                          </a: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7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)</a:t>
                          </a:r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sz="1600" dirty="0">
                              <a:latin typeface="Arial"/>
                              <a:cs typeface="Arial"/>
                            </a:rPr>
                            <a:t>PPS-Me</a:t>
                          </a: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(</a:t>
                          </a: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5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)</a:t>
                          </a:r>
                          <a:endParaRPr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sz="1600" dirty="0" err="1">
                              <a:latin typeface="Arial"/>
                              <a:cs typeface="Arial"/>
                            </a:rPr>
                            <a:t>PPSe</a:t>
                          </a:r>
                          <a:r>
                            <a:rPr lang="en-US" sz="1600" dirty="0">
                              <a:latin typeface="Arial"/>
                              <a:cs typeface="Arial"/>
                            </a:rPr>
                            <a:t>-Me</a:t>
                          </a: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 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(</a:t>
                          </a:r>
                          <a:r>
                            <a:rPr lang="en-US" sz="1600" dirty="0" smtClean="0">
                              <a:latin typeface="Arial"/>
                              <a:cs typeface="Arial"/>
                            </a:rPr>
                            <a:t>6</a:t>
                          </a:r>
                          <a:r>
                            <a:rPr lang="ru-RU" sz="1600" dirty="0" smtClean="0">
                              <a:latin typeface="Arial"/>
                              <a:cs typeface="Arial"/>
                            </a:rPr>
                            <a:t>)</a:t>
                          </a:r>
                          <a:endParaRPr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48594"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l-GR" sz="1600" b="1" i="0" dirty="0">
                              <a:solidFill>
                                <a:schemeClr val="dk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λ</a:t>
                          </a:r>
                          <a:r>
                            <a:rPr lang="en-US" sz="1600" b="1" i="0" baseline="-25000" dirty="0">
                              <a:solidFill>
                                <a:schemeClr val="dk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max</a:t>
                          </a:r>
                          <a:endParaRPr lang="ru-RU" sz="1600" b="1" baseline="-25000" dirty="0">
                            <a:latin typeface="Arial"/>
                            <a:cs typeface="Arial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7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69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69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48594"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l-GR" sz="1600" b="1" i="0" dirty="0">
                              <a:solidFill>
                                <a:schemeClr val="dk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λ</a:t>
                          </a:r>
                          <a:r>
                            <a:rPr lang="en-US" sz="1600" b="1" i="0" baseline="-25000" dirty="0" err="1">
                              <a:solidFill>
                                <a:schemeClr val="dk1"/>
                              </a:solidFill>
                              <a:latin typeface="Arial"/>
                              <a:ea typeface="+mn-ea"/>
                              <a:cs typeface="Arial"/>
                            </a:rPr>
                            <a:t>fluo</a:t>
                          </a:r>
                          <a:endParaRPr lang="ru-RU" sz="1600" b="1" baseline="-25000" dirty="0">
                            <a:latin typeface="Arial"/>
                            <a:cs typeface="Arial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7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71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70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48594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66" t="-321053" r="-282418" b="-11929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>
                              <a:latin typeface="Arial"/>
                              <a:cs typeface="Arial"/>
                            </a:rPr>
                            <a:t>0.0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0.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0.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48594"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b="1" dirty="0">
                              <a:latin typeface="Arial"/>
                              <a:cs typeface="Arial"/>
                            </a:rPr>
                            <a:t>Ф(</a:t>
                          </a:r>
                          <a:r>
                            <a:rPr lang="ru-RU" sz="1600" b="1" baseline="30000" dirty="0">
                              <a:latin typeface="Arial"/>
                              <a:cs typeface="Arial"/>
                            </a:rPr>
                            <a:t>1</a:t>
                          </a:r>
                          <a:r>
                            <a:rPr lang="en-US" sz="1600" b="1" dirty="0">
                              <a:latin typeface="Arial"/>
                              <a:cs typeface="Arial"/>
                            </a:rPr>
                            <a:t>O</a:t>
                          </a:r>
                          <a:r>
                            <a:rPr lang="en-US" sz="1600" b="1" baseline="-25000" dirty="0">
                              <a:latin typeface="Arial"/>
                              <a:cs typeface="Arial"/>
                            </a:rPr>
                            <a:t>2</a:t>
                          </a:r>
                          <a:r>
                            <a:rPr lang="ru-RU" sz="1600" b="1" dirty="0">
                              <a:latin typeface="Arial"/>
                              <a:cs typeface="Arial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>
                              <a:latin typeface="Arial"/>
                              <a:cs typeface="Arial"/>
                            </a:rPr>
                            <a:t>0.0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0.4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 sz="1600" dirty="0">
                              <a:latin typeface="Arial"/>
                              <a:cs typeface="Arial"/>
                            </a:rPr>
                            <a:t>0.5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 bwMode="auto">
              <a:xfrm>
                <a:off x="240320" y="5815453"/>
                <a:ext cx="3103157" cy="4685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defRPr/>
                </a:pPr>
                <a:r>
                  <a:rPr lang="ru-RU" sz="1200" dirty="0">
                    <a:latin typeface="Arial"/>
                    <a:cs typeface="Arial"/>
                  </a:rPr>
                  <a:t>Спектр поглощения соединений </a:t>
                </a:r>
                <a:r>
                  <a:rPr lang="en-US" sz="1200" b="1" dirty="0" smtClean="0">
                    <a:latin typeface="Arial"/>
                    <a:cs typeface="Arial"/>
                  </a:rPr>
                  <a:t>7</a:t>
                </a:r>
                <a:r>
                  <a:rPr lang="ru-RU" sz="1200" b="1" dirty="0" smtClean="0">
                    <a:latin typeface="Arial"/>
                    <a:cs typeface="Arial"/>
                  </a:rPr>
                  <a:t>, </a:t>
                </a:r>
                <a:r>
                  <a:rPr lang="en-US" sz="1200" b="1" dirty="0" smtClean="0">
                    <a:latin typeface="Arial"/>
                    <a:cs typeface="Arial"/>
                  </a:rPr>
                  <a:t>5</a:t>
                </a:r>
                <a:r>
                  <a:rPr lang="ru-RU" sz="1200" b="1" dirty="0" smtClean="0">
                    <a:latin typeface="Arial"/>
                    <a:cs typeface="Arial"/>
                  </a:rPr>
                  <a:t>, </a:t>
                </a:r>
                <a:r>
                  <a:rPr lang="en-US" sz="1200" b="1" dirty="0" smtClean="0">
                    <a:latin typeface="Arial"/>
                    <a:cs typeface="Arial"/>
                  </a:rPr>
                  <a:t>6</a:t>
                </a:r>
                <a:endParaRPr lang="ru-RU" sz="1200" b="1" dirty="0" smtClean="0">
                  <a:latin typeface="Arial"/>
                  <a:cs typeface="Arial"/>
                </a:endParaRPr>
              </a:p>
              <a:p>
                <a:pPr algn="ctr">
                  <a:defRPr/>
                </a:pPr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хлористый 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метилен, С </a:t>
                </a:r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ru-RU" sz="12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ru-RU" sz="12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ru-RU" sz="12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ru-RU" sz="1200" b="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ru-RU" sz="1200" dirty="0" smtClean="0">
                    <a:latin typeface="Arial"/>
                    <a:cs typeface="Arial"/>
                  </a:rPr>
                  <a:t> моль</a:t>
                </a:r>
                <a:r>
                  <a:rPr lang="en-US" sz="1200" dirty="0" smtClean="0">
                    <a:latin typeface="Arial"/>
                    <a:cs typeface="Arial"/>
                  </a:rPr>
                  <a:t>/</a:t>
                </a:r>
                <a:r>
                  <a:rPr lang="ru-RU" sz="1200" dirty="0" smtClean="0">
                    <a:latin typeface="Arial"/>
                    <a:cs typeface="Arial"/>
                  </a:rPr>
                  <a:t>л</a:t>
                </a:r>
                <a:endParaRPr lang="ru-RU" sz="1200" dirty="0">
                  <a:latin typeface="Arial"/>
                  <a:cs typeface="Arial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0320" y="5815453"/>
                <a:ext cx="3103157" cy="468590"/>
              </a:xfrm>
              <a:prstGeom prst="rect">
                <a:avLst/>
              </a:prstGeom>
              <a:blipFill>
                <a:blip r:embed="rId3"/>
                <a:stretch>
                  <a:fillRect t="-2597" b="-77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 bwMode="auto">
              <a:xfrm>
                <a:off x="3590665" y="5781368"/>
                <a:ext cx="4844596" cy="648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ru-RU" sz="1200" dirty="0">
                    <a:latin typeface="Arial"/>
                    <a:cs typeface="Arial"/>
                  </a:rPr>
                  <a:t>Спектр флуоресценции соединений </a:t>
                </a:r>
                <a:r>
                  <a:rPr lang="en-US" sz="1200" b="1" dirty="0">
                    <a:latin typeface="Arial"/>
                    <a:cs typeface="Arial"/>
                  </a:rPr>
                  <a:t>7</a:t>
                </a:r>
                <a:r>
                  <a:rPr lang="ru-RU" sz="1200" b="1" dirty="0" smtClean="0">
                    <a:latin typeface="Arial"/>
                    <a:cs typeface="Arial"/>
                  </a:rPr>
                  <a:t>, </a:t>
                </a:r>
                <a:r>
                  <a:rPr lang="en-US" sz="1200" b="1" dirty="0" smtClean="0">
                    <a:latin typeface="Arial"/>
                    <a:cs typeface="Arial"/>
                  </a:rPr>
                  <a:t>5</a:t>
                </a:r>
                <a:r>
                  <a:rPr lang="ru-RU" sz="1200" b="1" dirty="0" smtClean="0">
                    <a:latin typeface="Arial"/>
                    <a:cs typeface="Arial"/>
                  </a:rPr>
                  <a:t>, </a:t>
                </a:r>
                <a:r>
                  <a:rPr lang="en-US" sz="1200" b="1" dirty="0" smtClean="0">
                    <a:latin typeface="Arial"/>
                    <a:cs typeface="Arial"/>
                  </a:rPr>
                  <a:t>6</a:t>
                </a:r>
                <a:endParaRPr lang="ru-RU" sz="1200" b="1" dirty="0" smtClean="0">
                  <a:latin typeface="Arial"/>
                  <a:cs typeface="Arial"/>
                </a:endParaRPr>
              </a:p>
              <a:p>
                <a:pPr algn="ctr">
                  <a:defRPr/>
                </a:pPr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хлористый 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метилен, длина </a:t>
                </a:r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волны возбуждающего 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света 520 </a:t>
                </a:r>
                <a:r>
                  <a:rPr lang="ru-RU" sz="1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нм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endParaRPr lang="ru-RU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defRPr/>
                </a:pP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С </a:t>
                </a:r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ru-RU" sz="1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ru-RU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ru-RU" sz="1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ru-RU" sz="1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ru-RU" sz="1200" dirty="0">
                    <a:latin typeface="Arial"/>
                  </a:rPr>
                  <a:t> моль</a:t>
                </a:r>
                <a:r>
                  <a:rPr lang="en-US" sz="1200" dirty="0">
                    <a:latin typeface="Arial"/>
                  </a:rPr>
                  <a:t>/</a:t>
                </a:r>
                <a:r>
                  <a:rPr lang="ru-RU" sz="1200" dirty="0" smtClean="0">
                    <a:latin typeface="Arial"/>
                  </a:rPr>
                  <a:t>л</a:t>
                </a:r>
                <a:endParaRPr lang="ru-RU" sz="1200" dirty="0">
                  <a:latin typeface="Arial"/>
                </a:endParaRP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0665" y="5781368"/>
                <a:ext cx="4844596" cy="648447"/>
              </a:xfrm>
              <a:prstGeom prst="rect">
                <a:avLst/>
              </a:prstGeom>
              <a:blipFill>
                <a:blip r:embed="rId4"/>
                <a:stretch>
                  <a:fillRect t="-935" b="-56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9129314" y="3948797"/>
            <a:ext cx="262100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нутриклеточное распределение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PS-Me (5)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Se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Me (6)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в клетках S37. </a:t>
            </a:r>
          </a:p>
          <a:p>
            <a:pPr algn="just"/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Столбец I: конфокальные флуоресцентные изображения, описывающие субклеточное распределение.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Столбец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II: изображения клеток в проходящем свете.</a:t>
            </a:r>
          </a:p>
        </p:txBody>
      </p:sp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7032104" y="-255183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1" name="Группа 20"/>
          <p:cNvGrpSpPr/>
          <p:nvPr/>
        </p:nvGrpSpPr>
        <p:grpSpPr>
          <a:xfrm>
            <a:off x="7896200" y="531409"/>
            <a:ext cx="4099676" cy="3214246"/>
            <a:chOff x="6849973" y="-2689005"/>
            <a:chExt cx="6674371" cy="6050291"/>
          </a:xfrm>
        </p:grpSpPr>
        <p:grpSp>
          <p:nvGrpSpPr>
            <p:cNvPr id="12" name="Group 1038"/>
            <p:cNvGrpSpPr/>
            <p:nvPr/>
          </p:nvGrpSpPr>
          <p:grpSpPr>
            <a:xfrm>
              <a:off x="6849973" y="-1319934"/>
              <a:ext cx="6674371" cy="4681220"/>
              <a:chOff x="-1372289" y="0"/>
              <a:chExt cx="6674590" cy="4681601"/>
            </a:xfrm>
          </p:grpSpPr>
          <p:pic>
            <p:nvPicPr>
              <p:cNvPr id="13" name="Picture 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98267" y="0"/>
                <a:ext cx="2304034" cy="2304034"/>
              </a:xfrm>
              <a:prstGeom prst="rect">
                <a:avLst/>
              </a:prstGeom>
            </p:spPr>
          </p:pic>
          <p:pic>
            <p:nvPicPr>
              <p:cNvPr id="14" name="Picture 1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22021" y="0"/>
                <a:ext cx="2304034" cy="2304034"/>
              </a:xfrm>
              <a:prstGeom prst="rect">
                <a:avLst/>
              </a:prstGeom>
            </p:spPr>
          </p:pic>
          <p:pic>
            <p:nvPicPr>
              <p:cNvPr id="15" name="Picture 1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2021" y="2376297"/>
                <a:ext cx="2304034" cy="2305304"/>
              </a:xfrm>
              <a:prstGeom prst="rect">
                <a:avLst/>
              </a:prstGeom>
            </p:spPr>
          </p:pic>
          <p:pic>
            <p:nvPicPr>
              <p:cNvPr id="16" name="Picture 1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98267" y="2377567"/>
                <a:ext cx="2304034" cy="2304034"/>
              </a:xfrm>
              <a:prstGeom prst="rect">
                <a:avLst/>
              </a:prstGeom>
            </p:spPr>
          </p:pic>
          <p:sp>
            <p:nvSpPr>
              <p:cNvPr id="17" name="Rectangle 123"/>
              <p:cNvSpPr/>
              <p:nvPr/>
            </p:nvSpPr>
            <p:spPr>
              <a:xfrm>
                <a:off x="-1183802" y="899821"/>
                <a:ext cx="1727209" cy="66863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0" tIns="0" rIns="0" bIns="0" rtlCol="0">
                <a:noAutofit/>
              </a:bodyPr>
              <a:lstStyle/>
              <a:p>
                <a:pPr marL="6350" indent="-6350">
                  <a:lnSpc>
                    <a:spcPct val="107000"/>
                  </a:lnSpc>
                  <a:spcBef>
                    <a:spcPts val="2165"/>
                  </a:spcBef>
                  <a:spcAft>
                    <a:spcPts val="800"/>
                  </a:spcAft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PS-Me (</a:t>
                </a:r>
                <a:r>
                  <a:rPr lang="en-US" sz="14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5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ru-RU" sz="105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Rectangle 124"/>
              <p:cNvSpPr/>
              <p:nvPr/>
            </p:nvSpPr>
            <p:spPr>
              <a:xfrm>
                <a:off x="421234" y="899820"/>
                <a:ext cx="76010" cy="33657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0" tIns="0" rIns="0" bIns="0" rtlCol="0">
                <a:noAutofit/>
              </a:bodyPr>
              <a:lstStyle/>
              <a:p>
                <a:pPr marL="6350" indent="-6350">
                  <a:lnSpc>
                    <a:spcPct val="107000"/>
                  </a:lnSpc>
                  <a:spcBef>
                    <a:spcPts val="2165"/>
                  </a:spcBef>
                  <a:spcAft>
                    <a:spcPts val="800"/>
                  </a:spcAft>
                </a:pPr>
                <a:r>
                  <a:rPr lang="ru-RU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ru-RU" sz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" name="Rectangle 125"/>
              <p:cNvSpPr/>
              <p:nvPr/>
            </p:nvSpPr>
            <p:spPr>
              <a:xfrm>
                <a:off x="-1372289" y="3206452"/>
                <a:ext cx="1883993" cy="756271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0" tIns="0" rIns="0" bIns="0" rtlCol="0">
                <a:noAutofit/>
              </a:bodyPr>
              <a:lstStyle/>
              <a:p>
                <a:pPr marL="6350" indent="-6350">
                  <a:lnSpc>
                    <a:spcPct val="107000"/>
                  </a:lnSpc>
                  <a:spcBef>
                    <a:spcPts val="2165"/>
                  </a:spcBef>
                  <a:spcAft>
                    <a:spcPts val="800"/>
                  </a:spcAft>
                </a:pPr>
                <a:r>
                  <a:rPr lang="ru-RU" sz="14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PSe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Me (</a:t>
                </a:r>
                <a:r>
                  <a:rPr lang="en-US" sz="14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ru-RU" sz="1400" dirty="0"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Rectangle 126"/>
              <p:cNvSpPr/>
              <p:nvPr/>
            </p:nvSpPr>
            <p:spPr>
              <a:xfrm>
                <a:off x="481889" y="3407943"/>
                <a:ext cx="76010" cy="336570"/>
              </a:xfrm>
              <a:prstGeom prst="rect">
                <a:avLst/>
              </a:prstGeom>
              <a:ln>
                <a:noFill/>
              </a:ln>
            </p:spPr>
            <p:txBody>
              <a:bodyPr vert="horz" lIns="0" tIns="0" rIns="0" bIns="0" rtlCol="0">
                <a:noAutofit/>
              </a:bodyPr>
              <a:lstStyle/>
              <a:p>
                <a:pPr marL="6350" indent="-6350">
                  <a:lnSpc>
                    <a:spcPct val="107000"/>
                  </a:lnSpc>
                  <a:spcBef>
                    <a:spcPts val="2165"/>
                  </a:spcBef>
                  <a:spcAft>
                    <a:spcPts val="800"/>
                  </a:spcAft>
                </a:pPr>
                <a:r>
                  <a:rPr lang="ru-RU" sz="180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ru-RU" sz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7038454" y="-2689005"/>
              <a:ext cx="5854140" cy="1738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11238" algn="ctr"/>
                  <a:tab pos="3425825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11238" algn="ctr"/>
                  <a:tab pos="3425825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11238" algn="ctr"/>
                  <a:tab pos="3425825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11238" algn="ctr"/>
                  <a:tab pos="3425825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11238" algn="ctr"/>
                  <a:tab pos="3425825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11238" algn="ctr"/>
                  <a:tab pos="3425825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11238" algn="ctr"/>
                  <a:tab pos="3425825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11238" algn="ctr"/>
                  <a:tab pos="3425825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rtl="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011238" algn="ctr"/>
                  <a:tab pos="3425825" algn="ctr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1011238" algn="ctr"/>
                  <a:tab pos="3425825" algn="ctr"/>
                </a:tabLst>
              </a:pPr>
              <a:endParaRPr kumimoji="0" lang="ru-RU" altLang="ru-RU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1011238" algn="ctr"/>
                  <a:tab pos="3425825" algn="ctr"/>
                </a:tabLst>
              </a:pPr>
              <a:r>
                <a:rPr kumimoji="0" lang="ru-RU" altLang="ru-RU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/>
              </a:r>
              <a:br>
                <a:rPr kumimoji="0" lang="ru-RU" altLang="ru-RU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</a:br>
              <a:r>
                <a:rPr kumimoji="0" lang="en-US" altLang="ru-RU" sz="11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</a:rPr>
                <a:t>	                                     </a:t>
              </a:r>
              <a:r>
                <a:rPr kumimoji="0" lang="en-US" altLang="ru-RU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 </a:t>
              </a:r>
              <a:r>
                <a:rPr lang="en-US" altLang="ru-RU" dirty="0">
                  <a:solidFill>
                    <a:srgbClr val="000000"/>
                  </a:solidFill>
                  <a:ea typeface="Times New Roman" panose="02020603050405020304" pitchFamily="18" charset="0"/>
                </a:rPr>
                <a:t> </a:t>
              </a:r>
              <a:r>
                <a:rPr lang="en-US" altLang="ru-RU" dirty="0" smtClean="0">
                  <a:solidFill>
                    <a:srgbClr val="000000"/>
                  </a:solidFill>
                  <a:ea typeface="Times New Roman" panose="02020603050405020304" pitchFamily="18" charset="0"/>
                </a:rPr>
                <a:t>                        </a:t>
              </a:r>
              <a:r>
                <a:rPr kumimoji="0" lang="en-US" altLang="ru-RU" sz="18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I </a:t>
              </a:r>
              <a:endParaRPr kumimoji="0" lang="ru-RU" altLang="ru-RU" sz="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1011238" algn="ctr"/>
                  <a:tab pos="3425825" algn="ctr"/>
                </a:tabLst>
              </a:pPr>
              <a:r>
                <a:rPr kumimoji="0" lang="en-US" altLang="ru-RU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en-US" altLang="ru-RU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3" name="Прямоугольник 22"/>
          <p:cNvSpPr/>
          <p:nvPr/>
        </p:nvSpPr>
        <p:spPr bwMode="auto">
          <a:xfrm>
            <a:off x="912650" y="-27384"/>
            <a:ext cx="103666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400" b="1" dirty="0" smtClean="0">
                <a:solidFill>
                  <a:schemeClr val="tx2"/>
                </a:solidFill>
                <a:latin typeface="Arial"/>
                <a:cs typeface="Arial"/>
              </a:rPr>
              <a:t>Исследование спектральных свойств и внутриклеточного распределения  тио- и </a:t>
            </a:r>
            <a:r>
              <a:rPr lang="ru-RU" sz="2400" b="1" dirty="0" err="1" smtClean="0">
                <a:solidFill>
                  <a:schemeClr val="tx2"/>
                </a:solidFill>
                <a:latin typeface="Arial"/>
                <a:cs typeface="Arial"/>
              </a:rPr>
              <a:t>селеноангидрида</a:t>
            </a:r>
            <a:r>
              <a:rPr lang="ru-RU" sz="2400" b="1" dirty="0" smtClean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хлорина </a:t>
            </a:r>
            <a:r>
              <a:rPr lang="en-US" sz="2400" b="1" dirty="0" smtClean="0">
                <a:solidFill>
                  <a:schemeClr val="tx2"/>
                </a:solidFill>
                <a:latin typeface="Arial"/>
                <a:cs typeface="Arial"/>
              </a:rPr>
              <a:t>p</a:t>
            </a:r>
            <a:r>
              <a:rPr lang="en-US" sz="2400" b="1" baseline="-25000" dirty="0" smtClean="0">
                <a:solidFill>
                  <a:schemeClr val="tx2"/>
                </a:solidFill>
                <a:latin typeface="Arial"/>
                <a:cs typeface="Arial"/>
              </a:rPr>
              <a:t>6</a:t>
            </a:r>
            <a:r>
              <a:rPr lang="ru-RU" sz="2400" b="1" baseline="-25000" dirty="0" smtClean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ru-RU" sz="2400" b="1" dirty="0" smtClean="0">
                <a:solidFill>
                  <a:schemeClr val="tx2"/>
                </a:solidFill>
                <a:latin typeface="Arial"/>
                <a:cs typeface="Arial"/>
              </a:rPr>
              <a:t>(5 и 6)</a:t>
            </a:r>
            <a:endParaRPr lang="ru-RU" sz="2400" b="1" baseline="-25000" dirty="0">
              <a:solidFill>
                <a:schemeClr val="tx2"/>
              </a:solidFill>
              <a:latin typeface="Arial"/>
              <a:cs typeface="Arial"/>
            </a:endParaRP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53" y="2996952"/>
            <a:ext cx="3683177" cy="2818501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576" y="3048493"/>
            <a:ext cx="3544865" cy="2712659"/>
          </a:xfrm>
          <a:prstGeom prst="rect">
            <a:avLst/>
          </a:prstGeom>
        </p:spPr>
      </p:pic>
      <p:sp>
        <p:nvSpPr>
          <p:cNvPr id="25" name="Прямоугольник 24"/>
          <p:cNvSpPr/>
          <p:nvPr/>
        </p:nvSpPr>
        <p:spPr>
          <a:xfrm>
            <a:off x="117524" y="2579903"/>
            <a:ext cx="7138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1400" dirty="0">
                <a:latin typeface="Arial"/>
              </a:rPr>
              <a:t>Ф(</a:t>
            </a:r>
            <a:r>
              <a:rPr lang="ru-RU" sz="1400" baseline="30000" dirty="0">
                <a:latin typeface="Arial"/>
              </a:rPr>
              <a:t>1</a:t>
            </a:r>
            <a:r>
              <a:rPr lang="en-US" sz="1400" dirty="0">
                <a:latin typeface="Arial"/>
              </a:rPr>
              <a:t>O</a:t>
            </a:r>
            <a:r>
              <a:rPr lang="en-US" sz="1400" baseline="-25000" dirty="0">
                <a:latin typeface="Arial"/>
              </a:rPr>
              <a:t>2</a:t>
            </a:r>
            <a:r>
              <a:rPr lang="ru-RU" sz="1400" dirty="0" smtClean="0">
                <a:latin typeface="Arial"/>
              </a:rPr>
              <a:t>) </a:t>
            </a:r>
            <a:r>
              <a:rPr lang="ru-RU" sz="1400" dirty="0">
                <a:latin typeface="Arial"/>
              </a:rPr>
              <a:t>оценивали </a:t>
            </a:r>
            <a:r>
              <a:rPr lang="ru-RU" sz="1400" dirty="0" smtClean="0">
                <a:latin typeface="Arial"/>
              </a:rPr>
              <a:t>с </a:t>
            </a:r>
            <a:r>
              <a:rPr lang="ru-RU" sz="1400" dirty="0">
                <a:latin typeface="Arial"/>
              </a:rPr>
              <a:t>помощью </a:t>
            </a:r>
            <a:r>
              <a:rPr lang="ru-RU" sz="1400" dirty="0" smtClean="0">
                <a:latin typeface="Arial"/>
              </a:rPr>
              <a:t>4-нитрозо-N,N-диметиланилин-гистидинового </a:t>
            </a:r>
            <a:r>
              <a:rPr lang="ru-RU" sz="1400" dirty="0">
                <a:latin typeface="Arial"/>
              </a:rPr>
              <a:t>(РНО) </a:t>
            </a:r>
            <a:endParaRPr lang="ru-RU" sz="1400" dirty="0" smtClean="0">
              <a:latin typeface="Arial"/>
            </a:endParaRPr>
          </a:p>
          <a:p>
            <a:pPr algn="ctr">
              <a:defRPr/>
            </a:pPr>
            <a:r>
              <a:rPr lang="ru-RU" sz="1400" dirty="0">
                <a:latin typeface="Arial"/>
              </a:rPr>
              <a:t>а</a:t>
            </a:r>
            <a:r>
              <a:rPr lang="ru-RU" sz="1400" dirty="0" smtClean="0">
                <a:latin typeface="Arial"/>
              </a:rPr>
              <a:t>нализа </a:t>
            </a:r>
            <a:r>
              <a:rPr lang="ru-RU" sz="1400" i="1" dirty="0" err="1" smtClean="0">
                <a:latin typeface="Arial"/>
              </a:rPr>
              <a:t>in</a:t>
            </a:r>
            <a:r>
              <a:rPr lang="ru-RU" sz="1400" i="1" dirty="0" smtClean="0">
                <a:latin typeface="Arial"/>
              </a:rPr>
              <a:t> </a:t>
            </a:r>
            <a:r>
              <a:rPr lang="ru-RU" sz="1400" i="1" dirty="0" err="1">
                <a:latin typeface="Arial"/>
              </a:rPr>
              <a:t>vitro</a:t>
            </a:r>
            <a:r>
              <a:rPr lang="ru-RU" sz="1400" i="1" dirty="0">
                <a:latin typeface="Arial"/>
              </a:rPr>
              <a:t> </a:t>
            </a:r>
            <a:r>
              <a:rPr lang="ru-RU" sz="1400" dirty="0" smtClean="0">
                <a:latin typeface="Arial"/>
              </a:rPr>
              <a:t>на опухолевых </a:t>
            </a:r>
            <a:r>
              <a:rPr lang="ru-RU" sz="1400" dirty="0">
                <a:latin typeface="Arial"/>
              </a:rPr>
              <a:t>клеток саркомы мыши S-37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-1" y="6375437"/>
            <a:ext cx="116078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i="1" dirty="0">
                <a:latin typeface="Arial"/>
              </a:rPr>
              <a:t>Исследование </a:t>
            </a:r>
            <a:r>
              <a:rPr lang="ru-RU" sz="1200" i="1" dirty="0" smtClean="0">
                <a:latin typeface="Arial"/>
              </a:rPr>
              <a:t>по </a:t>
            </a:r>
            <a:r>
              <a:rPr lang="ru-RU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внутриклеточному распределению и определению </a:t>
            </a:r>
            <a:r>
              <a:rPr lang="ru-RU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синглетного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кислорода </a:t>
            </a:r>
            <a:r>
              <a:rPr lang="ru-RU" sz="1200" i="1" dirty="0" smtClean="0">
                <a:latin typeface="Arial"/>
              </a:rPr>
              <a:t>выполнено</a:t>
            </a:r>
            <a:r>
              <a:rPr lang="ru-RU" sz="1200" i="1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гнатовой </a:t>
            </a:r>
            <a:r>
              <a:rPr lang="ru-RU" sz="1200" i="1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.А</a:t>
            </a:r>
            <a:r>
              <a:rPr lang="ru-RU" sz="1200" i="1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д руководством Феофанова А.В. в 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ФГБУ науки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ИБХ 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им. академиков М. М. Шемякина и Ю. А. </a:t>
            </a:r>
            <a:r>
              <a:rPr lang="ru-RU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Овчинникова</a:t>
            </a:r>
            <a:r>
              <a:rPr lang="ru-RU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РАН</a:t>
            </a:r>
            <a:r>
              <a:rPr lang="ru-RU" sz="1200" i="1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200" i="1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б. оптической микроскопии и спектроскопии </a:t>
            </a:r>
            <a:r>
              <a:rPr lang="ru-RU" sz="1200" i="1" dirty="0" err="1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омолекул</a:t>
            </a:r>
            <a:r>
              <a:rPr lang="ru-RU" sz="12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73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8</a:t>
            </a:fld>
            <a:endParaRPr lang="ru-RU"/>
          </a:p>
        </p:txBody>
      </p:sp>
      <p:sp>
        <p:nvSpPr>
          <p:cNvPr id="5" name="Заголовок 1"/>
          <p:cNvSpPr txBox="1"/>
          <p:nvPr/>
        </p:nvSpPr>
        <p:spPr bwMode="auto">
          <a:xfrm>
            <a:off x="84756" y="2471342"/>
            <a:ext cx="7942619" cy="112471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endParaRPr lang="en-US" sz="2400" b="1">
              <a:latin typeface="Arial"/>
              <a:cs typeface="Arial"/>
            </a:endParaRPr>
          </a:p>
        </p:txBody>
      </p:sp>
      <p:sp>
        <p:nvSpPr>
          <p:cNvPr id="6" name="Заголовок 1"/>
          <p:cNvSpPr txBox="1"/>
          <p:nvPr/>
        </p:nvSpPr>
        <p:spPr bwMode="auto">
          <a:xfrm>
            <a:off x="751492" y="77571"/>
            <a:ext cx="11056566" cy="648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>
              <a:lnSpc>
                <a:spcPct val="90000"/>
              </a:lnSpc>
              <a:spcBef>
                <a:spcPts val="0"/>
              </a:spcBef>
              <a:buNone/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Биологические свойства производных ПП-18</a:t>
            </a: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5844332"/>
              </p:ext>
            </p:extLst>
          </p:nvPr>
        </p:nvGraphicFramePr>
        <p:xfrm>
          <a:off x="84756" y="4955898"/>
          <a:ext cx="5978889" cy="1539295"/>
        </p:xfrm>
        <a:graphic>
          <a:graphicData uri="http://schemas.openxmlformats.org/drawingml/2006/table">
            <a:tbl>
              <a:tblPr firstRow="1" firstCol="1" bandRow="1"/>
              <a:tblGrid>
                <a:gridCol w="23215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43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2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683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100" b="1" dirty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Соединения</a:t>
                      </a:r>
                      <a:endParaRPr lang="ru-RU" sz="1100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100" b="1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Фотоиндуцированная активность</a:t>
                      </a:r>
                      <a:endParaRPr lang="ru-RU" sz="11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ИК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50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, μg/ml</a:t>
                      </a:r>
                      <a:endParaRPr lang="ru-RU" sz="11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100" b="1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Цитотоксическая активность</a:t>
                      </a:r>
                      <a:endParaRPr lang="ru-RU" sz="11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1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ИК</a:t>
                      </a:r>
                      <a:r>
                        <a:rPr lang="en-US" sz="1100" baseline="-250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50</a:t>
                      </a: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, μg/ml</a:t>
                      </a:r>
                      <a:endParaRPr lang="ru-RU" sz="11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56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ru-RU" sz="11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Пурпурин</a:t>
                      </a:r>
                      <a:r>
                        <a:rPr lang="en-US" sz="11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-18 (7)</a:t>
                      </a:r>
                      <a:endParaRPr lang="ru-RU" sz="1100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0.43±0.04</a:t>
                      </a:r>
                      <a:endParaRPr lang="ru-RU" sz="11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8.5±1.1</a:t>
                      </a:r>
                      <a:endParaRPr lang="ru-RU" sz="11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solidFill>
                        <a:srgbClr val="000000"/>
                      </a:solidFill>
                    </a:lnT>
                    <a:lnB w="12700" algn="ctr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61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ru-RU" sz="1100" b="1" dirty="0" err="1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Пурпуринимид</a:t>
                      </a:r>
                      <a:endParaRPr lang="ru-RU" sz="1100" b="1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noFill/>
                    </a:lnT>
                    <a:lnB w="12700" algn="ctr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0.44±0.01</a:t>
                      </a:r>
                      <a:endParaRPr lang="ru-RU" sz="11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noFill/>
                    </a:lnT>
                    <a:lnB w="12700" algn="ctr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9.5±1.6</a:t>
                      </a:r>
                      <a:endParaRPr lang="ru-RU" sz="11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noFill/>
                    </a:lnT>
                    <a:lnB w="12700" algn="ctr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561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ru-RU" sz="1100" b="1" dirty="0" err="1">
                          <a:latin typeface="Arial"/>
                          <a:cs typeface="Arial"/>
                        </a:rPr>
                        <a:t>Тиоангидрид</a:t>
                      </a:r>
                      <a:r>
                        <a:rPr lang="ru-RU" sz="1100" b="1" dirty="0">
                          <a:latin typeface="Arial"/>
                          <a:cs typeface="Arial"/>
                        </a:rPr>
                        <a:t> хлорина р</a:t>
                      </a:r>
                      <a:r>
                        <a:rPr lang="ru-RU" sz="1100" b="1" baseline="-25000" dirty="0">
                          <a:latin typeface="Arial"/>
                          <a:cs typeface="Arial"/>
                        </a:rPr>
                        <a:t>6</a:t>
                      </a:r>
                      <a:r>
                        <a:rPr lang="ru-RU" sz="1100" b="1" dirty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1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(5)</a:t>
                      </a:r>
                      <a:endParaRPr lang="ru-RU" sz="1100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noFill/>
                    </a:lnT>
                    <a:lnB w="12700" algn="ctr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0.14±0.01</a:t>
                      </a:r>
                      <a:endParaRPr lang="ru-RU" sz="1100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noFill/>
                    </a:lnT>
                    <a:lnB w="12700" algn="ctr"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1.6±0.2</a:t>
                      </a:r>
                      <a:endParaRPr lang="ru-RU" sz="110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noFill/>
                    </a:lnT>
                    <a:lnB w="12700" algn="ctr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defRPr/>
                      </a:pPr>
                      <a:r>
                        <a:rPr lang="ru-RU" sz="1100" b="1" dirty="0" err="1">
                          <a:latin typeface="Arial"/>
                          <a:cs typeface="Arial"/>
                        </a:rPr>
                        <a:t>Селеноангидрид</a:t>
                      </a:r>
                      <a:r>
                        <a:rPr lang="ru-RU" sz="1100" b="1" dirty="0">
                          <a:latin typeface="Arial"/>
                          <a:cs typeface="Arial"/>
                        </a:rPr>
                        <a:t> хлорина p</a:t>
                      </a:r>
                      <a:r>
                        <a:rPr lang="ru-RU" sz="1100" b="1" baseline="-25000" dirty="0">
                          <a:latin typeface="Arial"/>
                          <a:cs typeface="Arial"/>
                        </a:rPr>
                        <a:t>6</a:t>
                      </a:r>
                      <a:r>
                        <a:rPr lang="ru-RU" sz="1100" dirty="0">
                          <a:latin typeface="Arial"/>
                          <a:cs typeface="Arial"/>
                        </a:rPr>
                        <a:t> </a:t>
                      </a:r>
                      <a:r>
                        <a:rPr lang="en-US" sz="1100" b="1" dirty="0" smtClean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(6)</a:t>
                      </a:r>
                      <a:endParaRPr lang="ru-RU" sz="1100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noFill/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0.21±0.06</a:t>
                      </a:r>
                      <a:endParaRPr lang="ru-RU" sz="1100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noFill/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  <a:defRPr/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Arial"/>
                          <a:ea typeface="Times New Roman"/>
                          <a:cs typeface="Arial"/>
                        </a:rPr>
                        <a:t>2.4±0.2</a:t>
                      </a:r>
                      <a:endParaRPr lang="ru-RU" sz="1100" dirty="0">
                        <a:solidFill>
                          <a:srgbClr val="000000"/>
                        </a:solidFill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0" marR="0" marT="0" marB="0">
                    <a:lnL w="12700" algn="ctr">
                      <a:noFill/>
                    </a:lnL>
                    <a:lnR w="12700" algn="ctr">
                      <a:noFill/>
                    </a:lnR>
                    <a:lnT w="12700" algn="ctr">
                      <a:noFill/>
                    </a:lnT>
                    <a:lnB w="12700" algn="ctr">
                      <a:solidFill>
                        <a:srgbClr val="000000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Прямоугольник 9"/>
          <p:cNvSpPr/>
          <p:nvPr/>
        </p:nvSpPr>
        <p:spPr bwMode="auto">
          <a:xfrm>
            <a:off x="1" y="3946497"/>
            <a:ext cx="121920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400" dirty="0">
                <a:latin typeface="Arial"/>
                <a:cs typeface="Arial"/>
              </a:rPr>
              <a:t>Исследование фотоиндуцированной активности </a:t>
            </a:r>
            <a:r>
              <a:rPr lang="ru-RU" sz="1400" i="1" dirty="0" err="1">
                <a:latin typeface="Arial"/>
                <a:cs typeface="Arial"/>
              </a:rPr>
              <a:t>in</a:t>
            </a:r>
            <a:r>
              <a:rPr lang="ru-RU" sz="1400" i="1" dirty="0">
                <a:latin typeface="Arial"/>
                <a:cs typeface="Arial"/>
              </a:rPr>
              <a:t> </a:t>
            </a:r>
            <a:r>
              <a:rPr lang="ru-RU" sz="1400" i="1" dirty="0" err="1">
                <a:latin typeface="Arial"/>
                <a:cs typeface="Arial"/>
              </a:rPr>
              <a:t>vitro</a:t>
            </a:r>
            <a:r>
              <a:rPr lang="ru-RU" sz="1400" i="1" dirty="0">
                <a:latin typeface="Arial"/>
                <a:cs typeface="Arial"/>
              </a:rPr>
              <a:t> </a:t>
            </a:r>
            <a:r>
              <a:rPr lang="ru-RU" sz="1400" dirty="0">
                <a:latin typeface="Arial"/>
                <a:cs typeface="Arial"/>
              </a:rPr>
              <a:t>опухолевых клеток саркомы мыши S-37:</a:t>
            </a:r>
            <a:endParaRPr dirty="0"/>
          </a:p>
          <a:p>
            <a:pPr algn="ctr">
              <a:defRPr/>
            </a:pPr>
            <a:r>
              <a:rPr lang="ru-RU" sz="1400" dirty="0">
                <a:latin typeface="Arial"/>
                <a:cs typeface="Arial"/>
              </a:rPr>
              <a:t> </a:t>
            </a:r>
            <a:r>
              <a:rPr lang="en-US" sz="1400" dirty="0">
                <a:latin typeface="Arial"/>
                <a:cs typeface="Arial"/>
              </a:rPr>
              <a:t>LIGHT</a:t>
            </a:r>
            <a:r>
              <a:rPr lang="ru-RU" sz="1400" dirty="0">
                <a:latin typeface="Arial"/>
                <a:cs typeface="Arial"/>
              </a:rPr>
              <a:t> – фотоиндуцированная активность соединений </a:t>
            </a:r>
            <a:r>
              <a:rPr lang="ru-RU" sz="1400" dirty="0" smtClean="0">
                <a:latin typeface="Arial"/>
                <a:cs typeface="Arial"/>
              </a:rPr>
              <a:t>(</a:t>
            </a:r>
            <a:r>
              <a:rPr lang="en-US" sz="1400" dirty="0">
                <a:latin typeface="Arial"/>
                <a:cs typeface="Arial"/>
              </a:rPr>
              <a:t>7</a:t>
            </a:r>
            <a:r>
              <a:rPr lang="ru-RU" sz="1400" dirty="0" smtClean="0">
                <a:latin typeface="Arial"/>
                <a:cs typeface="Arial"/>
              </a:rPr>
              <a:t>), (</a:t>
            </a:r>
            <a:r>
              <a:rPr lang="en-US" sz="1400" dirty="0" smtClean="0">
                <a:latin typeface="Arial"/>
                <a:cs typeface="Arial"/>
              </a:rPr>
              <a:t>5</a:t>
            </a:r>
            <a:r>
              <a:rPr lang="ru-RU" sz="1400" dirty="0" smtClean="0">
                <a:latin typeface="Arial"/>
                <a:cs typeface="Arial"/>
              </a:rPr>
              <a:t>), (</a:t>
            </a:r>
            <a:r>
              <a:rPr lang="en-US" sz="1400" dirty="0">
                <a:latin typeface="Arial"/>
                <a:cs typeface="Arial"/>
              </a:rPr>
              <a:t>6</a:t>
            </a:r>
            <a:r>
              <a:rPr lang="ru-RU" sz="1400" dirty="0" smtClean="0">
                <a:latin typeface="Arial"/>
                <a:cs typeface="Arial"/>
              </a:rPr>
              <a:t>) </a:t>
            </a:r>
            <a:r>
              <a:rPr lang="ru-RU" sz="1400" dirty="0">
                <a:latin typeface="Arial"/>
                <a:cs typeface="Arial"/>
              </a:rPr>
              <a:t>и </a:t>
            </a:r>
            <a:r>
              <a:rPr lang="ru-RU" sz="1400" dirty="0" err="1">
                <a:latin typeface="Arial"/>
                <a:cs typeface="Arial"/>
              </a:rPr>
              <a:t>пурпуринимида</a:t>
            </a:r>
            <a:r>
              <a:rPr lang="ru-RU" sz="1400" dirty="0">
                <a:latin typeface="Arial"/>
                <a:cs typeface="Arial"/>
              </a:rPr>
              <a:t> с 4% </a:t>
            </a:r>
            <a:r>
              <a:rPr lang="ru-RU" sz="1400" dirty="0" err="1">
                <a:latin typeface="Arial"/>
                <a:cs typeface="Arial"/>
              </a:rPr>
              <a:t>мицеллярными</a:t>
            </a:r>
            <a:r>
              <a:rPr lang="ru-RU" sz="1400" dirty="0">
                <a:latin typeface="Arial"/>
                <a:cs typeface="Arial"/>
              </a:rPr>
              <a:t> растворами </a:t>
            </a:r>
            <a:r>
              <a:rPr lang="ru-RU" sz="1400" dirty="0" err="1">
                <a:latin typeface="Arial"/>
                <a:cs typeface="Arial"/>
              </a:rPr>
              <a:t>Kolliphor</a:t>
            </a:r>
            <a:r>
              <a:rPr lang="ru-RU" sz="1400" dirty="0">
                <a:latin typeface="Arial"/>
                <a:cs typeface="Arial"/>
              </a:rPr>
              <a:t> ELP </a:t>
            </a:r>
            <a:endParaRPr dirty="0"/>
          </a:p>
          <a:p>
            <a:pPr algn="ctr">
              <a:defRPr/>
            </a:pPr>
            <a:r>
              <a:rPr lang="en-US" sz="1400" dirty="0">
                <a:latin typeface="Arial"/>
                <a:cs typeface="Arial"/>
              </a:rPr>
              <a:t>DARK</a:t>
            </a:r>
            <a:r>
              <a:rPr lang="ru-RU" sz="1400" dirty="0">
                <a:latin typeface="Arial"/>
                <a:cs typeface="Arial"/>
              </a:rPr>
              <a:t> - Цитотоксическая активность соединений </a:t>
            </a:r>
            <a:r>
              <a:rPr lang="ru-RU" sz="1400" dirty="0" smtClean="0">
                <a:latin typeface="Arial"/>
                <a:cs typeface="Arial"/>
              </a:rPr>
              <a:t>(</a:t>
            </a:r>
            <a:r>
              <a:rPr lang="en-US" sz="1400" dirty="0">
                <a:latin typeface="Arial"/>
                <a:cs typeface="Arial"/>
              </a:rPr>
              <a:t>7</a:t>
            </a:r>
            <a:r>
              <a:rPr lang="ru-RU" sz="1400" dirty="0" smtClean="0">
                <a:latin typeface="Arial"/>
                <a:cs typeface="Arial"/>
              </a:rPr>
              <a:t>), (</a:t>
            </a:r>
            <a:r>
              <a:rPr lang="en-US" sz="1400" dirty="0" smtClean="0">
                <a:latin typeface="Arial"/>
                <a:cs typeface="Arial"/>
              </a:rPr>
              <a:t>5</a:t>
            </a:r>
            <a:r>
              <a:rPr lang="ru-RU" sz="1400" dirty="0" smtClean="0">
                <a:latin typeface="Arial"/>
                <a:cs typeface="Arial"/>
              </a:rPr>
              <a:t>), (</a:t>
            </a:r>
            <a:r>
              <a:rPr lang="en-US" sz="1400" dirty="0">
                <a:latin typeface="Arial"/>
                <a:cs typeface="Arial"/>
              </a:rPr>
              <a:t>6</a:t>
            </a:r>
            <a:r>
              <a:rPr lang="ru-RU" sz="1400" dirty="0" smtClean="0">
                <a:latin typeface="Arial"/>
                <a:cs typeface="Arial"/>
              </a:rPr>
              <a:t>) </a:t>
            </a:r>
            <a:r>
              <a:rPr lang="ru-RU" sz="1400" dirty="0">
                <a:latin typeface="Arial"/>
                <a:cs typeface="Arial"/>
              </a:rPr>
              <a:t>и </a:t>
            </a:r>
            <a:r>
              <a:rPr lang="ru-RU" sz="1400" dirty="0" err="1">
                <a:latin typeface="Arial"/>
                <a:cs typeface="Arial"/>
              </a:rPr>
              <a:t>пурпуринимида</a:t>
            </a:r>
            <a:r>
              <a:rPr lang="ru-RU" sz="1400" dirty="0">
                <a:latin typeface="Arial"/>
                <a:cs typeface="Arial"/>
              </a:rPr>
              <a:t> с 4% </a:t>
            </a:r>
            <a:r>
              <a:rPr lang="ru-RU" sz="1400" dirty="0" err="1">
                <a:latin typeface="Arial"/>
                <a:cs typeface="Arial"/>
              </a:rPr>
              <a:t>мицеллярными</a:t>
            </a:r>
            <a:r>
              <a:rPr lang="ru-RU" sz="1400" dirty="0">
                <a:latin typeface="Arial"/>
                <a:cs typeface="Arial"/>
              </a:rPr>
              <a:t> растворами </a:t>
            </a:r>
            <a:r>
              <a:rPr lang="ru-RU" sz="1400" dirty="0" err="1">
                <a:latin typeface="Arial"/>
                <a:cs typeface="Arial"/>
              </a:rPr>
              <a:t>Kolliphor</a:t>
            </a:r>
            <a:r>
              <a:rPr lang="ru-RU" sz="1400" dirty="0">
                <a:latin typeface="Arial"/>
                <a:cs typeface="Arial"/>
              </a:rPr>
              <a:t> ELP.</a:t>
            </a:r>
            <a:endParaRPr dirty="0"/>
          </a:p>
        </p:txBody>
      </p:sp>
      <p:sp>
        <p:nvSpPr>
          <p:cNvPr id="11" name="Прямоугольник 10"/>
          <p:cNvSpPr/>
          <p:nvPr/>
        </p:nvSpPr>
        <p:spPr bwMode="auto">
          <a:xfrm>
            <a:off x="6181526" y="5138608"/>
            <a:ext cx="574712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400">
                <a:latin typeface="Arial"/>
                <a:cs typeface="Arial"/>
              </a:rPr>
              <a:t>Время инкубации с фотосенсибилизаторами до воздействия света составляло 4 часа. Плотность мощности 21,0 ± 1,0 мВт/см</a:t>
            </a:r>
            <a:r>
              <a:rPr lang="ru-RU" sz="1400" baseline="30000">
                <a:latin typeface="Arial"/>
                <a:cs typeface="Arial"/>
              </a:rPr>
              <a:t>2</a:t>
            </a:r>
            <a:r>
              <a:rPr lang="ru-RU" sz="1400">
                <a:latin typeface="Arial"/>
                <a:cs typeface="Arial"/>
              </a:rPr>
              <a:t>, расчетная световая доза 10 Дж/см</a:t>
            </a:r>
            <a:r>
              <a:rPr lang="ru-RU" sz="1400" baseline="30000">
                <a:latin typeface="Arial"/>
                <a:cs typeface="Arial"/>
              </a:rPr>
              <a:t>2</a:t>
            </a:r>
            <a:endParaRPr/>
          </a:p>
        </p:txBody>
      </p:sp>
      <p:sp>
        <p:nvSpPr>
          <p:cNvPr id="12" name="Прямоугольник 11"/>
          <p:cNvSpPr/>
          <p:nvPr/>
        </p:nvSpPr>
        <p:spPr bwMode="auto">
          <a:xfrm>
            <a:off x="6063645" y="5935117"/>
            <a:ext cx="6096000" cy="5909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90000"/>
              </a:lnSpc>
              <a:spcAft>
                <a:spcPts val="600"/>
              </a:spcAft>
              <a:defRPr/>
            </a:pPr>
            <a:r>
              <a:rPr lang="ru-RU" sz="1200" i="1" dirty="0">
                <a:latin typeface="Arial"/>
                <a:cs typeface="Arial"/>
              </a:rPr>
              <a:t>Исследование было </a:t>
            </a:r>
            <a:r>
              <a:rPr lang="ru-RU" sz="1200" i="1" dirty="0" smtClean="0">
                <a:latin typeface="Arial"/>
                <a:cs typeface="Arial"/>
              </a:rPr>
              <a:t>выполнено </a:t>
            </a:r>
            <a:r>
              <a:rPr lang="ru-RU" sz="12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лотниковой Е.А. и </a:t>
            </a:r>
            <a:r>
              <a:rPr lang="ru-RU" sz="1200" i="1" dirty="0" err="1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лютинской</a:t>
            </a:r>
            <a:r>
              <a:rPr lang="ru-RU" sz="12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А.Д. под руководством Панкратова </a:t>
            </a:r>
            <a:r>
              <a:rPr lang="ru-RU" sz="12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.А</a:t>
            </a:r>
            <a:r>
              <a:rPr lang="ru-RU" sz="1200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r>
              <a:rPr lang="ru-RU" sz="1200" i="1" dirty="0" smtClean="0">
                <a:latin typeface="Arial"/>
                <a:cs typeface="Arial"/>
              </a:rPr>
              <a:t> </a:t>
            </a:r>
            <a:r>
              <a:rPr lang="ru-RU" sz="1200" i="1" dirty="0">
                <a:latin typeface="Arial"/>
                <a:cs typeface="Arial"/>
              </a:rPr>
              <a:t>в МНИОИ им. П.А. Герцена – филиале ФГБУ «НМИЦ радиологии» Минздрава РФ</a:t>
            </a:r>
            <a:endParaRPr lang="en-US" sz="1200" i="1" dirty="0">
              <a:latin typeface="Arial"/>
              <a:cs typeface="Arial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4569434" y="1055322"/>
            <a:ext cx="140679" cy="116253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5152840" y="1333232"/>
            <a:ext cx="140679" cy="116253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5293520" y="1477339"/>
            <a:ext cx="83343" cy="116253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9347174" y="873156"/>
            <a:ext cx="140679" cy="116253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10048214" y="1197261"/>
            <a:ext cx="140679" cy="116253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10192677" y="1391358"/>
            <a:ext cx="100674" cy="11625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885281"/>
            <a:ext cx="3992215" cy="3054988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428" y="962466"/>
            <a:ext cx="3883924" cy="29721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 bwMode="auto"/>
        <p:txBody>
          <a:bodyPr/>
          <a:lstStyle/>
          <a:p>
            <a:pPr>
              <a:defRPr/>
            </a:pPr>
            <a:fld id="{3D43C6AB-4EAA-9548-8F72-528EB9C1C69B}" type="slidenum">
              <a:rPr lang="ru-RU"/>
              <a:t>9</a:t>
            </a:fld>
            <a:endParaRPr lang="ru-RU"/>
          </a:p>
        </p:txBody>
      </p:sp>
      <p:sp>
        <p:nvSpPr>
          <p:cNvPr id="16" name="TextBox 15"/>
          <p:cNvSpPr txBox="1"/>
          <p:nvPr/>
        </p:nvSpPr>
        <p:spPr bwMode="auto">
          <a:xfrm>
            <a:off x="722174" y="276249"/>
            <a:ext cx="112971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Получение </a:t>
            </a:r>
            <a:r>
              <a:rPr lang="ru-RU" sz="2400" b="1" dirty="0" err="1">
                <a:solidFill>
                  <a:schemeClr val="tx2"/>
                </a:solidFill>
                <a:latin typeface="Arial"/>
                <a:cs typeface="Arial"/>
              </a:rPr>
              <a:t>тиокетона</a:t>
            </a: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 на основе </a:t>
            </a:r>
            <a:r>
              <a:rPr lang="ru-RU" sz="2400" b="1" dirty="0" err="1">
                <a:solidFill>
                  <a:schemeClr val="tx2"/>
                </a:solidFill>
                <a:latin typeface="Arial"/>
                <a:cs typeface="Arial"/>
              </a:rPr>
              <a:t>феофорбида</a:t>
            </a: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ru-RU" sz="2400" b="1" i="1" dirty="0">
                <a:solidFill>
                  <a:schemeClr val="tx2"/>
                </a:solidFill>
                <a:latin typeface="Arial"/>
                <a:cs typeface="Arial"/>
              </a:rPr>
              <a:t>а</a:t>
            </a: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ru-RU" sz="2400" b="1" dirty="0" smtClean="0">
                <a:solidFill>
                  <a:schemeClr val="tx2"/>
                </a:solidFill>
                <a:latin typeface="Arial"/>
                <a:cs typeface="Arial"/>
              </a:rPr>
              <a:t>и </a:t>
            </a:r>
            <a:r>
              <a:rPr lang="ru-RU" sz="2400" b="1" dirty="0" err="1" smtClean="0">
                <a:solidFill>
                  <a:schemeClr val="tx2"/>
                </a:solidFill>
                <a:latin typeface="Arial"/>
                <a:cs typeface="Arial"/>
              </a:rPr>
              <a:t>пиро</a:t>
            </a:r>
            <a:r>
              <a:rPr lang="ru-RU" sz="2400" b="1" dirty="0" err="1" smtClean="0">
                <a:solidFill>
                  <a:schemeClr val="tx2"/>
                </a:solidFill>
                <a:latin typeface="Arial"/>
              </a:rPr>
              <a:t>феофорбида</a:t>
            </a:r>
            <a:r>
              <a:rPr lang="ru-RU" sz="2400" b="1" dirty="0" smtClean="0">
                <a:solidFill>
                  <a:schemeClr val="tx2"/>
                </a:solidFill>
                <a:latin typeface="Arial"/>
              </a:rPr>
              <a:t> </a:t>
            </a:r>
            <a:r>
              <a:rPr lang="ru-RU" sz="2400" b="1" i="1" dirty="0">
                <a:solidFill>
                  <a:schemeClr val="tx2"/>
                </a:solidFill>
                <a:latin typeface="Arial"/>
              </a:rPr>
              <a:t>а</a:t>
            </a:r>
            <a:r>
              <a:rPr lang="ru-RU" sz="2400" b="1" dirty="0" smtClean="0">
                <a:solidFill>
                  <a:schemeClr val="tx2"/>
                </a:solidFill>
                <a:latin typeface="Arial"/>
                <a:cs typeface="Arial"/>
              </a:rPr>
              <a:t> </a:t>
            </a:r>
          </a:p>
          <a:p>
            <a:pPr algn="ctr">
              <a:defRPr/>
            </a:pPr>
            <a:r>
              <a:rPr lang="ru-RU" sz="2400" b="1" dirty="0" smtClean="0">
                <a:solidFill>
                  <a:schemeClr val="tx2"/>
                </a:solidFill>
                <a:latin typeface="Arial"/>
                <a:cs typeface="Arial"/>
              </a:rPr>
              <a:t>с </a:t>
            </a:r>
            <a:r>
              <a:rPr lang="ru-RU" sz="2400" b="1" dirty="0">
                <a:solidFill>
                  <a:schemeClr val="tx2"/>
                </a:solidFill>
                <a:latin typeface="Arial"/>
                <a:cs typeface="Arial"/>
              </a:rPr>
              <a:t>использованием </a:t>
            </a:r>
            <a:r>
              <a:rPr lang="ru-RU" sz="2400" b="1" dirty="0" smtClean="0">
                <a:solidFill>
                  <a:schemeClr val="tx2"/>
                </a:solidFill>
                <a:latin typeface="Arial"/>
                <a:cs typeface="Arial"/>
              </a:rPr>
              <a:t>реактива </a:t>
            </a:r>
            <a:r>
              <a:rPr lang="ru-RU" sz="2400" b="1" dirty="0" err="1">
                <a:solidFill>
                  <a:schemeClr val="tx2"/>
                </a:solidFill>
                <a:latin typeface="Arial"/>
                <a:cs typeface="Arial"/>
              </a:rPr>
              <a:t>Лавессона</a:t>
            </a:r>
            <a:endParaRPr lang="ru-RU" sz="2400" b="1" dirty="0">
              <a:solidFill>
                <a:schemeClr val="tx2"/>
              </a:solidFill>
              <a:latin typeface="Arial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07827433"/>
                  </p:ext>
                </p:extLst>
              </p:nvPr>
            </p:nvGraphicFramePr>
            <p:xfrm>
              <a:off x="1127448" y="4420800"/>
              <a:ext cx="10391274" cy="1752600"/>
            </p:xfrm>
            <a:graphic>
              <a:graphicData uri="http://schemas.openxmlformats.org/drawingml/2006/table">
                <a:tbl>
                  <a:tblPr firstRow="1" bandRow="1">
                    <a:tableStyleId>{A3956D0A-6162-7940-4349-9222C9BF4797}</a:tableStyleId>
                  </a:tblPr>
                  <a:tblGrid>
                    <a:gridCol w="237324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8326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07825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7825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07825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Соединение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dirty="0"/>
                            <a:t>FB-Me </a:t>
                          </a:r>
                          <a:r>
                            <a:rPr lang="en-US" dirty="0" smtClean="0"/>
                            <a:t>(10)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dirty="0" err="1" smtClean="0"/>
                            <a:t>pFB</a:t>
                          </a:r>
                          <a:r>
                            <a:rPr lang="en-US" dirty="0" smtClean="0"/>
                            <a:t>-Me (12)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dirty="0"/>
                            <a:t>FBS-Me </a:t>
                          </a:r>
                          <a:r>
                            <a:rPr lang="en-US" dirty="0" smtClean="0"/>
                            <a:t>(11</a:t>
                          </a:r>
                          <a:r>
                            <a:rPr lang="en-US" dirty="0"/>
                            <a:t>)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dirty="0" err="1"/>
                            <a:t>pFBS</a:t>
                          </a:r>
                          <a:r>
                            <a:rPr lang="en-US" dirty="0"/>
                            <a:t>-Me </a:t>
                          </a:r>
                          <a:r>
                            <a:rPr lang="en-US" dirty="0" smtClean="0"/>
                            <a:t>(13)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l-GR" sz="1800" b="0" i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λ</a:t>
                          </a:r>
                          <a:r>
                            <a:rPr lang="en-US" sz="1800" b="0" i="0" baseline="-250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ax</a:t>
                          </a:r>
                          <a:endParaRPr lang="ru-RU" baseline="-25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66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66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70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70</a:t>
                          </a:r>
                          <a:r>
                            <a:rPr lang="en-US"/>
                            <a:t>7</a:t>
                          </a:r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l-GR" sz="1800" b="0" i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λ</a:t>
                          </a:r>
                          <a:r>
                            <a:rPr lang="en-US" sz="1800" b="0" i="0" baseline="-250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luo</a:t>
                          </a:r>
                          <a:endParaRPr lang="ru-RU" baseline="-25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6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6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n-US"/>
                            <a:t>723</a:t>
                          </a:r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n-US"/>
                            <a:t>719</a:t>
                          </a:r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Квантовый выход флуоресценции</a:t>
                          </a:r>
                          <a:r>
                            <a:rPr lang="en-US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𝜑</m:t>
                              </m:r>
                            </m:oMath>
                          </a14:m>
                          <a:endParaRPr lang="ru-RU" i="1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n-US"/>
                            <a:t>0.</a:t>
                          </a:r>
                          <a:r>
                            <a:rPr lang="ru-RU"/>
                            <a:t>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n-US" dirty="0"/>
                            <a:t>0.</a:t>
                          </a:r>
                          <a:r>
                            <a:rPr lang="ru-RU" dirty="0"/>
                            <a:t>0</a:t>
                          </a:r>
                          <a:r>
                            <a:rPr lang="en-US" dirty="0"/>
                            <a:t>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0.03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n-US" dirty="0"/>
                            <a:t>0.0</a:t>
                          </a:r>
                          <a:r>
                            <a:rPr lang="ru-RU" dirty="0"/>
                            <a:t>29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07827433"/>
                  </p:ext>
                </p:extLst>
              </p:nvPr>
            </p:nvGraphicFramePr>
            <p:xfrm>
              <a:off x="1127448" y="4420800"/>
              <a:ext cx="10391274" cy="1752600"/>
            </p:xfrm>
            <a:graphic>
              <a:graphicData uri="http://schemas.openxmlformats.org/drawingml/2006/table">
                <a:tbl>
                  <a:tblPr firstRow="1" bandRow="1">
                    <a:tableStyleId>{A3956D0A-6162-7940-4349-9222C9BF4797}</a:tableStyleId>
                  </a:tblPr>
                  <a:tblGrid>
                    <a:gridCol w="2373244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8326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07825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7825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07825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Соединение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dirty="0"/>
                            <a:t>FB-Me </a:t>
                          </a:r>
                          <a:r>
                            <a:rPr lang="en-US" dirty="0" smtClean="0"/>
                            <a:t>(10)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dirty="0" err="1" smtClean="0"/>
                            <a:t>pFB</a:t>
                          </a:r>
                          <a:r>
                            <a:rPr lang="en-US" dirty="0" smtClean="0"/>
                            <a:t>-Me (12)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dirty="0"/>
                            <a:t>FBS-Me </a:t>
                          </a:r>
                          <a:r>
                            <a:rPr lang="en-US" dirty="0" smtClean="0"/>
                            <a:t>(11</a:t>
                          </a:r>
                          <a:r>
                            <a:rPr lang="en-US" dirty="0"/>
                            <a:t>)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defRPr/>
                          </a:pPr>
                          <a:r>
                            <a:rPr lang="en-US" dirty="0" err="1"/>
                            <a:t>pFBS</a:t>
                          </a:r>
                          <a:r>
                            <a:rPr lang="en-US" dirty="0"/>
                            <a:t>-Me </a:t>
                          </a:r>
                          <a:r>
                            <a:rPr lang="en-US" dirty="0" smtClean="0"/>
                            <a:t>(13)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l-GR" sz="1800" b="0" i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λ</a:t>
                          </a:r>
                          <a:r>
                            <a:rPr lang="en-US" sz="1800" b="0" i="0" baseline="-250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max</a:t>
                          </a:r>
                          <a:endParaRPr lang="ru-RU" baseline="-25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66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66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70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70</a:t>
                          </a:r>
                          <a:r>
                            <a:rPr lang="en-US"/>
                            <a:t>7</a:t>
                          </a:r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l-GR" sz="1800" b="0" i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λ</a:t>
                          </a:r>
                          <a:r>
                            <a:rPr lang="en-US" sz="1800" b="0" i="0" baseline="-2500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fluo</a:t>
                          </a:r>
                          <a:endParaRPr lang="ru-RU" baseline="-250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6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68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n-US"/>
                            <a:t>723</a:t>
                          </a:r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n-US"/>
                            <a:t>719</a:t>
                          </a:r>
                          <a:endParaRPr lang="ru-R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3"/>
                          <a:stretch>
                            <a:fillRect l="-256" t="-179048" r="-338462" b="-1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n-US"/>
                            <a:t>0.</a:t>
                          </a:r>
                          <a:r>
                            <a:rPr lang="ru-RU"/>
                            <a:t>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n-US" dirty="0"/>
                            <a:t>0.</a:t>
                          </a:r>
                          <a:r>
                            <a:rPr lang="ru-RU" dirty="0"/>
                            <a:t>0</a:t>
                          </a:r>
                          <a:r>
                            <a:rPr lang="en-US" dirty="0"/>
                            <a:t>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ru-RU"/>
                            <a:t>0.03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defRPr/>
                          </a:pPr>
                          <a:r>
                            <a:rPr lang="en-US" dirty="0"/>
                            <a:t>0.0</a:t>
                          </a:r>
                          <a:r>
                            <a:rPr lang="ru-RU" dirty="0"/>
                            <a:t>29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5179761" y="1157965"/>
            <a:ext cx="3416536" cy="2614456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8400256" y="1136805"/>
            <a:ext cx="3416535" cy="2614456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 bwMode="auto">
          <a:xfrm>
            <a:off x="87149" y="3763723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200">
                <a:solidFill>
                  <a:srgbClr val="000000"/>
                </a:solidFill>
                <a:latin typeface="Arial"/>
                <a:ea typeface="SimSun"/>
                <a:cs typeface="Arial"/>
              </a:rPr>
              <a:t>Реагенты и условия</a:t>
            </a:r>
            <a:r>
              <a:rPr lang="en-US" sz="1200">
                <a:solidFill>
                  <a:srgbClr val="000000"/>
                </a:solidFill>
                <a:latin typeface="Arial"/>
                <a:ea typeface="SimSun"/>
                <a:cs typeface="Arial"/>
              </a:rPr>
              <a:t>: </a:t>
            </a:r>
            <a:endParaRPr/>
          </a:p>
          <a:p>
            <a:pPr algn="ctr">
              <a:defRPr/>
            </a:pPr>
            <a:r>
              <a:rPr lang="en-US" sz="1200" i="1">
                <a:solidFill>
                  <a:srgbClr val="000000"/>
                </a:solidFill>
                <a:latin typeface="Arial"/>
                <a:ea typeface="SimSun"/>
                <a:cs typeface="Arial"/>
              </a:rPr>
              <a:t>i</a:t>
            </a:r>
            <a:r>
              <a:rPr lang="ru-RU" sz="1200" i="1">
                <a:solidFill>
                  <a:srgbClr val="000000"/>
                </a:solidFill>
                <a:latin typeface="Arial"/>
                <a:ea typeface="SimSun"/>
                <a:cs typeface="Arial"/>
              </a:rPr>
              <a:t>:</a:t>
            </a:r>
            <a:r>
              <a:rPr lang="ru-RU" sz="1200">
                <a:solidFill>
                  <a:srgbClr val="000000"/>
                </a:solidFill>
                <a:latin typeface="Arial"/>
                <a:ea typeface="SimSun"/>
                <a:cs typeface="Arial"/>
              </a:rPr>
              <a:t> </a:t>
            </a:r>
            <a:r>
              <a:rPr lang="ru-RU" sz="1200">
                <a:latin typeface="Arial"/>
                <a:cs typeface="Arial"/>
              </a:rPr>
              <a:t>Реагент Лавессона</a:t>
            </a:r>
            <a:r>
              <a:rPr lang="en-US" sz="1200">
                <a:latin typeface="Arial"/>
                <a:cs typeface="Arial"/>
              </a:rPr>
              <a:t>, </a:t>
            </a:r>
            <a:r>
              <a:rPr lang="ru-RU" sz="1200">
                <a:latin typeface="Arial"/>
                <a:cs typeface="Arial"/>
              </a:rPr>
              <a:t>Толуол</a:t>
            </a:r>
            <a:r>
              <a:rPr lang="en-US" sz="1200">
                <a:latin typeface="Arial"/>
                <a:cs typeface="Arial"/>
              </a:rPr>
              <a:t>, 24 </a:t>
            </a:r>
            <a:r>
              <a:rPr lang="ru-RU" sz="1200">
                <a:latin typeface="Arial"/>
                <a:cs typeface="Arial"/>
              </a:rPr>
              <a:t>часа</a:t>
            </a:r>
            <a:r>
              <a:rPr lang="en-US" sz="1200">
                <a:latin typeface="Arial"/>
                <a:cs typeface="Arial"/>
              </a:rPr>
              <a:t>, </a:t>
            </a:r>
            <a:r>
              <a:rPr lang="ru-RU" sz="1200">
                <a:latin typeface="Arial"/>
                <a:cs typeface="Arial"/>
              </a:rPr>
              <a:t>инертная атмосфера аргона</a:t>
            </a:r>
            <a:r>
              <a:rPr lang="en-US" sz="1200">
                <a:latin typeface="Arial"/>
                <a:cs typeface="Arial"/>
              </a:rPr>
              <a:t>;</a:t>
            </a:r>
            <a:endParaRPr lang="en-US" sz="1200">
              <a:solidFill>
                <a:srgbClr val="000000"/>
              </a:solidFill>
              <a:latin typeface="Arial"/>
              <a:ea typeface="SimSun"/>
              <a:cs typeface="Arial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2521"/>
              </p:ext>
            </p:extLst>
          </p:nvPr>
        </p:nvGraphicFramePr>
        <p:xfrm>
          <a:off x="907919" y="1208633"/>
          <a:ext cx="4454459" cy="250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CS ChemDraw Drawing" r:id="rId6" imgW="6603408" imgH="3715609" progId="ChemDraw.Document.6.0">
                  <p:embed/>
                </p:oleObj>
              </mc:Choice>
              <mc:Fallback>
                <p:oleObj name="CS ChemDraw Drawing" r:id="rId6" imgW="6603408" imgH="37156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7919" y="1208633"/>
                        <a:ext cx="4454459" cy="2506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AAFDD64-C6DB-56DD-E5D4-75141CCBE62D}"/>
                  </a:ext>
                </a:extLst>
              </p:cNvPr>
              <p:cNvSpPr txBox="1"/>
              <p:nvPr/>
            </p:nvSpPr>
            <p:spPr>
              <a:xfrm>
                <a:off x="7253154" y="3609987"/>
                <a:ext cx="6094324" cy="6484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Спектры флуоресценции соединений </a:t>
                </a:r>
                <a:r>
                  <a:rPr lang="ru-RU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0-13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</a:p>
              <a:p>
                <a:pPr algn="ctr"/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</a:t>
                </a:r>
                <a:r>
                  <a:rPr lang="en-US" sz="12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l</a:t>
                </a:r>
                <a:r>
                  <a:rPr lang="en-US" sz="12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длина </a:t>
                </a:r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волны возбуждающего света: 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706 </a:t>
                </a:r>
                <a:r>
                  <a:rPr lang="ru-RU" sz="12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нм</a:t>
                </a:r>
                <a:endParaRPr lang="ru-RU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С = </a:t>
                </a:r>
                <a14:m>
                  <m:oMath xmlns:m="http://schemas.openxmlformats.org/officeDocument/2006/math">
                    <m:r>
                      <a:rPr lang="ru-RU" sz="1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ru-RU" sz="1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sSup>
                      <m:sSupPr>
                        <m:ctrlPr>
                          <a:rPr lang="ru-RU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ru-RU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ru-RU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ru-RU" sz="1200" dirty="0">
                    <a:latin typeface="Arial"/>
                  </a:rPr>
                  <a:t> моль</a:t>
                </a:r>
                <a:r>
                  <a:rPr lang="en-US" sz="1200" dirty="0">
                    <a:latin typeface="Arial"/>
                  </a:rPr>
                  <a:t>/</a:t>
                </a:r>
                <a:r>
                  <a:rPr lang="ru-RU" sz="1200" dirty="0" smtClean="0">
                    <a:latin typeface="Arial"/>
                  </a:rPr>
                  <a:t>л</a:t>
                </a:r>
                <a:endParaRPr lang="ru-RU" sz="1200" dirty="0">
                  <a:latin typeface="Arial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AAFDD64-C6DB-56DD-E5D4-75141CCBE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3154" y="3609987"/>
                <a:ext cx="6094324" cy="648447"/>
              </a:xfrm>
              <a:prstGeom prst="rect">
                <a:avLst/>
              </a:prstGeom>
              <a:blipFill>
                <a:blip r:embed="rId8"/>
                <a:stretch>
                  <a:fillRect t="-935" b="-56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8446374-9D38-FC7C-C954-0CB07A007CFC}"/>
                  </a:ext>
                </a:extLst>
              </p:cNvPr>
              <p:cNvSpPr txBox="1"/>
              <p:nvPr/>
            </p:nvSpPr>
            <p:spPr>
              <a:xfrm>
                <a:off x="4753933" y="3621192"/>
                <a:ext cx="4389120" cy="4637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Спектры поглощения соединений </a:t>
                </a:r>
                <a:r>
                  <a:rPr lang="ru-RU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0-13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endParaRPr lang="en-US" sz="12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</a:t>
                </a:r>
                <a:r>
                  <a:rPr lang="en-US" sz="12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l</a:t>
                </a:r>
                <a:r>
                  <a:rPr lang="en-US" sz="1200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С </a:t>
                </a:r>
                <a:r>
                  <a:rPr lang="ru-RU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1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ru-RU" sz="1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ru-RU" sz="1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∙</m:t>
                        </m:r>
                        <m:r>
                          <a:rPr lang="ru-RU" sz="1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e>
                      <m:sup>
                        <m:r>
                          <a:rPr lang="ru-RU" sz="1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ru-RU" sz="1200" dirty="0">
                    <a:latin typeface="Arial"/>
                  </a:rPr>
                  <a:t> моль</a:t>
                </a:r>
                <a:r>
                  <a:rPr lang="en-US" sz="1200" dirty="0">
                    <a:latin typeface="Arial"/>
                  </a:rPr>
                  <a:t>/</a:t>
                </a:r>
                <a:r>
                  <a:rPr lang="ru-RU" sz="1200" dirty="0">
                    <a:latin typeface="Arial"/>
                  </a:rPr>
                  <a:t>л</a:t>
                </a:r>
                <a:endParaRPr lang="ru-RU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8446374-9D38-FC7C-C954-0CB07A007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933" y="3621192"/>
                <a:ext cx="4389120" cy="463781"/>
              </a:xfrm>
              <a:prstGeom prst="rect">
                <a:avLst/>
              </a:prstGeom>
              <a:blipFill>
                <a:blip r:embed="rId9"/>
                <a:stretch>
                  <a:fillRect t="-1316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w="http://schemas.openxmlformats.org/wordprocessingml/2006/main" xmlns:m="http://schemas.openxmlformats.org/officeDocument/2006/math" xmlns="">
      <p:transition advClick="1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</a:majorFont>
      <a:minorFont>
        <a:latin typeface="Calibri"/>
        <a:ea typeface="Arial"/>
        <a:cs typeface="Arial"/>
      </a:minorFont>
    </a:fontScheme>
    <a:fmtScheme name="Office">
      <a:fillStyleLst>
        <a:solidFill>
          <a:schemeClr val="phClr"/>
        </a:solidFill>
        <a:gradFill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apor Trail</Template>
  <TotalTime>722</TotalTime>
  <Words>3104</Words>
  <Application>Microsoft Office PowerPoint</Application>
  <DocSecurity>0</DocSecurity>
  <PresentationFormat>Широкоэкранный</PresentationFormat>
  <Paragraphs>302</Paragraphs>
  <Slides>21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3" baseType="lpstr">
      <vt:lpstr>SimSun</vt:lpstr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YS Text</vt:lpstr>
      <vt:lpstr>Тема Office</vt:lpstr>
      <vt:lpstr>CS ChemDraw Drawing</vt:lpstr>
      <vt:lpstr>oleObj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зультаты масс-хроматогрофического анализа соединений 11 и 13</vt:lpstr>
      <vt:lpstr>ЯМР-спектры соединения 10-13 </vt:lpstr>
      <vt:lpstr>Презентация PowerPoint</vt:lpstr>
      <vt:lpstr>Публикации по теме исследования</vt:lpstr>
      <vt:lpstr>Спасибо за внимание!</vt:lpstr>
      <vt:lpstr>ЯМР-спектры соединений 5 и 6</vt:lpstr>
      <vt:lpstr>Презентация PowerPoint</vt:lpstr>
      <vt:lpstr>ЯМР-спектры полученного соединения 5 PPS-Me</vt:lpstr>
      <vt:lpstr>Спектр поглощения и коэффициент экстинкции соединения 11</vt:lpstr>
      <vt:lpstr>Спектр поглощения и коэффициент экстинкции соединения 13</vt:lpstr>
      <vt:lpstr>Спектры флюоресценции и квантовый выход соединений 11 и 13</vt:lpstr>
      <vt:lpstr>ЯМР-спектры соединений 11 и 13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subject/>
  <dc:creator>Виктор Алексеевич</dc:creator>
  <cp:keywords/>
  <dc:description/>
  <cp:lastModifiedBy>pogor</cp:lastModifiedBy>
  <cp:revision>261</cp:revision>
  <dcterms:created xsi:type="dcterms:W3CDTF">2019-04-26T13:35:11Z</dcterms:created>
  <dcterms:modified xsi:type="dcterms:W3CDTF">2022-07-02T11:40:59Z</dcterms:modified>
  <cp:category/>
  <dc:identifier/>
  <cp:contentStatus/>
  <dc:language/>
  <cp:version/>
</cp:coreProperties>
</file>